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98" r:id="rId9"/>
    <p:sldId id="300" r:id="rId10"/>
    <p:sldId id="263" r:id="rId11"/>
    <p:sldId id="299" r:id="rId12"/>
    <p:sldId id="264" r:id="rId13"/>
    <p:sldId id="265" r:id="rId14"/>
    <p:sldId id="266" r:id="rId15"/>
    <p:sldId id="267" r:id="rId16"/>
    <p:sldId id="268" r:id="rId17"/>
    <p:sldId id="269" r:id="rId18"/>
    <p:sldId id="297" r:id="rId19"/>
    <p:sldId id="270" r:id="rId20"/>
    <p:sldId id="271" r:id="rId21"/>
    <p:sldId id="272" r:id="rId22"/>
    <p:sldId id="301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30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YP" initials="L" lastIdx="2" clrIdx="0">
    <p:extLst>
      <p:ext uri="{19B8F6BF-5375-455C-9EA6-DF929625EA0E}">
        <p15:presenceInfo xmlns:p15="http://schemas.microsoft.com/office/powerpoint/2012/main" userId="LY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0" autoAdjust="0"/>
    <p:restoredTop sz="94660"/>
  </p:normalViewPr>
  <p:slideViewPr>
    <p:cSldViewPr>
      <p:cViewPr varScale="1">
        <p:scale>
          <a:sx n="107" d="100"/>
          <a:sy n="107" d="100"/>
        </p:scale>
        <p:origin x="693" y="4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>
            <a:extLst>
              <a:ext uri="{FF2B5EF4-FFF2-40B4-BE49-F238E27FC236}">
                <a16:creationId xmlns:a16="http://schemas.microsoft.com/office/drawing/2014/main" id="{E3FAA302-C082-4EE7-ABA9-11B4C269343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>
            <a:extLst>
              <a:ext uri="{FF2B5EF4-FFF2-40B4-BE49-F238E27FC236}">
                <a16:creationId xmlns:a16="http://schemas.microsoft.com/office/drawing/2014/main" id="{C1758E43-4A7B-4B0F-8F54-36774ED14B3E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DEAE8-66E5-4BDB-8656-30303DD1DFF5}" type="datetimeFigureOut">
              <a:rPr lang="en-US"/>
              <a:pPr>
                <a:defRPr/>
              </a:pPr>
              <a:t>4/3/2022</a:t>
            </a:fld>
            <a:endParaRPr lang="en-US"/>
          </a:p>
        </p:txBody>
      </p:sp>
      <p:sp>
        <p:nvSpPr>
          <p:cNvPr id="6" name="Holder 6">
            <a:extLst>
              <a:ext uri="{FF2B5EF4-FFF2-40B4-BE49-F238E27FC236}">
                <a16:creationId xmlns:a16="http://schemas.microsoft.com/office/drawing/2014/main" id="{365613D9-3312-4A61-9F4F-CA5A8E5DE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FB5A2-CC68-4028-B084-E9388DAD836A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4848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i="0">
                <a:solidFill>
                  <a:srgbClr val="FF0000"/>
                </a:solidFill>
                <a:latin typeface="微软雅黑"/>
                <a:cs typeface="微软雅黑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 sz="2400" b="0" i="0">
                <a:solidFill>
                  <a:schemeClr val="tx1"/>
                </a:solidFill>
                <a:latin typeface="Verdana"/>
                <a:cs typeface="Verdana"/>
              </a:defRPr>
            </a:lvl1pPr>
          </a:lstStyle>
          <a:p>
            <a:endParaRPr/>
          </a:p>
        </p:txBody>
      </p:sp>
      <p:sp>
        <p:nvSpPr>
          <p:cNvPr id="4" name="Holder 4">
            <a:extLst>
              <a:ext uri="{FF2B5EF4-FFF2-40B4-BE49-F238E27FC236}">
                <a16:creationId xmlns:a16="http://schemas.microsoft.com/office/drawing/2014/main" id="{776233DE-8F9E-44DA-867B-910227878D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>
            <a:extLst>
              <a:ext uri="{FF2B5EF4-FFF2-40B4-BE49-F238E27FC236}">
                <a16:creationId xmlns:a16="http://schemas.microsoft.com/office/drawing/2014/main" id="{50FE401E-C585-44E8-B79F-DF3D0985ACD3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DB21C-E8F7-461A-B9BB-CE0E25AD6E4D}" type="datetimeFigureOut">
              <a:rPr lang="en-US"/>
              <a:pPr>
                <a:defRPr/>
              </a:pPr>
              <a:t>4/3/2022</a:t>
            </a:fld>
            <a:endParaRPr lang="en-US"/>
          </a:p>
        </p:txBody>
      </p:sp>
      <p:sp>
        <p:nvSpPr>
          <p:cNvPr id="6" name="Holder 6">
            <a:extLst>
              <a:ext uri="{FF2B5EF4-FFF2-40B4-BE49-F238E27FC236}">
                <a16:creationId xmlns:a16="http://schemas.microsoft.com/office/drawing/2014/main" id="{ABF454BF-7DB3-44B2-859F-54397FCD4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9F5D6-9231-427F-A073-563F1022777A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36195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g object 16">
            <a:extLst>
              <a:ext uri="{FF2B5EF4-FFF2-40B4-BE49-F238E27FC236}">
                <a16:creationId xmlns:a16="http://schemas.microsoft.com/office/drawing/2014/main" id="{AD0007E8-AD63-4203-857F-9BC55B91B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0900"/>
            <a:ext cx="9144000" cy="60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bg object 17">
            <a:extLst>
              <a:ext uri="{FF2B5EF4-FFF2-40B4-BE49-F238E27FC236}">
                <a16:creationId xmlns:a16="http://schemas.microsoft.com/office/drawing/2014/main" id="{7A6674EC-EEA8-4E7C-B83A-5747D8A3A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1123950"/>
            <a:ext cx="4487863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bg object 18">
            <a:extLst>
              <a:ext uri="{FF2B5EF4-FFF2-40B4-BE49-F238E27FC236}">
                <a16:creationId xmlns:a16="http://schemas.microsoft.com/office/drawing/2014/main" id="{78176398-4E06-42C1-8310-87E347DC240D}"/>
              </a:ext>
            </a:extLst>
          </p:cNvPr>
          <p:cNvSpPr>
            <a:spLocks/>
          </p:cNvSpPr>
          <p:nvPr/>
        </p:nvSpPr>
        <p:spPr bwMode="auto">
          <a:xfrm>
            <a:off x="523875" y="1439863"/>
            <a:ext cx="314325" cy="1116012"/>
          </a:xfrm>
          <a:custGeom>
            <a:avLst/>
            <a:gdLst>
              <a:gd name="T0" fmla="*/ 313944 w 314325"/>
              <a:gd name="T1" fmla="*/ 1116201 h 1115695"/>
              <a:gd name="T2" fmla="*/ 252844 w 314325"/>
              <a:gd name="T3" fmla="*/ 1114148 h 1115695"/>
              <a:gd name="T4" fmla="*/ 202949 w 314325"/>
              <a:gd name="T5" fmla="*/ 1108546 h 1115695"/>
              <a:gd name="T6" fmla="*/ 169308 w 314325"/>
              <a:gd name="T7" fmla="*/ 1100226 h 1115695"/>
              <a:gd name="T8" fmla="*/ 156972 w 314325"/>
              <a:gd name="T9" fmla="*/ 1090025 h 1115695"/>
              <a:gd name="T10" fmla="*/ 156972 w 314325"/>
              <a:gd name="T11" fmla="*/ 584277 h 1115695"/>
              <a:gd name="T12" fmla="*/ 144635 w 314325"/>
              <a:gd name="T13" fmla="*/ 574076 h 1115695"/>
              <a:gd name="T14" fmla="*/ 110994 w 314325"/>
              <a:gd name="T15" fmla="*/ 565757 h 1115695"/>
              <a:gd name="T16" fmla="*/ 61099 w 314325"/>
              <a:gd name="T17" fmla="*/ 560153 h 1115695"/>
              <a:gd name="T18" fmla="*/ 0 w 314325"/>
              <a:gd name="T19" fmla="*/ 558100 h 1115695"/>
              <a:gd name="T20" fmla="*/ 61099 w 314325"/>
              <a:gd name="T21" fmla="*/ 556048 h 1115695"/>
              <a:gd name="T22" fmla="*/ 110994 w 314325"/>
              <a:gd name="T23" fmla="*/ 550444 h 1115695"/>
              <a:gd name="T24" fmla="*/ 144635 w 314325"/>
              <a:gd name="T25" fmla="*/ 542125 h 1115695"/>
              <a:gd name="T26" fmla="*/ 156972 w 314325"/>
              <a:gd name="T27" fmla="*/ 531923 h 1115695"/>
              <a:gd name="T28" fmla="*/ 156972 w 314325"/>
              <a:gd name="T29" fmla="*/ 26175 h 1115695"/>
              <a:gd name="T30" fmla="*/ 169308 w 314325"/>
              <a:gd name="T31" fmla="*/ 15976 h 1115695"/>
              <a:gd name="T32" fmla="*/ 202949 w 314325"/>
              <a:gd name="T33" fmla="*/ 7655 h 1115695"/>
              <a:gd name="T34" fmla="*/ 252844 w 314325"/>
              <a:gd name="T35" fmla="*/ 2053 h 1115695"/>
              <a:gd name="T36" fmla="*/ 313944 w 314325"/>
              <a:gd name="T37" fmla="*/ 0 h 11156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314325" h="1115695">
                <a:moveTo>
                  <a:pt x="313944" y="1115567"/>
                </a:moveTo>
                <a:lnTo>
                  <a:pt x="252844" y="1113516"/>
                </a:lnTo>
                <a:lnTo>
                  <a:pt x="202949" y="1107916"/>
                </a:lnTo>
                <a:lnTo>
                  <a:pt x="169308" y="1099601"/>
                </a:lnTo>
                <a:lnTo>
                  <a:pt x="156972" y="1089405"/>
                </a:lnTo>
                <a:lnTo>
                  <a:pt x="156972" y="583945"/>
                </a:lnTo>
                <a:lnTo>
                  <a:pt x="144635" y="573750"/>
                </a:lnTo>
                <a:lnTo>
                  <a:pt x="110994" y="565435"/>
                </a:lnTo>
                <a:lnTo>
                  <a:pt x="61099" y="559835"/>
                </a:lnTo>
                <a:lnTo>
                  <a:pt x="0" y="557783"/>
                </a:lnTo>
                <a:lnTo>
                  <a:pt x="61099" y="555732"/>
                </a:lnTo>
                <a:lnTo>
                  <a:pt x="110994" y="550132"/>
                </a:lnTo>
                <a:lnTo>
                  <a:pt x="144635" y="541817"/>
                </a:lnTo>
                <a:lnTo>
                  <a:pt x="156972" y="531621"/>
                </a:lnTo>
                <a:lnTo>
                  <a:pt x="156972" y="26161"/>
                </a:lnTo>
                <a:lnTo>
                  <a:pt x="169308" y="15966"/>
                </a:lnTo>
                <a:lnTo>
                  <a:pt x="202949" y="7651"/>
                </a:lnTo>
                <a:lnTo>
                  <a:pt x="252844" y="2051"/>
                </a:lnTo>
                <a:lnTo>
                  <a:pt x="313944" y="0"/>
                </a:lnTo>
              </a:path>
            </a:pathLst>
          </a:custGeom>
          <a:noFill/>
          <a:ln w="2590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i="0">
                <a:solidFill>
                  <a:srgbClr val="FF0000"/>
                </a:solidFill>
                <a:latin typeface="微软雅黑"/>
                <a:cs typeface="微软雅黑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/>
          </a:p>
        </p:txBody>
      </p:sp>
      <p:sp>
        <p:nvSpPr>
          <p:cNvPr id="8" name="Holder 5">
            <a:extLst>
              <a:ext uri="{FF2B5EF4-FFF2-40B4-BE49-F238E27FC236}">
                <a16:creationId xmlns:a16="http://schemas.microsoft.com/office/drawing/2014/main" id="{2DE5E37B-CEDB-443F-A4E5-74C2DD5C55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9" name="Holder 6">
            <a:extLst>
              <a:ext uri="{FF2B5EF4-FFF2-40B4-BE49-F238E27FC236}">
                <a16:creationId xmlns:a16="http://schemas.microsoft.com/office/drawing/2014/main" id="{E3D7C9C7-68E0-4C8C-9529-62776467B07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311FF22-23FC-4A14-8D47-9DF6F6E42109}" type="datetimeFigureOut">
              <a:rPr lang="en-US"/>
              <a:pPr>
                <a:defRPr/>
              </a:pPr>
              <a:t>4/3/2022</a:t>
            </a:fld>
            <a:endParaRPr lang="en-US"/>
          </a:p>
        </p:txBody>
      </p:sp>
      <p:sp>
        <p:nvSpPr>
          <p:cNvPr id="10" name="Holder 7">
            <a:extLst>
              <a:ext uri="{FF2B5EF4-FFF2-40B4-BE49-F238E27FC236}">
                <a16:creationId xmlns:a16="http://schemas.microsoft.com/office/drawing/2014/main" id="{751D2E1D-9F84-45E9-AF82-7BAFBFE91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4D0D112-D6EF-49C1-B136-6CE1AE208CDB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22785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 i="0">
                <a:solidFill>
                  <a:srgbClr val="FF0000"/>
                </a:solidFill>
                <a:latin typeface="微软雅黑"/>
                <a:cs typeface="微软雅黑"/>
              </a:defRPr>
            </a:lvl1pPr>
          </a:lstStyle>
          <a:p>
            <a:endParaRPr/>
          </a:p>
        </p:txBody>
      </p:sp>
      <p:sp>
        <p:nvSpPr>
          <p:cNvPr id="3" name="Holder 4">
            <a:extLst>
              <a:ext uri="{FF2B5EF4-FFF2-40B4-BE49-F238E27FC236}">
                <a16:creationId xmlns:a16="http://schemas.microsoft.com/office/drawing/2014/main" id="{6915BF7D-1378-4D19-828C-08C347C7B9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Holder 5">
            <a:extLst>
              <a:ext uri="{FF2B5EF4-FFF2-40B4-BE49-F238E27FC236}">
                <a16:creationId xmlns:a16="http://schemas.microsoft.com/office/drawing/2014/main" id="{A7A3D966-AB51-4EF7-90F4-3FEDA95D4A1F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41CB5-C3C7-4384-9FA3-E552DD978F4F}" type="datetimeFigureOut">
              <a:rPr lang="en-US"/>
              <a:pPr>
                <a:defRPr/>
              </a:pPr>
              <a:t>4/3/2022</a:t>
            </a:fld>
            <a:endParaRPr lang="en-US"/>
          </a:p>
        </p:txBody>
      </p:sp>
      <p:sp>
        <p:nvSpPr>
          <p:cNvPr id="5" name="Holder 6">
            <a:extLst>
              <a:ext uri="{FF2B5EF4-FFF2-40B4-BE49-F238E27FC236}">
                <a16:creationId xmlns:a16="http://schemas.microsoft.com/office/drawing/2014/main" id="{C302EE2B-54DE-49ED-B250-DC73CB0E3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AE6E6-BB43-4F6A-A6C5-E41F4D8D5358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0305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4">
            <a:extLst>
              <a:ext uri="{FF2B5EF4-FFF2-40B4-BE49-F238E27FC236}">
                <a16:creationId xmlns:a16="http://schemas.microsoft.com/office/drawing/2014/main" id="{0158FDD7-06E9-42D3-9283-2DB2B2A16B4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Holder 5">
            <a:extLst>
              <a:ext uri="{FF2B5EF4-FFF2-40B4-BE49-F238E27FC236}">
                <a16:creationId xmlns:a16="http://schemas.microsoft.com/office/drawing/2014/main" id="{D850880D-472E-4F2E-A811-F5F7314336A2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C4143-1FD8-4CDC-88B0-3FA0362B3DBE}" type="datetimeFigureOut">
              <a:rPr lang="en-US"/>
              <a:pPr>
                <a:defRPr/>
              </a:pPr>
              <a:t>4/3/2022</a:t>
            </a:fld>
            <a:endParaRPr lang="en-US"/>
          </a:p>
        </p:txBody>
      </p:sp>
      <p:sp>
        <p:nvSpPr>
          <p:cNvPr id="4" name="Holder 6">
            <a:extLst>
              <a:ext uri="{FF2B5EF4-FFF2-40B4-BE49-F238E27FC236}">
                <a16:creationId xmlns:a16="http://schemas.microsoft.com/office/drawing/2014/main" id="{2F8723E7-9126-4B0B-B688-6A3037675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01D4D-0A69-4EBB-95B5-EBB00401176D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03865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bg object 16">
            <a:extLst>
              <a:ext uri="{FF2B5EF4-FFF2-40B4-BE49-F238E27FC236}">
                <a16:creationId xmlns:a16="http://schemas.microsoft.com/office/drawing/2014/main" id="{2D785DA7-E0B9-4062-A1D6-DB6AFD6BF1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0900"/>
            <a:ext cx="9144000" cy="60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Holder 2">
            <a:extLst>
              <a:ext uri="{FF2B5EF4-FFF2-40B4-BE49-F238E27FC236}">
                <a16:creationId xmlns:a16="http://schemas.microsoft.com/office/drawing/2014/main" id="{2780AA11-A3E4-48FE-B62F-B177B89255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200275" y="533400"/>
            <a:ext cx="4743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zh-CN" altLang="zh-CN"/>
          </a:p>
        </p:txBody>
      </p:sp>
      <p:sp>
        <p:nvSpPr>
          <p:cNvPr id="1028" name="Holder 3">
            <a:extLst>
              <a:ext uri="{FF2B5EF4-FFF2-40B4-BE49-F238E27FC236}">
                <a16:creationId xmlns:a16="http://schemas.microsoft.com/office/drawing/2014/main" id="{7DC0603E-D17B-48B7-A74D-06FB8B9547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47688" y="1069975"/>
            <a:ext cx="564515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endParaRPr lang="zh-CN" altLang="zh-CN"/>
          </a:p>
        </p:txBody>
      </p:sp>
      <p:sp>
        <p:nvSpPr>
          <p:cNvPr id="4" name="Holder 4">
            <a:extLst>
              <a:ext uri="{FF2B5EF4-FFF2-40B4-BE49-F238E27FC236}">
                <a16:creationId xmlns:a16="http://schemas.microsoft.com/office/drawing/2014/main" id="{54F80874-89F5-4390-BF69-54BECACBCEB2}"/>
              </a:ext>
            </a:extLst>
          </p:cNvPr>
          <p:cNvSpPr>
            <a:spLocks noGrp="1"/>
          </p:cNvSpPr>
          <p:nvPr>
            <p:ph type="ftr" sz="quarter" idx="5"/>
          </p:nvPr>
        </p:nvSpPr>
        <p:spPr>
          <a:xfrm>
            <a:off x="3108325" y="6378575"/>
            <a:ext cx="292735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Holder 5">
            <a:extLst>
              <a:ext uri="{FF2B5EF4-FFF2-40B4-BE49-F238E27FC236}">
                <a16:creationId xmlns:a16="http://schemas.microsoft.com/office/drawing/2014/main" id="{6D77FBD9-81BA-4D56-85C6-1ABBF92E9B01}"/>
              </a:ext>
            </a:extLst>
          </p:cNvPr>
          <p:cNvSpPr>
            <a:spLocks noGrp="1"/>
          </p:cNvSpPr>
          <p:nvPr>
            <p:ph type="dt" sz="half" idx="6"/>
          </p:nvPr>
        </p:nvSpPr>
        <p:spPr>
          <a:xfrm>
            <a:off x="457200" y="6378575"/>
            <a:ext cx="2103438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5C58805-AAB3-4A21-BA2B-4775935CC604}" type="datetimeFigureOut">
              <a:rPr lang="en-US"/>
              <a:pPr>
                <a:defRPr/>
              </a:pPr>
              <a:t>4/3/2022</a:t>
            </a:fld>
            <a:endParaRPr lang="en-US"/>
          </a:p>
        </p:txBody>
      </p:sp>
      <p:sp>
        <p:nvSpPr>
          <p:cNvPr id="6" name="Holder 6">
            <a:extLst>
              <a:ext uri="{FF2B5EF4-FFF2-40B4-BE49-F238E27FC236}">
                <a16:creationId xmlns:a16="http://schemas.microsoft.com/office/drawing/2014/main" id="{CA6D4A34-E0EC-4DE9-AF10-6D9AD0B0EDA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6583363" y="6378575"/>
            <a:ext cx="2103437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533456E-E493-4AA7-BB32-4B8930E84AB8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3" r:id="rId3"/>
    <p:sldLayoutId id="2147483681" r:id="rId4"/>
    <p:sldLayoutId id="2147483682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>
          <a:solidFill>
            <a:schemeClr val="tx2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26" Type="http://schemas.openxmlformats.org/officeDocument/2006/relationships/image" Target="../media/image42.png"/><Relationship Id="rId3" Type="http://schemas.openxmlformats.org/officeDocument/2006/relationships/image" Target="../media/image19.png"/><Relationship Id="rId21" Type="http://schemas.openxmlformats.org/officeDocument/2006/relationships/image" Target="../media/image37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5" Type="http://schemas.openxmlformats.org/officeDocument/2006/relationships/image" Target="../media/image41.png"/><Relationship Id="rId2" Type="http://schemas.openxmlformats.org/officeDocument/2006/relationships/image" Target="../media/image18.png"/><Relationship Id="rId16" Type="http://schemas.openxmlformats.org/officeDocument/2006/relationships/image" Target="../media/image32.png"/><Relationship Id="rId20" Type="http://schemas.openxmlformats.org/officeDocument/2006/relationships/image" Target="../media/image36.png"/><Relationship Id="rId29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24" Type="http://schemas.openxmlformats.org/officeDocument/2006/relationships/image" Target="../media/image40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23" Type="http://schemas.openxmlformats.org/officeDocument/2006/relationships/image" Target="../media/image39.png"/><Relationship Id="rId28" Type="http://schemas.openxmlformats.org/officeDocument/2006/relationships/image" Target="../media/image44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Relationship Id="rId22" Type="http://schemas.openxmlformats.org/officeDocument/2006/relationships/image" Target="../media/image38.png"/><Relationship Id="rId27" Type="http://schemas.openxmlformats.org/officeDocument/2006/relationships/image" Target="../media/image43.png"/><Relationship Id="rId30" Type="http://schemas.openxmlformats.org/officeDocument/2006/relationships/image" Target="../media/image46.jpeg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1.png"/><Relationship Id="rId21" Type="http://schemas.openxmlformats.org/officeDocument/2006/relationships/image" Target="../media/image66.png"/><Relationship Id="rId42" Type="http://schemas.openxmlformats.org/officeDocument/2006/relationships/image" Target="../media/image87.png"/><Relationship Id="rId47" Type="http://schemas.openxmlformats.org/officeDocument/2006/relationships/image" Target="../media/image92.png"/><Relationship Id="rId63" Type="http://schemas.openxmlformats.org/officeDocument/2006/relationships/image" Target="../media/image108.png"/><Relationship Id="rId68" Type="http://schemas.openxmlformats.org/officeDocument/2006/relationships/image" Target="../media/image113.png"/><Relationship Id="rId84" Type="http://schemas.openxmlformats.org/officeDocument/2006/relationships/image" Target="../media/image129.png"/><Relationship Id="rId89" Type="http://schemas.openxmlformats.org/officeDocument/2006/relationships/image" Target="../media/image134.png"/><Relationship Id="rId16" Type="http://schemas.openxmlformats.org/officeDocument/2006/relationships/image" Target="../media/image61.png"/><Relationship Id="rId11" Type="http://schemas.openxmlformats.org/officeDocument/2006/relationships/image" Target="../media/image56.png"/><Relationship Id="rId32" Type="http://schemas.openxmlformats.org/officeDocument/2006/relationships/image" Target="../media/image77.png"/><Relationship Id="rId37" Type="http://schemas.openxmlformats.org/officeDocument/2006/relationships/image" Target="../media/image82.png"/><Relationship Id="rId53" Type="http://schemas.openxmlformats.org/officeDocument/2006/relationships/image" Target="../media/image98.png"/><Relationship Id="rId58" Type="http://schemas.openxmlformats.org/officeDocument/2006/relationships/image" Target="../media/image103.png"/><Relationship Id="rId74" Type="http://schemas.openxmlformats.org/officeDocument/2006/relationships/image" Target="../media/image119.png"/><Relationship Id="rId79" Type="http://schemas.openxmlformats.org/officeDocument/2006/relationships/image" Target="../media/image124.png"/><Relationship Id="rId5" Type="http://schemas.openxmlformats.org/officeDocument/2006/relationships/image" Target="../media/image50.png"/><Relationship Id="rId90" Type="http://schemas.openxmlformats.org/officeDocument/2006/relationships/image" Target="../media/image135.png"/><Relationship Id="rId95" Type="http://schemas.openxmlformats.org/officeDocument/2006/relationships/image" Target="../media/image140.png"/><Relationship Id="rId22" Type="http://schemas.openxmlformats.org/officeDocument/2006/relationships/image" Target="../media/image67.png"/><Relationship Id="rId27" Type="http://schemas.openxmlformats.org/officeDocument/2006/relationships/image" Target="../media/image72.png"/><Relationship Id="rId43" Type="http://schemas.openxmlformats.org/officeDocument/2006/relationships/image" Target="../media/image88.png"/><Relationship Id="rId48" Type="http://schemas.openxmlformats.org/officeDocument/2006/relationships/image" Target="../media/image93.png"/><Relationship Id="rId64" Type="http://schemas.openxmlformats.org/officeDocument/2006/relationships/image" Target="../media/image109.png"/><Relationship Id="rId69" Type="http://schemas.openxmlformats.org/officeDocument/2006/relationships/image" Target="../media/image114.png"/><Relationship Id="rId80" Type="http://schemas.openxmlformats.org/officeDocument/2006/relationships/image" Target="../media/image125.png"/><Relationship Id="rId85" Type="http://schemas.openxmlformats.org/officeDocument/2006/relationships/image" Target="../media/image130.png"/><Relationship Id="rId3" Type="http://schemas.openxmlformats.org/officeDocument/2006/relationships/image" Target="../media/image48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5" Type="http://schemas.openxmlformats.org/officeDocument/2006/relationships/image" Target="../media/image70.png"/><Relationship Id="rId33" Type="http://schemas.openxmlformats.org/officeDocument/2006/relationships/image" Target="../media/image78.png"/><Relationship Id="rId38" Type="http://schemas.openxmlformats.org/officeDocument/2006/relationships/image" Target="../media/image83.png"/><Relationship Id="rId46" Type="http://schemas.openxmlformats.org/officeDocument/2006/relationships/image" Target="../media/image91.png"/><Relationship Id="rId59" Type="http://schemas.openxmlformats.org/officeDocument/2006/relationships/image" Target="../media/image104.png"/><Relationship Id="rId67" Type="http://schemas.openxmlformats.org/officeDocument/2006/relationships/image" Target="../media/image112.png"/><Relationship Id="rId20" Type="http://schemas.openxmlformats.org/officeDocument/2006/relationships/image" Target="../media/image65.png"/><Relationship Id="rId41" Type="http://schemas.openxmlformats.org/officeDocument/2006/relationships/image" Target="../media/image86.png"/><Relationship Id="rId54" Type="http://schemas.openxmlformats.org/officeDocument/2006/relationships/image" Target="../media/image99.png"/><Relationship Id="rId62" Type="http://schemas.openxmlformats.org/officeDocument/2006/relationships/image" Target="../media/image107.png"/><Relationship Id="rId70" Type="http://schemas.openxmlformats.org/officeDocument/2006/relationships/image" Target="../media/image115.png"/><Relationship Id="rId75" Type="http://schemas.openxmlformats.org/officeDocument/2006/relationships/image" Target="../media/image120.png"/><Relationship Id="rId83" Type="http://schemas.openxmlformats.org/officeDocument/2006/relationships/image" Target="../media/image128.png"/><Relationship Id="rId88" Type="http://schemas.openxmlformats.org/officeDocument/2006/relationships/image" Target="../media/image133.png"/><Relationship Id="rId91" Type="http://schemas.openxmlformats.org/officeDocument/2006/relationships/image" Target="../media/image136.png"/><Relationship Id="rId96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5" Type="http://schemas.openxmlformats.org/officeDocument/2006/relationships/image" Target="../media/image60.png"/><Relationship Id="rId23" Type="http://schemas.openxmlformats.org/officeDocument/2006/relationships/image" Target="../media/image68.png"/><Relationship Id="rId28" Type="http://schemas.openxmlformats.org/officeDocument/2006/relationships/image" Target="../media/image73.png"/><Relationship Id="rId36" Type="http://schemas.openxmlformats.org/officeDocument/2006/relationships/image" Target="../media/image81.png"/><Relationship Id="rId49" Type="http://schemas.openxmlformats.org/officeDocument/2006/relationships/image" Target="../media/image94.png"/><Relationship Id="rId57" Type="http://schemas.openxmlformats.org/officeDocument/2006/relationships/image" Target="../media/image102.png"/><Relationship Id="rId10" Type="http://schemas.openxmlformats.org/officeDocument/2006/relationships/image" Target="../media/image55.png"/><Relationship Id="rId31" Type="http://schemas.openxmlformats.org/officeDocument/2006/relationships/image" Target="../media/image76.png"/><Relationship Id="rId44" Type="http://schemas.openxmlformats.org/officeDocument/2006/relationships/image" Target="../media/image89.png"/><Relationship Id="rId52" Type="http://schemas.openxmlformats.org/officeDocument/2006/relationships/image" Target="../media/image97.png"/><Relationship Id="rId60" Type="http://schemas.openxmlformats.org/officeDocument/2006/relationships/image" Target="../media/image105.png"/><Relationship Id="rId65" Type="http://schemas.openxmlformats.org/officeDocument/2006/relationships/image" Target="../media/image110.png"/><Relationship Id="rId73" Type="http://schemas.openxmlformats.org/officeDocument/2006/relationships/image" Target="../media/image118.png"/><Relationship Id="rId78" Type="http://schemas.openxmlformats.org/officeDocument/2006/relationships/image" Target="../media/image123.png"/><Relationship Id="rId81" Type="http://schemas.openxmlformats.org/officeDocument/2006/relationships/image" Target="../media/image126.png"/><Relationship Id="rId86" Type="http://schemas.openxmlformats.org/officeDocument/2006/relationships/image" Target="../media/image131.png"/><Relationship Id="rId94" Type="http://schemas.openxmlformats.org/officeDocument/2006/relationships/image" Target="../media/image139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3" Type="http://schemas.openxmlformats.org/officeDocument/2006/relationships/image" Target="../media/image58.png"/><Relationship Id="rId18" Type="http://schemas.openxmlformats.org/officeDocument/2006/relationships/image" Target="../media/image63.png"/><Relationship Id="rId39" Type="http://schemas.openxmlformats.org/officeDocument/2006/relationships/image" Target="../media/image84.png"/><Relationship Id="rId34" Type="http://schemas.openxmlformats.org/officeDocument/2006/relationships/image" Target="../media/image79.png"/><Relationship Id="rId50" Type="http://schemas.openxmlformats.org/officeDocument/2006/relationships/image" Target="../media/image95.png"/><Relationship Id="rId55" Type="http://schemas.openxmlformats.org/officeDocument/2006/relationships/image" Target="../media/image100.png"/><Relationship Id="rId76" Type="http://schemas.openxmlformats.org/officeDocument/2006/relationships/image" Target="../media/image121.png"/><Relationship Id="rId97" Type="http://schemas.openxmlformats.org/officeDocument/2006/relationships/image" Target="../media/image142.png"/><Relationship Id="rId7" Type="http://schemas.openxmlformats.org/officeDocument/2006/relationships/image" Target="../media/image52.png"/><Relationship Id="rId71" Type="http://schemas.openxmlformats.org/officeDocument/2006/relationships/image" Target="../media/image116.png"/><Relationship Id="rId92" Type="http://schemas.openxmlformats.org/officeDocument/2006/relationships/image" Target="../media/image137.png"/><Relationship Id="rId2" Type="http://schemas.openxmlformats.org/officeDocument/2006/relationships/image" Target="../media/image47.png"/><Relationship Id="rId29" Type="http://schemas.openxmlformats.org/officeDocument/2006/relationships/image" Target="../media/image74.png"/><Relationship Id="rId24" Type="http://schemas.openxmlformats.org/officeDocument/2006/relationships/image" Target="../media/image69.png"/><Relationship Id="rId40" Type="http://schemas.openxmlformats.org/officeDocument/2006/relationships/image" Target="../media/image85.png"/><Relationship Id="rId45" Type="http://schemas.openxmlformats.org/officeDocument/2006/relationships/image" Target="../media/image90.png"/><Relationship Id="rId66" Type="http://schemas.openxmlformats.org/officeDocument/2006/relationships/image" Target="../media/image111.png"/><Relationship Id="rId87" Type="http://schemas.openxmlformats.org/officeDocument/2006/relationships/image" Target="../media/image132.png"/><Relationship Id="rId61" Type="http://schemas.openxmlformats.org/officeDocument/2006/relationships/image" Target="../media/image106.png"/><Relationship Id="rId82" Type="http://schemas.openxmlformats.org/officeDocument/2006/relationships/image" Target="../media/image127.png"/><Relationship Id="rId19" Type="http://schemas.openxmlformats.org/officeDocument/2006/relationships/image" Target="../media/image64.png"/><Relationship Id="rId14" Type="http://schemas.openxmlformats.org/officeDocument/2006/relationships/image" Target="../media/image59.png"/><Relationship Id="rId30" Type="http://schemas.openxmlformats.org/officeDocument/2006/relationships/image" Target="../media/image75.png"/><Relationship Id="rId35" Type="http://schemas.openxmlformats.org/officeDocument/2006/relationships/image" Target="../media/image80.png"/><Relationship Id="rId56" Type="http://schemas.openxmlformats.org/officeDocument/2006/relationships/image" Target="../media/image101.png"/><Relationship Id="rId77" Type="http://schemas.openxmlformats.org/officeDocument/2006/relationships/image" Target="../media/image122.png"/><Relationship Id="rId8" Type="http://schemas.openxmlformats.org/officeDocument/2006/relationships/image" Target="../media/image53.png"/><Relationship Id="rId51" Type="http://schemas.openxmlformats.org/officeDocument/2006/relationships/image" Target="../media/image96.png"/><Relationship Id="rId72" Type="http://schemas.openxmlformats.org/officeDocument/2006/relationships/image" Target="../media/image117.png"/><Relationship Id="rId93" Type="http://schemas.openxmlformats.org/officeDocument/2006/relationships/image" Target="../media/image13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blog.csdn.net/qq_16365849/article/details/50644496" TargetMode="External"/><Relationship Id="rId4" Type="http://schemas.openxmlformats.org/officeDocument/2006/relationships/hyperlink" Target="https://www.cnblogs.com/muzixi/p/6566803.html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s://blog.csdn.net/qq_39408570/article/details/89764177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7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6.png"/><Relationship Id="rId18" Type="http://schemas.openxmlformats.org/officeDocument/2006/relationships/image" Target="../media/image18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12" Type="http://schemas.openxmlformats.org/officeDocument/2006/relationships/image" Target="../media/image175.png"/><Relationship Id="rId17" Type="http://schemas.openxmlformats.org/officeDocument/2006/relationships/image" Target="../media/image180.png"/><Relationship Id="rId2" Type="http://schemas.openxmlformats.org/officeDocument/2006/relationships/image" Target="../media/image165.jpeg"/><Relationship Id="rId16" Type="http://schemas.openxmlformats.org/officeDocument/2006/relationships/image" Target="../media/image179.png"/><Relationship Id="rId20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11" Type="http://schemas.openxmlformats.org/officeDocument/2006/relationships/image" Target="../media/image174.png"/><Relationship Id="rId5" Type="http://schemas.openxmlformats.org/officeDocument/2006/relationships/image" Target="../media/image168.png"/><Relationship Id="rId15" Type="http://schemas.openxmlformats.org/officeDocument/2006/relationships/image" Target="../media/image178.png"/><Relationship Id="rId10" Type="http://schemas.openxmlformats.org/officeDocument/2006/relationships/image" Target="../media/image173.png"/><Relationship Id="rId19" Type="http://schemas.openxmlformats.org/officeDocument/2006/relationships/image" Target="../media/image182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Relationship Id="rId14" Type="http://schemas.openxmlformats.org/officeDocument/2006/relationships/image" Target="../media/image177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5.png"/><Relationship Id="rId18" Type="http://schemas.openxmlformats.org/officeDocument/2006/relationships/image" Target="../media/image200.png"/><Relationship Id="rId26" Type="http://schemas.openxmlformats.org/officeDocument/2006/relationships/image" Target="../media/image208.png"/><Relationship Id="rId39" Type="http://schemas.openxmlformats.org/officeDocument/2006/relationships/image" Target="../media/image221.png"/><Relationship Id="rId21" Type="http://schemas.openxmlformats.org/officeDocument/2006/relationships/image" Target="../media/image203.png"/><Relationship Id="rId34" Type="http://schemas.openxmlformats.org/officeDocument/2006/relationships/image" Target="../media/image216.png"/><Relationship Id="rId7" Type="http://schemas.openxmlformats.org/officeDocument/2006/relationships/image" Target="../media/image189.png"/><Relationship Id="rId12" Type="http://schemas.openxmlformats.org/officeDocument/2006/relationships/image" Target="../media/image194.png"/><Relationship Id="rId17" Type="http://schemas.openxmlformats.org/officeDocument/2006/relationships/image" Target="../media/image199.png"/><Relationship Id="rId25" Type="http://schemas.openxmlformats.org/officeDocument/2006/relationships/image" Target="../media/image207.png"/><Relationship Id="rId33" Type="http://schemas.openxmlformats.org/officeDocument/2006/relationships/image" Target="../media/image215.png"/><Relationship Id="rId38" Type="http://schemas.openxmlformats.org/officeDocument/2006/relationships/image" Target="../media/image220.png"/><Relationship Id="rId2" Type="http://schemas.openxmlformats.org/officeDocument/2006/relationships/image" Target="../media/image184.png"/><Relationship Id="rId16" Type="http://schemas.openxmlformats.org/officeDocument/2006/relationships/image" Target="../media/image198.png"/><Relationship Id="rId20" Type="http://schemas.openxmlformats.org/officeDocument/2006/relationships/image" Target="../media/image202.png"/><Relationship Id="rId29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11" Type="http://schemas.openxmlformats.org/officeDocument/2006/relationships/image" Target="../media/image193.png"/><Relationship Id="rId24" Type="http://schemas.openxmlformats.org/officeDocument/2006/relationships/image" Target="../media/image206.png"/><Relationship Id="rId32" Type="http://schemas.openxmlformats.org/officeDocument/2006/relationships/image" Target="../media/image214.png"/><Relationship Id="rId37" Type="http://schemas.openxmlformats.org/officeDocument/2006/relationships/image" Target="../media/image219.png"/><Relationship Id="rId40" Type="http://schemas.openxmlformats.org/officeDocument/2006/relationships/image" Target="../media/image222.png"/><Relationship Id="rId5" Type="http://schemas.openxmlformats.org/officeDocument/2006/relationships/image" Target="../media/image187.png"/><Relationship Id="rId15" Type="http://schemas.openxmlformats.org/officeDocument/2006/relationships/image" Target="../media/image197.png"/><Relationship Id="rId23" Type="http://schemas.openxmlformats.org/officeDocument/2006/relationships/image" Target="../media/image205.png"/><Relationship Id="rId28" Type="http://schemas.openxmlformats.org/officeDocument/2006/relationships/image" Target="../media/image210.png"/><Relationship Id="rId36" Type="http://schemas.openxmlformats.org/officeDocument/2006/relationships/image" Target="../media/image218.png"/><Relationship Id="rId10" Type="http://schemas.openxmlformats.org/officeDocument/2006/relationships/image" Target="../media/image192.png"/><Relationship Id="rId19" Type="http://schemas.openxmlformats.org/officeDocument/2006/relationships/image" Target="../media/image201.png"/><Relationship Id="rId31" Type="http://schemas.openxmlformats.org/officeDocument/2006/relationships/image" Target="../media/image213.png"/><Relationship Id="rId4" Type="http://schemas.openxmlformats.org/officeDocument/2006/relationships/image" Target="../media/image186.png"/><Relationship Id="rId9" Type="http://schemas.openxmlformats.org/officeDocument/2006/relationships/image" Target="../media/image191.png"/><Relationship Id="rId14" Type="http://schemas.openxmlformats.org/officeDocument/2006/relationships/image" Target="../media/image196.png"/><Relationship Id="rId22" Type="http://schemas.openxmlformats.org/officeDocument/2006/relationships/image" Target="../media/image204.png"/><Relationship Id="rId27" Type="http://schemas.openxmlformats.org/officeDocument/2006/relationships/image" Target="../media/image209.png"/><Relationship Id="rId30" Type="http://schemas.openxmlformats.org/officeDocument/2006/relationships/image" Target="../media/image212.png"/><Relationship Id="rId35" Type="http://schemas.openxmlformats.org/officeDocument/2006/relationships/image" Target="../media/image217.png"/><Relationship Id="rId8" Type="http://schemas.openxmlformats.org/officeDocument/2006/relationships/image" Target="../media/image190.png"/><Relationship Id="rId3" Type="http://schemas.openxmlformats.org/officeDocument/2006/relationships/image" Target="../media/image18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jpeg"/><Relationship Id="rId2" Type="http://schemas.openxmlformats.org/officeDocument/2006/relationships/image" Target="../media/image228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waikato.ac.nz/ml/weka/" TargetMode="External"/><Relationship Id="rId2" Type="http://schemas.openxmlformats.org/officeDocument/2006/relationships/hyperlink" Target="http://www.rulequest.com/Personal/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s://blog.csdn.net/qq_20412595/article/details/82048795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7F5649D5-88E6-4E50-A7EB-6C78E52D34F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2563" y="185738"/>
            <a:ext cx="4841875" cy="512762"/>
          </a:xfrm>
        </p:spPr>
        <p:txBody>
          <a:bodyPr tIns="12700" rtlCol="0"/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sz="3200" b="0" spc="5" dirty="0" err="1">
                <a:latin typeface="宋体"/>
                <a:cs typeface="宋体"/>
              </a:rPr>
              <a:t>机器</a:t>
            </a:r>
            <a:r>
              <a:rPr sz="3200" b="0" dirty="0" err="1">
                <a:latin typeface="宋体"/>
                <a:cs typeface="宋体"/>
              </a:rPr>
              <a:t>学习</a:t>
            </a:r>
            <a:r>
              <a:rPr sz="3200" b="0" spc="-15" dirty="0" err="1">
                <a:latin typeface="宋体"/>
                <a:cs typeface="宋体"/>
              </a:rPr>
              <a:t>导</a:t>
            </a:r>
            <a:r>
              <a:rPr sz="3200" b="0" dirty="0" err="1">
                <a:latin typeface="宋体"/>
                <a:cs typeface="宋体"/>
              </a:rPr>
              <a:t>论</a:t>
            </a:r>
            <a:endParaRPr sz="2400" dirty="0">
              <a:latin typeface="Verdana"/>
              <a:cs typeface="Verdana"/>
            </a:endParaRPr>
          </a:p>
        </p:txBody>
      </p:sp>
      <p:sp>
        <p:nvSpPr>
          <p:cNvPr id="3075" name="object 3">
            <a:extLst>
              <a:ext uri="{FF2B5EF4-FFF2-40B4-BE49-F238E27FC236}">
                <a16:creationId xmlns:a16="http://schemas.microsoft.com/office/drawing/2014/main" id="{8BA256E8-CD05-46F5-8B32-47363486F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441575"/>
            <a:ext cx="3455988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5400">
                <a:solidFill>
                  <a:srgbClr val="0000FF"/>
                </a:solidFill>
                <a:latin typeface="宋体" panose="02010600030101010101" pitchFamily="2" charset="-122"/>
              </a:rPr>
              <a:t>四、决策树</a:t>
            </a:r>
            <a:endParaRPr lang="zh-CN" altLang="zh-CN" sz="5400"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8668CE6-214B-4374-9D44-452C5EEAFB3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4462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信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息增益</a:t>
            </a:r>
            <a:endParaRPr sz="2800">
              <a:latin typeface="宋体"/>
              <a:cs typeface="宋体"/>
            </a:endParaRPr>
          </a:p>
        </p:txBody>
      </p:sp>
      <p:pic>
        <p:nvPicPr>
          <p:cNvPr id="12291" name="object 3">
            <a:extLst>
              <a:ext uri="{FF2B5EF4-FFF2-40B4-BE49-F238E27FC236}">
                <a16:creationId xmlns:a16="http://schemas.microsoft.com/office/drawing/2014/main" id="{45FA7BB7-685C-46FD-91A7-E7CD2FDF5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1260475"/>
            <a:ext cx="1747837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FC534AEF-158F-47A0-B033-A4B2087B3938}"/>
              </a:ext>
            </a:extLst>
          </p:cNvPr>
          <p:cNvSpPr txBox="1"/>
          <p:nvPr/>
        </p:nvSpPr>
        <p:spPr>
          <a:xfrm>
            <a:off x="542925" y="1090613"/>
            <a:ext cx="6713538" cy="1670050"/>
          </a:xfrm>
          <a:prstGeom prst="rect">
            <a:avLst/>
          </a:prstGeom>
        </p:spPr>
        <p:txBody>
          <a:bodyPr lIns="0" tIns="168910" rIns="0" bIns="0">
            <a:spAutoFit/>
          </a:bodyPr>
          <a:lstStyle/>
          <a:p>
            <a:pPr marL="50800" eaLnBrk="1" fontAlgn="auto" hangingPunct="1">
              <a:spcBef>
                <a:spcPts val="1330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离散属</a:t>
            </a:r>
            <a:r>
              <a:rPr sz="2200" spc="-5" dirty="0">
                <a:latin typeface="宋体"/>
                <a:ea typeface="+mn-ea"/>
                <a:cs typeface="宋体"/>
              </a:rPr>
              <a:t>性</a:t>
            </a:r>
            <a:r>
              <a:rPr sz="2200" spc="-35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a</a:t>
            </a:r>
            <a:r>
              <a:rPr sz="2200" i="1" spc="22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的取值：</a:t>
            </a:r>
            <a:endParaRPr sz="2200">
              <a:latin typeface="宋体"/>
              <a:ea typeface="+mn-ea"/>
              <a:cs typeface="宋体"/>
            </a:endParaRPr>
          </a:p>
          <a:p>
            <a:pPr marL="73660" eaLnBrk="1" fontAlgn="auto" hangingPunct="1">
              <a:spcBef>
                <a:spcPts val="1230"/>
              </a:spcBef>
              <a:spcAft>
                <a:spcPts val="0"/>
              </a:spcAft>
              <a:defRPr/>
            </a:pPr>
            <a:r>
              <a:rPr sz="2200" i="1" spc="-5" dirty="0">
                <a:latin typeface="Palatino Linotype"/>
                <a:ea typeface="+mn-ea"/>
                <a:cs typeface="Palatino Linotype"/>
              </a:rPr>
              <a:t>D</a:t>
            </a:r>
            <a:r>
              <a:rPr sz="2175" i="1" spc="-7" baseline="24904" dirty="0">
                <a:latin typeface="Palatino Linotype"/>
                <a:ea typeface="+mn-ea"/>
                <a:cs typeface="Palatino Linotype"/>
              </a:rPr>
              <a:t>v</a:t>
            </a:r>
            <a:r>
              <a:rPr sz="2200" spc="-5" dirty="0">
                <a:latin typeface="Verdana"/>
                <a:ea typeface="+mn-ea"/>
                <a:cs typeface="Verdana"/>
              </a:rPr>
              <a:t>:</a:t>
            </a:r>
            <a:r>
              <a:rPr sz="2200" spc="10" dirty="0">
                <a:latin typeface="Verdana"/>
                <a:ea typeface="+mn-ea"/>
                <a:cs typeface="Verdana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D</a:t>
            </a:r>
            <a:r>
              <a:rPr sz="2200" i="1" spc="220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中</a:t>
            </a:r>
            <a:r>
              <a:rPr sz="2200" spc="-5" dirty="0">
                <a:latin typeface="宋体"/>
                <a:ea typeface="+mn-ea"/>
                <a:cs typeface="宋体"/>
              </a:rPr>
              <a:t>在</a:t>
            </a:r>
            <a:r>
              <a:rPr sz="2200" spc="-32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a</a:t>
            </a:r>
            <a:r>
              <a:rPr sz="2200" i="1" spc="204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上取</a:t>
            </a:r>
            <a:r>
              <a:rPr sz="2200" spc="-5" dirty="0">
                <a:latin typeface="宋体"/>
                <a:ea typeface="+mn-ea"/>
                <a:cs typeface="宋体"/>
              </a:rPr>
              <a:t>值</a:t>
            </a:r>
            <a:r>
              <a:rPr sz="2200" spc="-335" dirty="0">
                <a:latin typeface="宋体"/>
                <a:ea typeface="+mn-ea"/>
                <a:cs typeface="宋体"/>
              </a:rPr>
              <a:t> </a:t>
            </a:r>
            <a:r>
              <a:rPr sz="2200" spc="-5" dirty="0">
                <a:latin typeface="Verdana"/>
                <a:ea typeface="+mn-ea"/>
                <a:cs typeface="Verdana"/>
              </a:rPr>
              <a:t>=</a:t>
            </a:r>
            <a:r>
              <a:rPr sz="2200" spc="5" dirty="0">
                <a:latin typeface="Verdana"/>
                <a:ea typeface="+mn-ea"/>
                <a:cs typeface="Verdana"/>
              </a:rPr>
              <a:t> </a:t>
            </a:r>
            <a:r>
              <a:rPr sz="2200" i="1" dirty="0">
                <a:latin typeface="Palatino Linotype"/>
                <a:ea typeface="+mn-ea"/>
                <a:cs typeface="Palatino Linotype"/>
              </a:rPr>
              <a:t>a</a:t>
            </a:r>
            <a:r>
              <a:rPr sz="2175" i="1" baseline="24904" dirty="0">
                <a:latin typeface="Palatino Linotype"/>
                <a:ea typeface="+mn-ea"/>
                <a:cs typeface="Palatino Linotype"/>
              </a:rPr>
              <a:t>v</a:t>
            </a:r>
            <a:r>
              <a:rPr sz="2175" i="1" spc="75" baseline="24904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的样本集合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000">
              <a:latin typeface="宋体"/>
              <a:ea typeface="+mn-ea"/>
              <a:cs typeface="宋体"/>
            </a:endParaRPr>
          </a:p>
          <a:p>
            <a:pPr marL="990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以属</a:t>
            </a:r>
            <a:r>
              <a:rPr sz="2200" spc="-5" dirty="0">
                <a:latin typeface="宋体"/>
                <a:ea typeface="+mn-ea"/>
                <a:cs typeface="宋体"/>
              </a:rPr>
              <a:t>性</a:t>
            </a:r>
            <a:r>
              <a:rPr sz="2200" spc="-57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a</a:t>
            </a:r>
            <a:r>
              <a:rPr sz="2200" i="1" spc="-1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-5" dirty="0">
                <a:latin typeface="宋体"/>
                <a:ea typeface="+mn-ea"/>
                <a:cs typeface="宋体"/>
              </a:rPr>
              <a:t>对</a:t>
            </a:r>
            <a:r>
              <a:rPr sz="2200" spc="-565" dirty="0">
                <a:latin typeface="宋体"/>
                <a:ea typeface="+mn-ea"/>
                <a:cs typeface="宋体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数据</a:t>
            </a:r>
            <a:r>
              <a:rPr sz="2200" spc="-5" dirty="0">
                <a:latin typeface="宋体"/>
                <a:ea typeface="+mn-ea"/>
                <a:cs typeface="宋体"/>
              </a:rPr>
              <a:t>集</a:t>
            </a:r>
            <a:r>
              <a:rPr sz="2200" spc="-57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D</a:t>
            </a:r>
            <a:r>
              <a:rPr sz="2200" i="1" spc="210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进行划分所</a:t>
            </a:r>
            <a:r>
              <a:rPr sz="2200" spc="-5" dirty="0">
                <a:latin typeface="宋体"/>
                <a:ea typeface="+mn-ea"/>
                <a:cs typeface="宋体"/>
              </a:rPr>
              <a:t>获</a:t>
            </a:r>
            <a:r>
              <a:rPr sz="2200" dirty="0">
                <a:latin typeface="宋体"/>
                <a:ea typeface="+mn-ea"/>
                <a:cs typeface="宋体"/>
              </a:rPr>
              <a:t>得</a:t>
            </a:r>
            <a:r>
              <a:rPr sz="2200" spc="-5" dirty="0">
                <a:latin typeface="宋体"/>
                <a:ea typeface="+mn-ea"/>
                <a:cs typeface="宋体"/>
              </a:rPr>
              <a:t>的信</a:t>
            </a:r>
            <a:r>
              <a:rPr sz="2200" dirty="0">
                <a:latin typeface="宋体"/>
                <a:ea typeface="+mn-ea"/>
                <a:cs typeface="宋体"/>
              </a:rPr>
              <a:t>息</a:t>
            </a:r>
            <a:r>
              <a:rPr sz="2200" spc="-5" dirty="0">
                <a:latin typeface="宋体"/>
                <a:ea typeface="+mn-ea"/>
                <a:cs typeface="宋体"/>
              </a:rPr>
              <a:t>增益</a:t>
            </a:r>
            <a:r>
              <a:rPr sz="2200" dirty="0">
                <a:latin typeface="宋体"/>
                <a:ea typeface="+mn-ea"/>
                <a:cs typeface="宋体"/>
              </a:rPr>
              <a:t>为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2293" name="object 5">
            <a:extLst>
              <a:ext uri="{FF2B5EF4-FFF2-40B4-BE49-F238E27FC236}">
                <a16:creationId xmlns:a16="http://schemas.microsoft.com/office/drawing/2014/main" id="{17EFB2AE-A87E-4D59-918A-A7520E63364C}"/>
              </a:ext>
            </a:extLst>
          </p:cNvPr>
          <p:cNvGrpSpPr>
            <a:grpSpLocks/>
          </p:cNvGrpSpPr>
          <p:nvPr/>
        </p:nvGrpSpPr>
        <p:grpSpPr bwMode="auto">
          <a:xfrm>
            <a:off x="1679575" y="2930525"/>
            <a:ext cx="5178425" cy="2405063"/>
            <a:chOff x="1626107" y="2898648"/>
            <a:chExt cx="5177155" cy="2404745"/>
          </a:xfrm>
        </p:grpSpPr>
        <p:pic>
          <p:nvPicPr>
            <p:cNvPr id="12295" name="object 6">
              <a:extLst>
                <a:ext uri="{FF2B5EF4-FFF2-40B4-BE49-F238E27FC236}">
                  <a16:creationId xmlns:a16="http://schemas.microsoft.com/office/drawing/2014/main" id="{4ABBD841-D4DA-4BEE-AC24-FBFAE637FD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6107" y="2898648"/>
              <a:ext cx="5175504" cy="1056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6" name="object 7">
              <a:extLst>
                <a:ext uri="{FF2B5EF4-FFF2-40B4-BE49-F238E27FC236}">
                  <a16:creationId xmlns:a16="http://schemas.microsoft.com/office/drawing/2014/main" id="{ADD130CF-8B2D-4090-98B0-C2BBE07BD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6422" y="3717798"/>
              <a:ext cx="895985" cy="0"/>
            </a:xfrm>
            <a:custGeom>
              <a:avLst/>
              <a:gdLst>
                <a:gd name="T0" fmla="*/ 0 w 895985"/>
                <a:gd name="T1" fmla="*/ 895731 w 895985"/>
                <a:gd name="T2" fmla="*/ 0 60000 65536"/>
                <a:gd name="T3" fmla="*/ 0 60000 65536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0" t="0" r="r" b="b"/>
              <a:pathLst>
                <a:path w="895985">
                  <a:moveTo>
                    <a:pt x="0" y="0"/>
                  </a:moveTo>
                  <a:lnTo>
                    <a:pt x="895731" y="0"/>
                  </a:lnTo>
                </a:path>
              </a:pathLst>
            </a:custGeom>
            <a:noFill/>
            <a:ln w="28956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2297" name="object 8">
              <a:extLst>
                <a:ext uri="{FF2B5EF4-FFF2-40B4-BE49-F238E27FC236}">
                  <a16:creationId xmlns:a16="http://schemas.microsoft.com/office/drawing/2014/main" id="{3754F0A4-7AD5-4078-8018-F0996F911E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503" y="3717798"/>
              <a:ext cx="86995" cy="820419"/>
            </a:xfrm>
            <a:custGeom>
              <a:avLst/>
              <a:gdLst>
                <a:gd name="T0" fmla="*/ 28956 w 86995"/>
                <a:gd name="T1" fmla="*/ 733423 h 820420"/>
                <a:gd name="T2" fmla="*/ 0 w 86995"/>
                <a:gd name="T3" fmla="*/ 733423 h 820420"/>
                <a:gd name="T4" fmla="*/ 43434 w 86995"/>
                <a:gd name="T5" fmla="*/ 820291 h 820420"/>
                <a:gd name="T6" fmla="*/ 79629 w 86995"/>
                <a:gd name="T7" fmla="*/ 747901 h 820420"/>
                <a:gd name="T8" fmla="*/ 28956 w 86995"/>
                <a:gd name="T9" fmla="*/ 747901 h 820420"/>
                <a:gd name="T10" fmla="*/ 28956 w 86995"/>
                <a:gd name="T11" fmla="*/ 733423 h 820420"/>
                <a:gd name="T12" fmla="*/ 57912 w 86995"/>
                <a:gd name="T13" fmla="*/ 0 h 820420"/>
                <a:gd name="T14" fmla="*/ 28956 w 86995"/>
                <a:gd name="T15" fmla="*/ 0 h 820420"/>
                <a:gd name="T16" fmla="*/ 28956 w 86995"/>
                <a:gd name="T17" fmla="*/ 747901 h 820420"/>
                <a:gd name="T18" fmla="*/ 57912 w 86995"/>
                <a:gd name="T19" fmla="*/ 747901 h 820420"/>
                <a:gd name="T20" fmla="*/ 57912 w 86995"/>
                <a:gd name="T21" fmla="*/ 0 h 820420"/>
                <a:gd name="T22" fmla="*/ 86868 w 86995"/>
                <a:gd name="T23" fmla="*/ 733423 h 820420"/>
                <a:gd name="T24" fmla="*/ 57912 w 86995"/>
                <a:gd name="T25" fmla="*/ 733423 h 820420"/>
                <a:gd name="T26" fmla="*/ 57912 w 86995"/>
                <a:gd name="T27" fmla="*/ 747901 h 820420"/>
                <a:gd name="T28" fmla="*/ 79629 w 86995"/>
                <a:gd name="T29" fmla="*/ 747901 h 820420"/>
                <a:gd name="T30" fmla="*/ 86868 w 86995"/>
                <a:gd name="T31" fmla="*/ 733423 h 8204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86995" h="820420">
                  <a:moveTo>
                    <a:pt x="28956" y="733425"/>
                  </a:moveTo>
                  <a:lnTo>
                    <a:pt x="0" y="733425"/>
                  </a:lnTo>
                  <a:lnTo>
                    <a:pt x="43434" y="820293"/>
                  </a:lnTo>
                  <a:lnTo>
                    <a:pt x="79629" y="747903"/>
                  </a:lnTo>
                  <a:lnTo>
                    <a:pt x="28956" y="747903"/>
                  </a:lnTo>
                  <a:lnTo>
                    <a:pt x="28956" y="733425"/>
                  </a:lnTo>
                  <a:close/>
                </a:path>
                <a:path w="86995" h="820420">
                  <a:moveTo>
                    <a:pt x="57912" y="0"/>
                  </a:moveTo>
                  <a:lnTo>
                    <a:pt x="28956" y="0"/>
                  </a:lnTo>
                  <a:lnTo>
                    <a:pt x="28956" y="747903"/>
                  </a:lnTo>
                  <a:lnTo>
                    <a:pt x="57912" y="747903"/>
                  </a:lnTo>
                  <a:lnTo>
                    <a:pt x="57912" y="0"/>
                  </a:lnTo>
                  <a:close/>
                </a:path>
                <a:path w="86995" h="820420">
                  <a:moveTo>
                    <a:pt x="86868" y="733425"/>
                  </a:moveTo>
                  <a:lnTo>
                    <a:pt x="57912" y="733425"/>
                  </a:lnTo>
                  <a:lnTo>
                    <a:pt x="57912" y="747903"/>
                  </a:lnTo>
                  <a:lnTo>
                    <a:pt x="79629" y="747903"/>
                  </a:lnTo>
                  <a:lnTo>
                    <a:pt x="86868" y="73342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2298" name="object 9">
              <a:extLst>
                <a:ext uri="{FF2B5EF4-FFF2-40B4-BE49-F238E27FC236}">
                  <a16:creationId xmlns:a16="http://schemas.microsoft.com/office/drawing/2014/main" id="{EF0496A1-0FB1-41FE-B518-F695CA9FE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4681" y="4045458"/>
              <a:ext cx="2108200" cy="0"/>
            </a:xfrm>
            <a:custGeom>
              <a:avLst/>
              <a:gdLst>
                <a:gd name="T0" fmla="*/ 0 w 2108200"/>
                <a:gd name="T1" fmla="*/ 2108073 w 2108200"/>
                <a:gd name="T2" fmla="*/ 0 60000 65536"/>
                <a:gd name="T3" fmla="*/ 0 60000 65536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0" t="0" r="r" b="b"/>
              <a:pathLst>
                <a:path w="2108200">
                  <a:moveTo>
                    <a:pt x="0" y="0"/>
                  </a:moveTo>
                  <a:lnTo>
                    <a:pt x="2108073" y="0"/>
                  </a:lnTo>
                </a:path>
              </a:pathLst>
            </a:custGeom>
            <a:noFill/>
            <a:ln w="28956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2299" name="object 10">
              <a:extLst>
                <a:ext uri="{FF2B5EF4-FFF2-40B4-BE49-F238E27FC236}">
                  <a16:creationId xmlns:a16="http://schemas.microsoft.com/office/drawing/2014/main" id="{E2E36FC8-EFA2-4E3C-B500-600AE8B07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90639" y="4043807"/>
              <a:ext cx="86995" cy="504190"/>
            </a:xfrm>
            <a:custGeom>
              <a:avLst/>
              <a:gdLst>
                <a:gd name="T0" fmla="*/ 28959 w 86995"/>
                <a:gd name="T1" fmla="*/ 417366 h 504189"/>
                <a:gd name="T2" fmla="*/ 0 w 86995"/>
                <a:gd name="T3" fmla="*/ 417578 h 504189"/>
                <a:gd name="T4" fmla="*/ 44195 w 86995"/>
                <a:gd name="T5" fmla="*/ 504065 h 504189"/>
                <a:gd name="T6" fmla="*/ 79590 w 86995"/>
                <a:gd name="T7" fmla="*/ 431802 h 504189"/>
                <a:gd name="T8" fmla="*/ 29082 w 86995"/>
                <a:gd name="T9" fmla="*/ 431802 h 504189"/>
                <a:gd name="T10" fmla="*/ 28959 w 86995"/>
                <a:gd name="T11" fmla="*/ 417366 h 504189"/>
                <a:gd name="T12" fmla="*/ 57915 w 86995"/>
                <a:gd name="T13" fmla="*/ 417154 h 504189"/>
                <a:gd name="T14" fmla="*/ 28959 w 86995"/>
                <a:gd name="T15" fmla="*/ 417366 h 504189"/>
                <a:gd name="T16" fmla="*/ 29082 w 86995"/>
                <a:gd name="T17" fmla="*/ 431802 h 504189"/>
                <a:gd name="T18" fmla="*/ 58038 w 86995"/>
                <a:gd name="T19" fmla="*/ 431675 h 504189"/>
                <a:gd name="T20" fmla="*/ 57915 w 86995"/>
                <a:gd name="T21" fmla="*/ 417154 h 504189"/>
                <a:gd name="T22" fmla="*/ 86867 w 86995"/>
                <a:gd name="T23" fmla="*/ 416943 h 504189"/>
                <a:gd name="T24" fmla="*/ 57915 w 86995"/>
                <a:gd name="T25" fmla="*/ 417154 h 504189"/>
                <a:gd name="T26" fmla="*/ 58038 w 86995"/>
                <a:gd name="T27" fmla="*/ 431675 h 504189"/>
                <a:gd name="T28" fmla="*/ 29082 w 86995"/>
                <a:gd name="T29" fmla="*/ 431802 h 504189"/>
                <a:gd name="T30" fmla="*/ 79590 w 86995"/>
                <a:gd name="T31" fmla="*/ 431802 h 504189"/>
                <a:gd name="T32" fmla="*/ 86867 w 86995"/>
                <a:gd name="T33" fmla="*/ 416943 h 504189"/>
                <a:gd name="T34" fmla="*/ 54355 w 86995"/>
                <a:gd name="T35" fmla="*/ 0 h 504189"/>
                <a:gd name="T36" fmla="*/ 25399 w 86995"/>
                <a:gd name="T37" fmla="*/ 254 h 504189"/>
                <a:gd name="T38" fmla="*/ 28959 w 86995"/>
                <a:gd name="T39" fmla="*/ 417366 h 504189"/>
                <a:gd name="T40" fmla="*/ 57915 w 86995"/>
                <a:gd name="T41" fmla="*/ 417154 h 504189"/>
                <a:gd name="T42" fmla="*/ 54355 w 86995"/>
                <a:gd name="T43" fmla="*/ 0 h 50418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995" h="504189">
                  <a:moveTo>
                    <a:pt x="28959" y="417364"/>
                  </a:moveTo>
                  <a:lnTo>
                    <a:pt x="0" y="417576"/>
                  </a:lnTo>
                  <a:lnTo>
                    <a:pt x="44195" y="504063"/>
                  </a:lnTo>
                  <a:lnTo>
                    <a:pt x="79590" y="431800"/>
                  </a:lnTo>
                  <a:lnTo>
                    <a:pt x="29082" y="431800"/>
                  </a:lnTo>
                  <a:lnTo>
                    <a:pt x="28959" y="417364"/>
                  </a:lnTo>
                  <a:close/>
                </a:path>
                <a:path w="86995" h="504189">
                  <a:moveTo>
                    <a:pt x="57915" y="417152"/>
                  </a:moveTo>
                  <a:lnTo>
                    <a:pt x="28959" y="417364"/>
                  </a:lnTo>
                  <a:lnTo>
                    <a:pt x="29082" y="431800"/>
                  </a:lnTo>
                  <a:lnTo>
                    <a:pt x="58038" y="431673"/>
                  </a:lnTo>
                  <a:lnTo>
                    <a:pt x="57915" y="417152"/>
                  </a:lnTo>
                  <a:close/>
                </a:path>
                <a:path w="86995" h="504189">
                  <a:moveTo>
                    <a:pt x="86867" y="416941"/>
                  </a:moveTo>
                  <a:lnTo>
                    <a:pt x="57915" y="417152"/>
                  </a:lnTo>
                  <a:lnTo>
                    <a:pt x="58038" y="431673"/>
                  </a:lnTo>
                  <a:lnTo>
                    <a:pt x="29082" y="431800"/>
                  </a:lnTo>
                  <a:lnTo>
                    <a:pt x="79590" y="431800"/>
                  </a:lnTo>
                  <a:lnTo>
                    <a:pt x="86867" y="416941"/>
                  </a:lnTo>
                  <a:close/>
                </a:path>
                <a:path w="86995" h="504189">
                  <a:moveTo>
                    <a:pt x="54355" y="0"/>
                  </a:moveTo>
                  <a:lnTo>
                    <a:pt x="25399" y="254"/>
                  </a:lnTo>
                  <a:lnTo>
                    <a:pt x="28959" y="417364"/>
                  </a:lnTo>
                  <a:lnTo>
                    <a:pt x="57915" y="417152"/>
                  </a:lnTo>
                  <a:lnTo>
                    <a:pt x="54355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2300" name="object 11">
              <a:extLst>
                <a:ext uri="{FF2B5EF4-FFF2-40B4-BE49-F238E27FC236}">
                  <a16:creationId xmlns:a16="http://schemas.microsoft.com/office/drawing/2014/main" id="{0099029A-9AD5-49E5-BE49-F3BCA830CB0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5587" y="2965704"/>
              <a:ext cx="650875" cy="970915"/>
            </a:xfrm>
            <a:custGeom>
              <a:avLst/>
              <a:gdLst>
                <a:gd name="T0" fmla="*/ 650748 w 650875"/>
                <a:gd name="T1" fmla="*/ 0 h 970914"/>
                <a:gd name="T2" fmla="*/ 0 w 650875"/>
                <a:gd name="T3" fmla="*/ 0 h 970914"/>
                <a:gd name="T4" fmla="*/ 0 w 650875"/>
                <a:gd name="T5" fmla="*/ 970790 h 970914"/>
                <a:gd name="T6" fmla="*/ 650748 w 650875"/>
                <a:gd name="T7" fmla="*/ 970790 h 970914"/>
                <a:gd name="T8" fmla="*/ 650748 w 650875"/>
                <a:gd name="T9" fmla="*/ 0 h 9709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0875" h="970914">
                  <a:moveTo>
                    <a:pt x="650748" y="0"/>
                  </a:moveTo>
                  <a:lnTo>
                    <a:pt x="0" y="0"/>
                  </a:lnTo>
                  <a:lnTo>
                    <a:pt x="0" y="970788"/>
                  </a:lnTo>
                  <a:lnTo>
                    <a:pt x="650748" y="970788"/>
                  </a:lnTo>
                  <a:lnTo>
                    <a:pt x="650748" y="0"/>
                  </a:lnTo>
                  <a:close/>
                </a:path>
              </a:pathLst>
            </a:custGeom>
            <a:solidFill>
              <a:srgbClr val="FF00FF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2301" name="object 12">
              <a:extLst>
                <a:ext uri="{FF2B5EF4-FFF2-40B4-BE49-F238E27FC236}">
                  <a16:creationId xmlns:a16="http://schemas.microsoft.com/office/drawing/2014/main" id="{9707F173-D1EA-4053-B162-8B0A9DDDA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5217" y="3899154"/>
              <a:ext cx="86995" cy="1403985"/>
            </a:xfrm>
            <a:custGeom>
              <a:avLst/>
              <a:gdLst>
                <a:gd name="T0" fmla="*/ 29027 w 86995"/>
                <a:gd name="T1" fmla="*/ 1317159 h 1403985"/>
                <a:gd name="T2" fmla="*/ 0 w 86995"/>
                <a:gd name="T3" fmla="*/ 1317244 h 1403985"/>
                <a:gd name="T4" fmla="*/ 43815 w 86995"/>
                <a:gd name="T5" fmla="*/ 1403985 h 1403985"/>
                <a:gd name="T6" fmla="*/ 79577 w 86995"/>
                <a:gd name="T7" fmla="*/ 1331722 h 1403985"/>
                <a:gd name="T8" fmla="*/ 29083 w 86995"/>
                <a:gd name="T9" fmla="*/ 1331722 h 1403985"/>
                <a:gd name="T10" fmla="*/ 29027 w 86995"/>
                <a:gd name="T11" fmla="*/ 1317159 h 1403985"/>
                <a:gd name="T12" fmla="*/ 57983 w 86995"/>
                <a:gd name="T13" fmla="*/ 1317074 h 1403985"/>
                <a:gd name="T14" fmla="*/ 29027 w 86995"/>
                <a:gd name="T15" fmla="*/ 1317159 h 1403985"/>
                <a:gd name="T16" fmla="*/ 29083 w 86995"/>
                <a:gd name="T17" fmla="*/ 1331722 h 1403985"/>
                <a:gd name="T18" fmla="*/ 58039 w 86995"/>
                <a:gd name="T19" fmla="*/ 1331595 h 1403985"/>
                <a:gd name="T20" fmla="*/ 57983 w 86995"/>
                <a:gd name="T21" fmla="*/ 1317074 h 1403985"/>
                <a:gd name="T22" fmla="*/ 86868 w 86995"/>
                <a:gd name="T23" fmla="*/ 1316990 h 1403985"/>
                <a:gd name="T24" fmla="*/ 57983 w 86995"/>
                <a:gd name="T25" fmla="*/ 1317074 h 1403985"/>
                <a:gd name="T26" fmla="*/ 58039 w 86995"/>
                <a:gd name="T27" fmla="*/ 1331595 h 1403985"/>
                <a:gd name="T28" fmla="*/ 29083 w 86995"/>
                <a:gd name="T29" fmla="*/ 1331722 h 1403985"/>
                <a:gd name="T30" fmla="*/ 79577 w 86995"/>
                <a:gd name="T31" fmla="*/ 1331722 h 1403985"/>
                <a:gd name="T32" fmla="*/ 86868 w 86995"/>
                <a:gd name="T33" fmla="*/ 1316990 h 1403985"/>
                <a:gd name="T34" fmla="*/ 52959 w 86995"/>
                <a:gd name="T35" fmla="*/ 0 h 1403985"/>
                <a:gd name="T36" fmla="*/ 24003 w 86995"/>
                <a:gd name="T37" fmla="*/ 0 h 1403985"/>
                <a:gd name="T38" fmla="*/ 29027 w 86995"/>
                <a:gd name="T39" fmla="*/ 1317159 h 1403985"/>
                <a:gd name="T40" fmla="*/ 57983 w 86995"/>
                <a:gd name="T41" fmla="*/ 1317074 h 1403985"/>
                <a:gd name="T42" fmla="*/ 52959 w 86995"/>
                <a:gd name="T43" fmla="*/ 0 h 14039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995" h="1403985">
                  <a:moveTo>
                    <a:pt x="29027" y="1317159"/>
                  </a:moveTo>
                  <a:lnTo>
                    <a:pt x="0" y="1317244"/>
                  </a:lnTo>
                  <a:lnTo>
                    <a:pt x="43815" y="1403985"/>
                  </a:lnTo>
                  <a:lnTo>
                    <a:pt x="79577" y="1331722"/>
                  </a:lnTo>
                  <a:lnTo>
                    <a:pt x="29083" y="1331722"/>
                  </a:lnTo>
                  <a:lnTo>
                    <a:pt x="29027" y="1317159"/>
                  </a:lnTo>
                  <a:close/>
                </a:path>
                <a:path w="86995" h="1403985">
                  <a:moveTo>
                    <a:pt x="57983" y="1317074"/>
                  </a:moveTo>
                  <a:lnTo>
                    <a:pt x="29027" y="1317159"/>
                  </a:lnTo>
                  <a:lnTo>
                    <a:pt x="29083" y="1331722"/>
                  </a:lnTo>
                  <a:lnTo>
                    <a:pt x="58039" y="1331595"/>
                  </a:lnTo>
                  <a:lnTo>
                    <a:pt x="57983" y="1317074"/>
                  </a:lnTo>
                  <a:close/>
                </a:path>
                <a:path w="86995" h="1403985">
                  <a:moveTo>
                    <a:pt x="86868" y="1316990"/>
                  </a:moveTo>
                  <a:lnTo>
                    <a:pt x="57983" y="1317074"/>
                  </a:lnTo>
                  <a:lnTo>
                    <a:pt x="58039" y="1331595"/>
                  </a:lnTo>
                  <a:lnTo>
                    <a:pt x="29083" y="1331722"/>
                  </a:lnTo>
                  <a:lnTo>
                    <a:pt x="79577" y="1331722"/>
                  </a:lnTo>
                  <a:lnTo>
                    <a:pt x="86868" y="1316990"/>
                  </a:lnTo>
                  <a:close/>
                </a:path>
                <a:path w="86995" h="1403985">
                  <a:moveTo>
                    <a:pt x="52959" y="0"/>
                  </a:moveTo>
                  <a:lnTo>
                    <a:pt x="24003" y="0"/>
                  </a:lnTo>
                  <a:lnTo>
                    <a:pt x="29027" y="1317159"/>
                  </a:lnTo>
                  <a:lnTo>
                    <a:pt x="57983" y="1317074"/>
                  </a:lnTo>
                  <a:lnTo>
                    <a:pt x="5295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2294" name="object 13">
            <a:extLst>
              <a:ext uri="{FF2B5EF4-FFF2-40B4-BE49-F238E27FC236}">
                <a16:creationId xmlns:a16="http://schemas.microsoft.com/office/drawing/2014/main" id="{0F1DC4D5-F2D2-46FD-AD8E-68D0CC558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4637088"/>
            <a:ext cx="7242175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3335" rIns="0" bIns="0">
            <a:spAutoFit/>
          </a:bodyPr>
          <a:lstStyle>
            <a:lvl1pPr marL="2449513"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49888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划分前的信息熵	划分后的信息熵</a:t>
            </a:r>
            <a:endParaRPr lang="zh-CN" altLang="zh-CN" sz="2000">
              <a:latin typeface="宋体" panose="02010600030101010101" pitchFamily="2" charset="-122"/>
            </a:endParaRPr>
          </a:p>
          <a:p>
            <a:pPr eaLnBrk="1" hangingPunct="1">
              <a:spcBef>
                <a:spcPts val="38"/>
              </a:spcBef>
            </a:pPr>
            <a:endParaRPr lang="zh-CN" altLang="zh-CN" sz="2700">
              <a:latin typeface="宋体" panose="02010600030101010101" pitchFamily="2" charset="-122"/>
            </a:endParaRPr>
          </a:p>
          <a:p>
            <a:pPr eaLnBrk="1" hangingPunct="1">
              <a:lnSpc>
                <a:spcPct val="104000"/>
              </a:lnSpc>
            </a:pPr>
            <a:r>
              <a:rPr lang="zh-CN" altLang="zh-CN" sz="2000">
                <a:solidFill>
                  <a:srgbClr val="FF0000"/>
                </a:solidFill>
                <a:latin typeface="宋体" panose="02010600030101010101" pitchFamily="2" charset="-122"/>
              </a:rPr>
              <a:t>第 </a:t>
            </a:r>
            <a:r>
              <a:rPr lang="zh-CN" altLang="zh-CN" sz="2000" i="1">
                <a:solidFill>
                  <a:srgbClr val="FF0000"/>
                </a:solidFill>
                <a:latin typeface="Palatino Linotype" panose="02040502050505030304" pitchFamily="18" charset="0"/>
              </a:rPr>
              <a:t>v </a:t>
            </a:r>
            <a:r>
              <a:rPr lang="zh-CN" altLang="zh-CN" sz="2000">
                <a:solidFill>
                  <a:srgbClr val="FF0000"/>
                </a:solidFill>
                <a:latin typeface="宋体" panose="02010600030101010101" pitchFamily="2" charset="-122"/>
              </a:rPr>
              <a:t>个分支的权重</a:t>
            </a:r>
            <a:r>
              <a:rPr lang="zh-CN" altLang="zh-CN" sz="2000">
                <a:solidFill>
                  <a:srgbClr val="FF0000"/>
                </a:solidFill>
                <a:latin typeface="Verdana" panose="020B0604030504040204" pitchFamily="34" charset="0"/>
              </a:rPr>
              <a:t>,  </a:t>
            </a:r>
            <a:r>
              <a:rPr lang="zh-CN" altLang="zh-CN" sz="2000">
                <a:solidFill>
                  <a:srgbClr val="FF0000"/>
                </a:solidFill>
                <a:latin typeface="宋体" panose="02010600030101010101" pitchFamily="2" charset="-122"/>
              </a:rPr>
              <a:t>样本越多越重要</a:t>
            </a:r>
            <a:endParaRPr lang="zh-CN" altLang="zh-CN" sz="2000">
              <a:latin typeface="宋体" panose="02010600030101010101" pitchFamily="2" charset="-122"/>
            </a:endParaRPr>
          </a:p>
          <a:p>
            <a:pPr eaLnBrk="1" hangingPunct="1">
              <a:spcBef>
                <a:spcPts val="25"/>
              </a:spcBef>
            </a:pPr>
            <a:endParaRPr lang="zh-CN" altLang="zh-CN" sz="260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zh-CN">
                <a:latin typeface="Verdana" panose="020B0604030504040204" pitchFamily="34" charset="0"/>
              </a:rPr>
              <a:t>ID3</a:t>
            </a:r>
            <a:r>
              <a:rPr lang="zh-CN" altLang="zh-CN">
                <a:latin typeface="宋体" panose="02010600030101010101" pitchFamily="2" charset="-122"/>
              </a:rPr>
              <a:t>算法中使用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A061D79-1F09-4A41-9732-9C20FC010AF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4462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信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息增益</a:t>
            </a:r>
            <a:endParaRPr sz="2800">
              <a:latin typeface="宋体"/>
              <a:cs typeface="宋体"/>
            </a:endParaRPr>
          </a:p>
        </p:txBody>
      </p:sp>
      <p:pic>
        <p:nvPicPr>
          <p:cNvPr id="13315" name="object 3">
            <a:extLst>
              <a:ext uri="{FF2B5EF4-FFF2-40B4-BE49-F238E27FC236}">
                <a16:creationId xmlns:a16="http://schemas.microsoft.com/office/drawing/2014/main" id="{2F742E69-A6FF-42D5-8E2B-AEEB5F73E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1260475"/>
            <a:ext cx="1747837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CBB93F08-DFB9-406A-91EE-60E23856C5A9}"/>
              </a:ext>
            </a:extLst>
          </p:cNvPr>
          <p:cNvSpPr txBox="1"/>
          <p:nvPr/>
        </p:nvSpPr>
        <p:spPr>
          <a:xfrm>
            <a:off x="603250" y="1104900"/>
            <a:ext cx="6713538" cy="1670050"/>
          </a:xfrm>
          <a:prstGeom prst="rect">
            <a:avLst/>
          </a:prstGeom>
        </p:spPr>
        <p:txBody>
          <a:bodyPr lIns="0" tIns="168910" rIns="0" bIns="0">
            <a:spAutoFit/>
          </a:bodyPr>
          <a:lstStyle/>
          <a:p>
            <a:pPr marL="50800" eaLnBrk="1" fontAlgn="auto" hangingPunct="1">
              <a:spcBef>
                <a:spcPts val="1330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离散属</a:t>
            </a:r>
            <a:r>
              <a:rPr sz="2200" spc="-5" dirty="0">
                <a:latin typeface="宋体"/>
                <a:ea typeface="+mn-ea"/>
                <a:cs typeface="宋体"/>
              </a:rPr>
              <a:t>性</a:t>
            </a:r>
            <a:r>
              <a:rPr sz="2200" spc="-35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a</a:t>
            </a:r>
            <a:r>
              <a:rPr sz="2200" i="1" spc="22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的取值：</a:t>
            </a:r>
            <a:endParaRPr sz="2200" dirty="0">
              <a:latin typeface="宋体"/>
              <a:ea typeface="+mn-ea"/>
              <a:cs typeface="宋体"/>
            </a:endParaRPr>
          </a:p>
          <a:p>
            <a:pPr marL="73660" eaLnBrk="1" fontAlgn="auto" hangingPunct="1">
              <a:spcBef>
                <a:spcPts val="1230"/>
              </a:spcBef>
              <a:spcAft>
                <a:spcPts val="0"/>
              </a:spcAft>
              <a:defRPr/>
            </a:pPr>
            <a:r>
              <a:rPr sz="2200" i="1" spc="-5" dirty="0">
                <a:latin typeface="Palatino Linotype"/>
                <a:ea typeface="+mn-ea"/>
                <a:cs typeface="Palatino Linotype"/>
              </a:rPr>
              <a:t>D</a:t>
            </a:r>
            <a:r>
              <a:rPr sz="2175" i="1" spc="-7" baseline="24904" dirty="0">
                <a:latin typeface="Palatino Linotype"/>
                <a:ea typeface="+mn-ea"/>
                <a:cs typeface="Palatino Linotype"/>
              </a:rPr>
              <a:t>v</a:t>
            </a:r>
            <a:r>
              <a:rPr sz="2200" spc="-5" dirty="0">
                <a:latin typeface="Verdana"/>
                <a:ea typeface="+mn-ea"/>
                <a:cs typeface="Verdana"/>
              </a:rPr>
              <a:t>:</a:t>
            </a:r>
            <a:r>
              <a:rPr sz="2200" spc="10" dirty="0">
                <a:latin typeface="Verdana"/>
                <a:ea typeface="+mn-ea"/>
                <a:cs typeface="Verdana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D</a:t>
            </a:r>
            <a:r>
              <a:rPr sz="2200" i="1" spc="220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中</a:t>
            </a:r>
            <a:r>
              <a:rPr sz="2200" spc="-5" dirty="0">
                <a:latin typeface="宋体"/>
                <a:ea typeface="+mn-ea"/>
                <a:cs typeface="宋体"/>
              </a:rPr>
              <a:t>在</a:t>
            </a:r>
            <a:r>
              <a:rPr sz="2200" spc="-32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a</a:t>
            </a:r>
            <a:r>
              <a:rPr sz="2200" i="1" spc="204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上取</a:t>
            </a:r>
            <a:r>
              <a:rPr sz="2200" spc="-5" dirty="0">
                <a:latin typeface="宋体"/>
                <a:ea typeface="+mn-ea"/>
                <a:cs typeface="宋体"/>
              </a:rPr>
              <a:t>值</a:t>
            </a:r>
            <a:r>
              <a:rPr sz="2200" spc="-335" dirty="0">
                <a:latin typeface="宋体"/>
                <a:ea typeface="+mn-ea"/>
                <a:cs typeface="宋体"/>
              </a:rPr>
              <a:t> </a:t>
            </a:r>
            <a:r>
              <a:rPr sz="2200" spc="-5" dirty="0">
                <a:latin typeface="Verdana"/>
                <a:ea typeface="+mn-ea"/>
                <a:cs typeface="Verdana"/>
              </a:rPr>
              <a:t>=</a:t>
            </a:r>
            <a:r>
              <a:rPr sz="2200" spc="5" dirty="0">
                <a:latin typeface="Verdana"/>
                <a:ea typeface="+mn-ea"/>
                <a:cs typeface="Verdana"/>
              </a:rPr>
              <a:t> </a:t>
            </a:r>
            <a:r>
              <a:rPr sz="2200" i="1" dirty="0">
                <a:latin typeface="Palatino Linotype"/>
                <a:ea typeface="+mn-ea"/>
                <a:cs typeface="Palatino Linotype"/>
              </a:rPr>
              <a:t>a</a:t>
            </a:r>
            <a:r>
              <a:rPr sz="2175" i="1" baseline="24904" dirty="0">
                <a:latin typeface="Palatino Linotype"/>
                <a:ea typeface="+mn-ea"/>
                <a:cs typeface="Palatino Linotype"/>
              </a:rPr>
              <a:t>v</a:t>
            </a:r>
            <a:r>
              <a:rPr sz="2175" i="1" spc="75" baseline="24904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的样本集合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000" dirty="0">
              <a:latin typeface="宋体"/>
              <a:ea typeface="+mn-ea"/>
              <a:cs typeface="宋体"/>
            </a:endParaRPr>
          </a:p>
          <a:p>
            <a:pPr marL="990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以属</a:t>
            </a:r>
            <a:r>
              <a:rPr sz="2200" spc="-5" dirty="0">
                <a:latin typeface="宋体"/>
                <a:ea typeface="+mn-ea"/>
                <a:cs typeface="宋体"/>
              </a:rPr>
              <a:t>性</a:t>
            </a:r>
            <a:r>
              <a:rPr sz="2200" spc="-57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a</a:t>
            </a:r>
            <a:r>
              <a:rPr sz="2200" i="1" spc="-1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-5" dirty="0">
                <a:latin typeface="宋体"/>
                <a:ea typeface="+mn-ea"/>
                <a:cs typeface="宋体"/>
              </a:rPr>
              <a:t>对</a:t>
            </a:r>
            <a:r>
              <a:rPr sz="2200" spc="-565" dirty="0">
                <a:latin typeface="宋体"/>
                <a:ea typeface="+mn-ea"/>
                <a:cs typeface="宋体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数据</a:t>
            </a:r>
            <a:r>
              <a:rPr sz="2200" spc="-5" dirty="0">
                <a:latin typeface="宋体"/>
                <a:ea typeface="+mn-ea"/>
                <a:cs typeface="宋体"/>
              </a:rPr>
              <a:t>集</a:t>
            </a:r>
            <a:r>
              <a:rPr sz="2200" spc="-57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D</a:t>
            </a:r>
            <a:r>
              <a:rPr sz="2200" i="1" spc="210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进行划分所</a:t>
            </a:r>
            <a:r>
              <a:rPr sz="2200" spc="-5" dirty="0">
                <a:latin typeface="宋体"/>
                <a:ea typeface="+mn-ea"/>
                <a:cs typeface="宋体"/>
              </a:rPr>
              <a:t>获</a:t>
            </a:r>
            <a:r>
              <a:rPr sz="2200" dirty="0">
                <a:latin typeface="宋体"/>
                <a:ea typeface="+mn-ea"/>
                <a:cs typeface="宋体"/>
              </a:rPr>
              <a:t>得</a:t>
            </a:r>
            <a:r>
              <a:rPr sz="2200" spc="-5" dirty="0">
                <a:latin typeface="宋体"/>
                <a:ea typeface="+mn-ea"/>
                <a:cs typeface="宋体"/>
              </a:rPr>
              <a:t>的信</a:t>
            </a:r>
            <a:r>
              <a:rPr sz="2200" dirty="0">
                <a:latin typeface="宋体"/>
                <a:ea typeface="+mn-ea"/>
                <a:cs typeface="宋体"/>
              </a:rPr>
              <a:t>息</a:t>
            </a:r>
            <a:r>
              <a:rPr sz="2200" spc="-5" dirty="0">
                <a:latin typeface="宋体"/>
                <a:ea typeface="+mn-ea"/>
                <a:cs typeface="宋体"/>
              </a:rPr>
              <a:t>增益</a:t>
            </a:r>
            <a:r>
              <a:rPr sz="2200" dirty="0">
                <a:latin typeface="宋体"/>
                <a:ea typeface="+mn-ea"/>
                <a:cs typeface="宋体"/>
              </a:rPr>
              <a:t>为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endParaRPr sz="2200" dirty="0">
              <a:latin typeface="宋体"/>
              <a:ea typeface="+mn-ea"/>
              <a:cs typeface="宋体"/>
            </a:endParaRPr>
          </a:p>
        </p:txBody>
      </p:sp>
      <p:sp>
        <p:nvSpPr>
          <p:cNvPr id="13" name="object 13">
            <a:extLst>
              <a:ext uri="{FF2B5EF4-FFF2-40B4-BE49-F238E27FC236}">
                <a16:creationId xmlns:a16="http://schemas.microsoft.com/office/drawing/2014/main" id="{3AD6FF4E-4FF6-44DB-BE17-E725D5CB5D10}"/>
              </a:ext>
            </a:extLst>
          </p:cNvPr>
          <p:cNvSpPr txBox="1"/>
          <p:nvPr/>
        </p:nvSpPr>
        <p:spPr>
          <a:xfrm>
            <a:off x="74613" y="5975350"/>
            <a:ext cx="7242175" cy="290513"/>
          </a:xfrm>
          <a:prstGeom prst="rect">
            <a:avLst/>
          </a:prstGeom>
        </p:spPr>
        <p:txBody>
          <a:bodyPr lIns="0" tIns="13335" rIns="0" bIns="0">
            <a:spAutoFit/>
          </a:bodyPr>
          <a:lstStyle/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pc="-5" dirty="0">
                <a:latin typeface="Verdana"/>
                <a:ea typeface="+mn-ea"/>
                <a:cs typeface="Verdana"/>
              </a:rPr>
              <a:t>ID3</a:t>
            </a:r>
            <a:r>
              <a:rPr dirty="0">
                <a:latin typeface="宋体"/>
                <a:ea typeface="+mn-ea"/>
                <a:cs typeface="宋体"/>
              </a:rPr>
              <a:t>算法中使用</a:t>
            </a:r>
          </a:p>
        </p:txBody>
      </p:sp>
      <p:graphicFrame>
        <p:nvGraphicFramePr>
          <p:cNvPr id="13318" name="对象 13">
            <a:extLst>
              <a:ext uri="{FF2B5EF4-FFF2-40B4-BE49-F238E27FC236}">
                <a16:creationId xmlns:a16="http://schemas.microsoft.com/office/drawing/2014/main" id="{9CAFBD3F-4198-4D60-B873-6795B7B7CA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8702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2095500" imgH="419100" progId="Equation.DSMT4">
                  <p:embed/>
                </p:oleObj>
              </mc:Choice>
              <mc:Fallback>
                <p:oleObj name="Equation" r:id="rId4" imgW="2095500" imgH="4191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70200"/>
                        <a:ext cx="457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5345ABF-AC59-43B2-807D-1600EA38285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4083219"/>
            <a:ext cx="8534400" cy="1569660"/>
          </a:xfrm>
          <a:prstGeom prst="rect">
            <a:avLst/>
          </a:prstGeom>
          <a:blipFill>
            <a:blip r:embed="rId6"/>
            <a:stretch>
              <a:fillRect l="-1143" t="-4280" b="-778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bject 41">
            <a:extLst>
              <a:ext uri="{FF2B5EF4-FFF2-40B4-BE49-F238E27FC236}">
                <a16:creationId xmlns:a16="http://schemas.microsoft.com/office/drawing/2014/main" id="{A265D817-232B-4325-A29E-FE17B4B96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3" y="2705100"/>
            <a:ext cx="2338387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460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9000"/>
              </a:lnSpc>
              <a:spcBef>
                <a:spcPts val="113"/>
              </a:spcBef>
            </a:pPr>
            <a:r>
              <a:rPr lang="zh-CN" altLang="en-US" sz="2200">
                <a:latin typeface="宋体" panose="02010600030101010101" pitchFamily="2" charset="-122"/>
              </a:rPr>
              <a:t>基于瓜好坏，计算信息熵。</a:t>
            </a:r>
            <a:endParaRPr lang="en-US" altLang="zh-CN" sz="220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99000"/>
              </a:lnSpc>
              <a:spcBef>
                <a:spcPts val="113"/>
              </a:spcBef>
            </a:pPr>
            <a:r>
              <a:rPr lang="zh-CN" altLang="zh-CN" sz="2200">
                <a:latin typeface="宋体" panose="02010600030101010101" pitchFamily="2" charset="-122"/>
              </a:rPr>
              <a:t>该数据集包含</a:t>
            </a:r>
            <a:r>
              <a:rPr lang="en-US" altLang="zh-CN" sz="2200">
                <a:latin typeface="宋体" panose="02010600030101010101" pitchFamily="2" charset="-122"/>
              </a:rPr>
              <a:t>17</a:t>
            </a:r>
            <a:r>
              <a:rPr lang="zh-CN" altLang="zh-CN" sz="2200">
                <a:latin typeface="宋体" panose="02010600030101010101" pitchFamily="2" charset="-122"/>
              </a:rPr>
              <a:t>个 训练样例</a:t>
            </a:r>
            <a:r>
              <a:rPr lang="en-US" altLang="zh-CN" sz="2200">
                <a:latin typeface="宋体" panose="02010600030101010101" pitchFamily="2" charset="-122"/>
              </a:rPr>
              <a:t>,</a:t>
            </a:r>
            <a:r>
              <a:rPr lang="en-US" altLang="zh-CN">
                <a:latin typeface="宋体" panose="02010600030101010101" pitchFamily="2" charset="-122"/>
              </a:rPr>
              <a:t>|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宋体" panose="02010600030101010101" pitchFamily="2" charset="-122"/>
              </a:rPr>
              <a:t>|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r>
              <a:rPr lang="zh-CN" altLang="zh-CN">
                <a:latin typeface="宋体" panose="02010600030101010101" pitchFamily="2" charset="-122"/>
              </a:rPr>
              <a:t>  </a:t>
            </a:r>
            <a:r>
              <a:rPr lang="zh-CN" altLang="zh-CN" sz="2200">
                <a:latin typeface="宋体" panose="02010600030101010101" pitchFamily="2" charset="-122"/>
              </a:rPr>
              <a:t>其中</a:t>
            </a:r>
            <a:r>
              <a:rPr lang="zh-CN" altLang="en-US" sz="2200">
                <a:latin typeface="宋体" panose="02010600030101010101" pitchFamily="2" charset="-122"/>
              </a:rPr>
              <a:t>，</a:t>
            </a:r>
            <a:r>
              <a:rPr lang="zh-CN" altLang="zh-CN" sz="2200">
                <a:latin typeface="宋体" panose="02010600030101010101" pitchFamily="2" charset="-122"/>
              </a:rPr>
              <a:t>正例占</a:t>
            </a:r>
          </a:p>
          <a:p>
            <a:pPr eaLnBrk="1" hangingPunct="1"/>
            <a:r>
              <a:rPr lang="zh-CN" altLang="zh-CN" sz="2200">
                <a:latin typeface="宋体" panose="02010600030101010101" pitchFamily="2" charset="-122"/>
              </a:rPr>
              <a:t>反例占</a:t>
            </a:r>
          </a:p>
          <a:p>
            <a:pPr eaLnBrk="1" hangingPunct="1">
              <a:spcBef>
                <a:spcPts val="13"/>
              </a:spcBef>
            </a:pPr>
            <a:endParaRPr lang="zh-CN" altLang="zh-CN" sz="200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zh-CN" sz="2200">
                <a:latin typeface="宋体" panose="02010600030101010101" pitchFamily="2" charset="-122"/>
              </a:rPr>
              <a:t>根结点的信息熵为</a:t>
            </a:r>
          </a:p>
        </p:txBody>
      </p:sp>
      <p:sp>
        <p:nvSpPr>
          <p:cNvPr id="2" name="object 2">
            <a:extLst>
              <a:ext uri="{FF2B5EF4-FFF2-40B4-BE49-F238E27FC236}">
                <a16:creationId xmlns:a16="http://schemas.microsoft.com/office/drawing/2014/main" id="{66C64902-CF2E-4E93-B02E-61C839969B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4462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一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个例子</a:t>
            </a:r>
            <a:endParaRPr sz="2800">
              <a:latin typeface="宋体"/>
              <a:cs typeface="宋体"/>
            </a:endParaRPr>
          </a:p>
        </p:txBody>
      </p:sp>
      <p:pic>
        <p:nvPicPr>
          <p:cNvPr id="14340" name="object 3">
            <a:extLst>
              <a:ext uri="{FF2B5EF4-FFF2-40B4-BE49-F238E27FC236}">
                <a16:creationId xmlns:a16="http://schemas.microsoft.com/office/drawing/2014/main" id="{BAC1BD30-8377-44CA-8379-362F8F5C2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5735638"/>
            <a:ext cx="785813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object 4">
            <a:extLst>
              <a:ext uri="{FF2B5EF4-FFF2-40B4-BE49-F238E27FC236}">
                <a16:creationId xmlns:a16="http://schemas.microsoft.com/office/drawing/2014/main" id="{256F3AC0-6C0F-441B-A164-19AB0F6497FD}"/>
              </a:ext>
            </a:extLst>
          </p:cNvPr>
          <p:cNvSpPr>
            <a:spLocks/>
          </p:cNvSpPr>
          <p:nvPr/>
        </p:nvSpPr>
        <p:spPr bwMode="auto">
          <a:xfrm>
            <a:off x="2428875" y="5837238"/>
            <a:ext cx="169863" cy="58737"/>
          </a:xfrm>
          <a:custGeom>
            <a:avLst/>
            <a:gdLst>
              <a:gd name="T0" fmla="*/ 169967 w 169544"/>
              <a:gd name="T1" fmla="*/ 47361 h 59054"/>
              <a:gd name="T2" fmla="*/ 2173 w 169544"/>
              <a:gd name="T3" fmla="*/ 49515 h 59054"/>
              <a:gd name="T4" fmla="*/ 0 w 169544"/>
              <a:gd name="T5" fmla="*/ 51669 h 59054"/>
              <a:gd name="T6" fmla="*/ 2173 w 169544"/>
              <a:gd name="T7" fmla="*/ 55976 h 59054"/>
              <a:gd name="T8" fmla="*/ 6520 w 169544"/>
              <a:gd name="T9" fmla="*/ 58126 h 59054"/>
              <a:gd name="T10" fmla="*/ 161271 w 169544"/>
              <a:gd name="T11" fmla="*/ 58126 h 59054"/>
              <a:gd name="T12" fmla="*/ 169967 w 169544"/>
              <a:gd name="T13" fmla="*/ 55976 h 59054"/>
              <a:gd name="T14" fmla="*/ 169967 w 169544"/>
              <a:gd name="T15" fmla="*/ 47361 h 59054"/>
              <a:gd name="T16" fmla="*/ 169967 w 169544"/>
              <a:gd name="T17" fmla="*/ 0 h 59054"/>
              <a:gd name="T18" fmla="*/ 2173 w 169544"/>
              <a:gd name="T19" fmla="*/ 2126 h 59054"/>
              <a:gd name="T20" fmla="*/ 0 w 169544"/>
              <a:gd name="T21" fmla="*/ 4292 h 59054"/>
              <a:gd name="T22" fmla="*/ 2173 w 169544"/>
              <a:gd name="T23" fmla="*/ 6456 h 59054"/>
              <a:gd name="T24" fmla="*/ 6520 w 169544"/>
              <a:gd name="T25" fmla="*/ 8620 h 59054"/>
              <a:gd name="T26" fmla="*/ 161271 w 169544"/>
              <a:gd name="T27" fmla="*/ 8620 h 59054"/>
              <a:gd name="T28" fmla="*/ 169967 w 169544"/>
              <a:gd name="T29" fmla="*/ 6456 h 59054"/>
              <a:gd name="T30" fmla="*/ 169967 w 169544"/>
              <a:gd name="T31" fmla="*/ 0 h 5905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69544" h="59054">
                <a:moveTo>
                  <a:pt x="169329" y="47874"/>
                </a:moveTo>
                <a:lnTo>
                  <a:pt x="2165" y="50051"/>
                </a:lnTo>
                <a:lnTo>
                  <a:pt x="0" y="52228"/>
                </a:lnTo>
                <a:lnTo>
                  <a:pt x="2165" y="56582"/>
                </a:lnTo>
                <a:lnTo>
                  <a:pt x="6496" y="58755"/>
                </a:lnTo>
                <a:lnTo>
                  <a:pt x="160666" y="58755"/>
                </a:lnTo>
                <a:lnTo>
                  <a:pt x="169329" y="56582"/>
                </a:lnTo>
                <a:lnTo>
                  <a:pt x="169329" y="47874"/>
                </a:lnTo>
                <a:close/>
              </a:path>
              <a:path w="169544" h="59054">
                <a:moveTo>
                  <a:pt x="169329" y="0"/>
                </a:moveTo>
                <a:lnTo>
                  <a:pt x="2165" y="2149"/>
                </a:lnTo>
                <a:lnTo>
                  <a:pt x="0" y="4338"/>
                </a:lnTo>
                <a:lnTo>
                  <a:pt x="2165" y="6526"/>
                </a:lnTo>
                <a:lnTo>
                  <a:pt x="6496" y="8714"/>
                </a:lnTo>
                <a:lnTo>
                  <a:pt x="160666" y="8714"/>
                </a:lnTo>
                <a:lnTo>
                  <a:pt x="169329" y="6526"/>
                </a:lnTo>
                <a:lnTo>
                  <a:pt x="16932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4342" name="object 5">
            <a:extLst>
              <a:ext uri="{FF2B5EF4-FFF2-40B4-BE49-F238E27FC236}">
                <a16:creationId xmlns:a16="http://schemas.microsoft.com/office/drawing/2014/main" id="{C2299A95-6432-464F-85EC-E965BAD9AF50}"/>
              </a:ext>
            </a:extLst>
          </p:cNvPr>
          <p:cNvSpPr>
            <a:spLocks/>
          </p:cNvSpPr>
          <p:nvPr/>
        </p:nvSpPr>
        <p:spPr bwMode="auto">
          <a:xfrm>
            <a:off x="2705100" y="5861050"/>
            <a:ext cx="158750" cy="12700"/>
          </a:xfrm>
          <a:custGeom>
            <a:avLst/>
            <a:gdLst>
              <a:gd name="T0" fmla="*/ 158501 w 158750"/>
              <a:gd name="T1" fmla="*/ 0 h 11429"/>
              <a:gd name="T2" fmla="*/ 2165 w 158750"/>
              <a:gd name="T3" fmla="*/ 2701 h 11429"/>
              <a:gd name="T4" fmla="*/ 0 w 158750"/>
              <a:gd name="T5" fmla="*/ 5389 h 11429"/>
              <a:gd name="T6" fmla="*/ 2165 w 158750"/>
              <a:gd name="T7" fmla="*/ 10765 h 11429"/>
              <a:gd name="T8" fmla="*/ 10865 w 158750"/>
              <a:gd name="T9" fmla="*/ 13453 h 11429"/>
              <a:gd name="T10" fmla="*/ 149801 w 158750"/>
              <a:gd name="T11" fmla="*/ 13453 h 11429"/>
              <a:gd name="T12" fmla="*/ 158501 w 158750"/>
              <a:gd name="T13" fmla="*/ 10765 h 11429"/>
              <a:gd name="T14" fmla="*/ 158501 w 158750"/>
              <a:gd name="T15" fmla="*/ 0 h 1142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750" h="11429">
                <a:moveTo>
                  <a:pt x="158501" y="0"/>
                </a:moveTo>
                <a:lnTo>
                  <a:pt x="2165" y="2188"/>
                </a:lnTo>
                <a:lnTo>
                  <a:pt x="0" y="4365"/>
                </a:lnTo>
                <a:lnTo>
                  <a:pt x="2165" y="8718"/>
                </a:lnTo>
                <a:lnTo>
                  <a:pt x="10865" y="10895"/>
                </a:lnTo>
                <a:lnTo>
                  <a:pt x="149801" y="10895"/>
                </a:lnTo>
                <a:lnTo>
                  <a:pt x="158501" y="8718"/>
                </a:lnTo>
                <a:lnTo>
                  <a:pt x="15850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4343" name="object 6">
            <a:extLst>
              <a:ext uri="{FF2B5EF4-FFF2-40B4-BE49-F238E27FC236}">
                <a16:creationId xmlns:a16="http://schemas.microsoft.com/office/drawing/2014/main" id="{A017DBD8-36DA-4CB5-9FFF-90D7386AB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0" y="5491163"/>
            <a:ext cx="74613" cy="11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object 7">
            <a:extLst>
              <a:ext uri="{FF2B5EF4-FFF2-40B4-BE49-F238E27FC236}">
                <a16:creationId xmlns:a16="http://schemas.microsoft.com/office/drawing/2014/main" id="{CB84BF09-958A-45D0-98A1-686467F05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225" y="5683250"/>
            <a:ext cx="6238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5" name="object 8">
            <a:extLst>
              <a:ext uri="{FF2B5EF4-FFF2-40B4-BE49-F238E27FC236}">
                <a16:creationId xmlns:a16="http://schemas.microsoft.com/office/drawing/2014/main" id="{539D2BDF-F3A7-4FB5-B867-1547C29805E3}"/>
              </a:ext>
            </a:extLst>
          </p:cNvPr>
          <p:cNvGrpSpPr>
            <a:grpSpLocks/>
          </p:cNvGrpSpPr>
          <p:nvPr/>
        </p:nvGrpSpPr>
        <p:grpSpPr bwMode="auto">
          <a:xfrm>
            <a:off x="2959100" y="6118225"/>
            <a:ext cx="309563" cy="120650"/>
            <a:chOff x="2958782" y="6118459"/>
            <a:chExt cx="310515" cy="120014"/>
          </a:xfrm>
        </p:grpSpPr>
        <p:pic>
          <p:nvPicPr>
            <p:cNvPr id="14393" name="object 9">
              <a:extLst>
                <a:ext uri="{FF2B5EF4-FFF2-40B4-BE49-F238E27FC236}">
                  <a16:creationId xmlns:a16="http://schemas.microsoft.com/office/drawing/2014/main" id="{BA8525F3-3B47-42E9-84C9-F0003A12E4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8782" y="6118459"/>
              <a:ext cx="223619" cy="119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94" name="object 10">
              <a:extLst>
                <a:ext uri="{FF2B5EF4-FFF2-40B4-BE49-F238E27FC236}">
                  <a16:creationId xmlns:a16="http://schemas.microsoft.com/office/drawing/2014/main" id="{10CEFB94-277F-4F41-A2BA-F6CDB2059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8425" y="6122813"/>
              <a:ext cx="60960" cy="115570"/>
            </a:xfrm>
            <a:custGeom>
              <a:avLst/>
              <a:gdLst>
                <a:gd name="T0" fmla="*/ 39093 w 60960"/>
                <a:gd name="T1" fmla="*/ 0 h 115570"/>
                <a:gd name="T2" fmla="*/ 30393 w 60960"/>
                <a:gd name="T3" fmla="*/ 2176 h 115570"/>
                <a:gd name="T4" fmla="*/ 26062 w 60960"/>
                <a:gd name="T5" fmla="*/ 4353 h 115570"/>
                <a:gd name="T6" fmla="*/ 23896 w 60960"/>
                <a:gd name="T7" fmla="*/ 6530 h 115570"/>
                <a:gd name="T8" fmla="*/ 17362 w 60960"/>
                <a:gd name="T9" fmla="*/ 8707 h 115570"/>
                <a:gd name="T10" fmla="*/ 0 w 60960"/>
                <a:gd name="T11" fmla="*/ 8707 h 115570"/>
                <a:gd name="T12" fmla="*/ 0 w 60960"/>
                <a:gd name="T13" fmla="*/ 15237 h 115570"/>
                <a:gd name="T14" fmla="*/ 17362 w 60960"/>
                <a:gd name="T15" fmla="*/ 15237 h 115570"/>
                <a:gd name="T16" fmla="*/ 23896 w 60960"/>
                <a:gd name="T17" fmla="*/ 13060 h 115570"/>
                <a:gd name="T18" fmla="*/ 23896 w 60960"/>
                <a:gd name="T19" fmla="*/ 106649 h 115570"/>
                <a:gd name="T20" fmla="*/ 6534 w 60960"/>
                <a:gd name="T21" fmla="*/ 108826 h 115570"/>
                <a:gd name="T22" fmla="*/ 2165 w 60960"/>
                <a:gd name="T23" fmla="*/ 108826 h 115570"/>
                <a:gd name="T24" fmla="*/ 2165 w 60960"/>
                <a:gd name="T25" fmla="*/ 115356 h 115570"/>
                <a:gd name="T26" fmla="*/ 60786 w 60960"/>
                <a:gd name="T27" fmla="*/ 115356 h 115570"/>
                <a:gd name="T28" fmla="*/ 60786 w 60960"/>
                <a:gd name="T29" fmla="*/ 108826 h 115570"/>
                <a:gd name="T30" fmla="*/ 54290 w 60960"/>
                <a:gd name="T31" fmla="*/ 108826 h 115570"/>
                <a:gd name="T32" fmla="*/ 41259 w 60960"/>
                <a:gd name="T33" fmla="*/ 106649 h 115570"/>
                <a:gd name="T34" fmla="*/ 39093 w 60960"/>
                <a:gd name="T35" fmla="*/ 102295 h 115570"/>
                <a:gd name="T36" fmla="*/ 39093 w 60960"/>
                <a:gd name="T37" fmla="*/ 0 h 1155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0960" h="115570">
                  <a:moveTo>
                    <a:pt x="39093" y="0"/>
                  </a:moveTo>
                  <a:lnTo>
                    <a:pt x="30393" y="2176"/>
                  </a:lnTo>
                  <a:lnTo>
                    <a:pt x="26062" y="4353"/>
                  </a:lnTo>
                  <a:lnTo>
                    <a:pt x="23896" y="6530"/>
                  </a:lnTo>
                  <a:lnTo>
                    <a:pt x="17362" y="8707"/>
                  </a:lnTo>
                  <a:lnTo>
                    <a:pt x="0" y="8707"/>
                  </a:lnTo>
                  <a:lnTo>
                    <a:pt x="0" y="15237"/>
                  </a:lnTo>
                  <a:lnTo>
                    <a:pt x="17362" y="15237"/>
                  </a:lnTo>
                  <a:lnTo>
                    <a:pt x="23896" y="13060"/>
                  </a:lnTo>
                  <a:lnTo>
                    <a:pt x="23896" y="106649"/>
                  </a:lnTo>
                  <a:lnTo>
                    <a:pt x="6534" y="108826"/>
                  </a:lnTo>
                  <a:lnTo>
                    <a:pt x="2165" y="108826"/>
                  </a:lnTo>
                  <a:lnTo>
                    <a:pt x="2165" y="115356"/>
                  </a:lnTo>
                  <a:lnTo>
                    <a:pt x="60786" y="115356"/>
                  </a:lnTo>
                  <a:lnTo>
                    <a:pt x="60786" y="108826"/>
                  </a:lnTo>
                  <a:lnTo>
                    <a:pt x="54290" y="108826"/>
                  </a:lnTo>
                  <a:lnTo>
                    <a:pt x="41259" y="106649"/>
                  </a:lnTo>
                  <a:lnTo>
                    <a:pt x="39093" y="102295"/>
                  </a:lnTo>
                  <a:lnTo>
                    <a:pt x="3909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pic>
        <p:nvPicPr>
          <p:cNvPr id="14346" name="object 11">
            <a:extLst>
              <a:ext uri="{FF2B5EF4-FFF2-40B4-BE49-F238E27FC236}">
                <a16:creationId xmlns:a16="http://schemas.microsoft.com/office/drawing/2014/main" id="{37A68A4D-CDE7-4D70-BCE7-25110AC4D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5749925"/>
            <a:ext cx="681038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object 12">
            <a:extLst>
              <a:ext uri="{FF2B5EF4-FFF2-40B4-BE49-F238E27FC236}">
                <a16:creationId xmlns:a16="http://schemas.microsoft.com/office/drawing/2014/main" id="{AFE0F5E7-A17F-496A-8260-35BDC11789BB}"/>
              </a:ext>
            </a:extLst>
          </p:cNvPr>
          <p:cNvSpPr>
            <a:spLocks/>
          </p:cNvSpPr>
          <p:nvPr/>
        </p:nvSpPr>
        <p:spPr bwMode="auto">
          <a:xfrm>
            <a:off x="4424363" y="5837238"/>
            <a:ext cx="169862" cy="58737"/>
          </a:xfrm>
          <a:custGeom>
            <a:avLst/>
            <a:gdLst>
              <a:gd name="T0" fmla="*/ 169963 w 169545"/>
              <a:gd name="T1" fmla="*/ 47361 h 59054"/>
              <a:gd name="T2" fmla="*/ 2173 w 169545"/>
              <a:gd name="T3" fmla="*/ 49515 h 59054"/>
              <a:gd name="T4" fmla="*/ 0 w 169545"/>
              <a:gd name="T5" fmla="*/ 51669 h 59054"/>
              <a:gd name="T6" fmla="*/ 2173 w 169545"/>
              <a:gd name="T7" fmla="*/ 55976 h 59054"/>
              <a:gd name="T8" fmla="*/ 8732 w 169545"/>
              <a:gd name="T9" fmla="*/ 58126 h 59054"/>
              <a:gd name="T10" fmla="*/ 161267 w 169545"/>
              <a:gd name="T11" fmla="*/ 58126 h 59054"/>
              <a:gd name="T12" fmla="*/ 169963 w 169545"/>
              <a:gd name="T13" fmla="*/ 55976 h 59054"/>
              <a:gd name="T14" fmla="*/ 169963 w 169545"/>
              <a:gd name="T15" fmla="*/ 47361 h 59054"/>
              <a:gd name="T16" fmla="*/ 169963 w 169545"/>
              <a:gd name="T17" fmla="*/ 0 h 59054"/>
              <a:gd name="T18" fmla="*/ 2173 w 169545"/>
              <a:gd name="T19" fmla="*/ 2126 h 59054"/>
              <a:gd name="T20" fmla="*/ 0 w 169545"/>
              <a:gd name="T21" fmla="*/ 4292 h 59054"/>
              <a:gd name="T22" fmla="*/ 2173 w 169545"/>
              <a:gd name="T23" fmla="*/ 6456 h 59054"/>
              <a:gd name="T24" fmla="*/ 8732 w 169545"/>
              <a:gd name="T25" fmla="*/ 8620 h 59054"/>
              <a:gd name="T26" fmla="*/ 161267 w 169545"/>
              <a:gd name="T27" fmla="*/ 8620 h 59054"/>
              <a:gd name="T28" fmla="*/ 169963 w 169545"/>
              <a:gd name="T29" fmla="*/ 6456 h 59054"/>
              <a:gd name="T30" fmla="*/ 169963 w 169545"/>
              <a:gd name="T31" fmla="*/ 0 h 5905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69545" h="59054">
                <a:moveTo>
                  <a:pt x="169329" y="47874"/>
                </a:moveTo>
                <a:lnTo>
                  <a:pt x="2165" y="50051"/>
                </a:lnTo>
                <a:lnTo>
                  <a:pt x="0" y="52228"/>
                </a:lnTo>
                <a:lnTo>
                  <a:pt x="2165" y="56582"/>
                </a:lnTo>
                <a:lnTo>
                  <a:pt x="8700" y="58755"/>
                </a:lnTo>
                <a:lnTo>
                  <a:pt x="160666" y="58755"/>
                </a:lnTo>
                <a:lnTo>
                  <a:pt x="169329" y="56582"/>
                </a:lnTo>
                <a:lnTo>
                  <a:pt x="169329" y="47874"/>
                </a:lnTo>
                <a:close/>
              </a:path>
              <a:path w="169545" h="59054">
                <a:moveTo>
                  <a:pt x="169329" y="0"/>
                </a:moveTo>
                <a:lnTo>
                  <a:pt x="2165" y="2149"/>
                </a:lnTo>
                <a:lnTo>
                  <a:pt x="0" y="4338"/>
                </a:lnTo>
                <a:lnTo>
                  <a:pt x="2165" y="6526"/>
                </a:lnTo>
                <a:lnTo>
                  <a:pt x="8700" y="8714"/>
                </a:lnTo>
                <a:lnTo>
                  <a:pt x="160666" y="8714"/>
                </a:lnTo>
                <a:lnTo>
                  <a:pt x="169329" y="6526"/>
                </a:lnTo>
                <a:lnTo>
                  <a:pt x="16932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4348" name="object 13">
            <a:extLst>
              <a:ext uri="{FF2B5EF4-FFF2-40B4-BE49-F238E27FC236}">
                <a16:creationId xmlns:a16="http://schemas.microsoft.com/office/drawing/2014/main" id="{992A4A8A-F643-4C75-B5AA-1A96194295E1}"/>
              </a:ext>
            </a:extLst>
          </p:cNvPr>
          <p:cNvSpPr>
            <a:spLocks/>
          </p:cNvSpPr>
          <p:nvPr/>
        </p:nvSpPr>
        <p:spPr bwMode="auto">
          <a:xfrm>
            <a:off x="4702175" y="5861050"/>
            <a:ext cx="158750" cy="12700"/>
          </a:xfrm>
          <a:custGeom>
            <a:avLst/>
            <a:gdLst>
              <a:gd name="T0" fmla="*/ 158463 w 158750"/>
              <a:gd name="T1" fmla="*/ 0 h 11429"/>
              <a:gd name="T2" fmla="*/ 2165 w 158750"/>
              <a:gd name="T3" fmla="*/ 2701 h 11429"/>
              <a:gd name="T4" fmla="*/ 0 w 158750"/>
              <a:gd name="T5" fmla="*/ 5389 h 11429"/>
              <a:gd name="T6" fmla="*/ 2165 w 158750"/>
              <a:gd name="T7" fmla="*/ 10765 h 11429"/>
              <a:gd name="T8" fmla="*/ 8662 w 158750"/>
              <a:gd name="T9" fmla="*/ 13453 h 11429"/>
              <a:gd name="T10" fmla="*/ 149763 w 158750"/>
              <a:gd name="T11" fmla="*/ 13453 h 11429"/>
              <a:gd name="T12" fmla="*/ 158463 w 158750"/>
              <a:gd name="T13" fmla="*/ 10765 h 11429"/>
              <a:gd name="T14" fmla="*/ 158463 w 158750"/>
              <a:gd name="T15" fmla="*/ 0 h 1142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750" h="11429">
                <a:moveTo>
                  <a:pt x="158463" y="0"/>
                </a:moveTo>
                <a:lnTo>
                  <a:pt x="2165" y="2188"/>
                </a:lnTo>
                <a:lnTo>
                  <a:pt x="0" y="4365"/>
                </a:lnTo>
                <a:lnTo>
                  <a:pt x="2165" y="8718"/>
                </a:lnTo>
                <a:lnTo>
                  <a:pt x="8662" y="10895"/>
                </a:lnTo>
                <a:lnTo>
                  <a:pt x="149763" y="10895"/>
                </a:lnTo>
                <a:lnTo>
                  <a:pt x="158463" y="8718"/>
                </a:lnTo>
                <a:lnTo>
                  <a:pt x="1584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4349" name="object 14">
            <a:extLst>
              <a:ext uri="{FF2B5EF4-FFF2-40B4-BE49-F238E27FC236}">
                <a16:creationId xmlns:a16="http://schemas.microsoft.com/office/drawing/2014/main" id="{260F4D58-1DB9-4781-A464-00C51BD03E4F}"/>
              </a:ext>
            </a:extLst>
          </p:cNvPr>
          <p:cNvGrpSpPr>
            <a:grpSpLocks/>
          </p:cNvGrpSpPr>
          <p:nvPr/>
        </p:nvGrpSpPr>
        <p:grpSpPr bwMode="auto">
          <a:xfrm>
            <a:off x="4908550" y="5735638"/>
            <a:ext cx="358775" cy="379412"/>
            <a:chOff x="4908289" y="5735378"/>
            <a:chExt cx="359410" cy="379095"/>
          </a:xfrm>
        </p:grpSpPr>
        <p:sp>
          <p:nvSpPr>
            <p:cNvPr id="14390" name="object 15">
              <a:extLst>
                <a:ext uri="{FF2B5EF4-FFF2-40B4-BE49-F238E27FC236}">
                  <a16:creationId xmlns:a16="http://schemas.microsoft.com/office/drawing/2014/main" id="{DDCEFDA9-099F-49A1-B13D-C7568F3CA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8283" y="5735383"/>
              <a:ext cx="359410" cy="259079"/>
            </a:xfrm>
            <a:custGeom>
              <a:avLst/>
              <a:gdLst>
                <a:gd name="T0" fmla="*/ 49923 w 359410"/>
                <a:gd name="T1" fmla="*/ 4381 h 259079"/>
                <a:gd name="T2" fmla="*/ 39090 w 359410"/>
                <a:gd name="T3" fmla="*/ 13055 h 259079"/>
                <a:gd name="T4" fmla="*/ 32562 w 359410"/>
                <a:gd name="T5" fmla="*/ 23952 h 259079"/>
                <a:gd name="T6" fmla="*/ 30391 w 359410"/>
                <a:gd name="T7" fmla="*/ 28295 h 259079"/>
                <a:gd name="T8" fmla="*/ 28232 w 359410"/>
                <a:gd name="T9" fmla="*/ 32677 h 259079"/>
                <a:gd name="T10" fmla="*/ 26060 w 359410"/>
                <a:gd name="T11" fmla="*/ 37007 h 259079"/>
                <a:gd name="T12" fmla="*/ 23901 w 359410"/>
                <a:gd name="T13" fmla="*/ 41351 h 259079"/>
                <a:gd name="T14" fmla="*/ 19532 w 359410"/>
                <a:gd name="T15" fmla="*/ 43535 h 259079"/>
                <a:gd name="T16" fmla="*/ 17360 w 359410"/>
                <a:gd name="T17" fmla="*/ 50063 h 259079"/>
                <a:gd name="T18" fmla="*/ 15201 w 359410"/>
                <a:gd name="T19" fmla="*/ 54406 h 259079"/>
                <a:gd name="T20" fmla="*/ 13030 w 359410"/>
                <a:gd name="T21" fmla="*/ 58775 h 259079"/>
                <a:gd name="T22" fmla="*/ 10871 w 359410"/>
                <a:gd name="T23" fmla="*/ 63119 h 259079"/>
                <a:gd name="T24" fmla="*/ 8699 w 359410"/>
                <a:gd name="T25" fmla="*/ 69646 h 259079"/>
                <a:gd name="T26" fmla="*/ 6540 w 359410"/>
                <a:gd name="T27" fmla="*/ 76174 h 259079"/>
                <a:gd name="T28" fmla="*/ 4330 w 359410"/>
                <a:gd name="T29" fmla="*/ 84886 h 259079"/>
                <a:gd name="T30" fmla="*/ 2171 w 359410"/>
                <a:gd name="T31" fmla="*/ 97942 h 259079"/>
                <a:gd name="T32" fmla="*/ 0 w 359410"/>
                <a:gd name="T33" fmla="*/ 130594 h 259079"/>
                <a:gd name="T34" fmla="*/ 4330 w 359410"/>
                <a:gd name="T35" fmla="*/ 174129 h 259079"/>
                <a:gd name="T36" fmla="*/ 10871 w 359410"/>
                <a:gd name="T37" fmla="*/ 195897 h 259079"/>
                <a:gd name="T38" fmla="*/ 15201 w 359410"/>
                <a:gd name="T39" fmla="*/ 206781 h 259079"/>
                <a:gd name="T40" fmla="*/ 19532 w 359410"/>
                <a:gd name="T41" fmla="*/ 215493 h 259079"/>
                <a:gd name="T42" fmla="*/ 26060 w 359410"/>
                <a:gd name="T43" fmla="*/ 226364 h 259079"/>
                <a:gd name="T44" fmla="*/ 30391 w 359410"/>
                <a:gd name="T45" fmla="*/ 232905 h 259079"/>
                <a:gd name="T46" fmla="*/ 36931 w 359410"/>
                <a:gd name="T47" fmla="*/ 241604 h 259079"/>
                <a:gd name="T48" fmla="*/ 49923 w 359410"/>
                <a:gd name="T49" fmla="*/ 256844 h 259079"/>
                <a:gd name="T50" fmla="*/ 58623 w 359410"/>
                <a:gd name="T51" fmla="*/ 259016 h 259079"/>
                <a:gd name="T52" fmla="*/ 54292 w 359410"/>
                <a:gd name="T53" fmla="*/ 252488 h 259079"/>
                <a:gd name="T54" fmla="*/ 47752 w 359410"/>
                <a:gd name="T55" fmla="*/ 243789 h 259079"/>
                <a:gd name="T56" fmla="*/ 41262 w 359410"/>
                <a:gd name="T57" fmla="*/ 235077 h 259079"/>
                <a:gd name="T58" fmla="*/ 36931 w 359410"/>
                <a:gd name="T59" fmla="*/ 228549 h 259079"/>
                <a:gd name="T60" fmla="*/ 23901 w 359410"/>
                <a:gd name="T61" fmla="*/ 200253 h 259079"/>
                <a:gd name="T62" fmla="*/ 15201 w 359410"/>
                <a:gd name="T63" fmla="*/ 158902 h 259079"/>
                <a:gd name="T64" fmla="*/ 15201 w 359410"/>
                <a:gd name="T65" fmla="*/ 128422 h 259079"/>
                <a:gd name="T66" fmla="*/ 17360 w 359410"/>
                <a:gd name="T67" fmla="*/ 97942 h 259079"/>
                <a:gd name="T68" fmla="*/ 19532 w 359410"/>
                <a:gd name="T69" fmla="*/ 84886 h 259079"/>
                <a:gd name="T70" fmla="*/ 21729 w 359410"/>
                <a:gd name="T71" fmla="*/ 76174 h 259079"/>
                <a:gd name="T72" fmla="*/ 23901 w 359410"/>
                <a:gd name="T73" fmla="*/ 67500 h 259079"/>
                <a:gd name="T74" fmla="*/ 26060 w 359410"/>
                <a:gd name="T75" fmla="*/ 58775 h 259079"/>
                <a:gd name="T76" fmla="*/ 28232 w 359410"/>
                <a:gd name="T77" fmla="*/ 54406 h 259079"/>
                <a:gd name="T78" fmla="*/ 30391 w 359410"/>
                <a:gd name="T79" fmla="*/ 50063 h 259079"/>
                <a:gd name="T80" fmla="*/ 32562 w 359410"/>
                <a:gd name="T81" fmla="*/ 45732 h 259079"/>
                <a:gd name="T82" fmla="*/ 34721 w 359410"/>
                <a:gd name="T83" fmla="*/ 39204 h 259079"/>
                <a:gd name="T84" fmla="*/ 36931 w 359410"/>
                <a:gd name="T85" fmla="*/ 34823 h 259079"/>
                <a:gd name="T86" fmla="*/ 39090 w 359410"/>
                <a:gd name="T87" fmla="*/ 30480 h 259079"/>
                <a:gd name="T88" fmla="*/ 41262 w 359410"/>
                <a:gd name="T89" fmla="*/ 23952 h 259079"/>
                <a:gd name="T90" fmla="*/ 49923 w 359410"/>
                <a:gd name="T91" fmla="*/ 17437 h 259079"/>
                <a:gd name="T92" fmla="*/ 52120 w 359410"/>
                <a:gd name="T93" fmla="*/ 13055 h 259079"/>
                <a:gd name="T94" fmla="*/ 56451 w 359410"/>
                <a:gd name="T95" fmla="*/ 4381 h 259079"/>
                <a:gd name="T96" fmla="*/ 58623 w 359410"/>
                <a:gd name="T97" fmla="*/ 0 h 259079"/>
                <a:gd name="T98" fmla="*/ 356857 w 359410"/>
                <a:gd name="T99" fmla="*/ 136042 h 259079"/>
                <a:gd name="T100" fmla="*/ 94449 w 359410"/>
                <a:gd name="T101" fmla="*/ 138480 h 259079"/>
                <a:gd name="T102" fmla="*/ 96875 w 359410"/>
                <a:gd name="T103" fmla="*/ 146926 h 259079"/>
                <a:gd name="T104" fmla="*/ 356857 w 359410"/>
                <a:gd name="T105" fmla="*/ 146926 h 259079"/>
                <a:gd name="T106" fmla="*/ 359283 w 359410"/>
                <a:gd name="T107" fmla="*/ 138480 h 25907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359410" h="259079">
                  <a:moveTo>
                    <a:pt x="58623" y="0"/>
                  </a:moveTo>
                  <a:lnTo>
                    <a:pt x="49923" y="4381"/>
                  </a:lnTo>
                  <a:lnTo>
                    <a:pt x="41262" y="13055"/>
                  </a:lnTo>
                  <a:lnTo>
                    <a:pt x="39090" y="13055"/>
                  </a:lnTo>
                  <a:lnTo>
                    <a:pt x="39090" y="17437"/>
                  </a:lnTo>
                  <a:lnTo>
                    <a:pt x="32562" y="23952"/>
                  </a:lnTo>
                  <a:lnTo>
                    <a:pt x="30391" y="23952"/>
                  </a:lnTo>
                  <a:lnTo>
                    <a:pt x="30391" y="28295"/>
                  </a:lnTo>
                  <a:lnTo>
                    <a:pt x="28232" y="28295"/>
                  </a:lnTo>
                  <a:lnTo>
                    <a:pt x="28232" y="32677"/>
                  </a:lnTo>
                  <a:lnTo>
                    <a:pt x="26060" y="32677"/>
                  </a:lnTo>
                  <a:lnTo>
                    <a:pt x="26060" y="37007"/>
                  </a:lnTo>
                  <a:lnTo>
                    <a:pt x="23901" y="37007"/>
                  </a:lnTo>
                  <a:lnTo>
                    <a:pt x="23901" y="41351"/>
                  </a:lnTo>
                  <a:lnTo>
                    <a:pt x="21729" y="43535"/>
                  </a:lnTo>
                  <a:lnTo>
                    <a:pt x="19532" y="43535"/>
                  </a:lnTo>
                  <a:lnTo>
                    <a:pt x="19532" y="50063"/>
                  </a:lnTo>
                  <a:lnTo>
                    <a:pt x="17360" y="50063"/>
                  </a:lnTo>
                  <a:lnTo>
                    <a:pt x="17360" y="54406"/>
                  </a:lnTo>
                  <a:lnTo>
                    <a:pt x="15201" y="54406"/>
                  </a:lnTo>
                  <a:lnTo>
                    <a:pt x="15201" y="58775"/>
                  </a:lnTo>
                  <a:lnTo>
                    <a:pt x="13030" y="58775"/>
                  </a:lnTo>
                  <a:lnTo>
                    <a:pt x="13030" y="63119"/>
                  </a:lnTo>
                  <a:lnTo>
                    <a:pt x="10871" y="63119"/>
                  </a:lnTo>
                  <a:lnTo>
                    <a:pt x="10871" y="69646"/>
                  </a:lnTo>
                  <a:lnTo>
                    <a:pt x="8699" y="69646"/>
                  </a:lnTo>
                  <a:lnTo>
                    <a:pt x="8699" y="76174"/>
                  </a:lnTo>
                  <a:lnTo>
                    <a:pt x="6540" y="76174"/>
                  </a:lnTo>
                  <a:lnTo>
                    <a:pt x="6540" y="84886"/>
                  </a:lnTo>
                  <a:lnTo>
                    <a:pt x="4330" y="84886"/>
                  </a:lnTo>
                  <a:lnTo>
                    <a:pt x="4330" y="97942"/>
                  </a:lnTo>
                  <a:lnTo>
                    <a:pt x="2171" y="97942"/>
                  </a:lnTo>
                  <a:lnTo>
                    <a:pt x="2171" y="128422"/>
                  </a:lnTo>
                  <a:lnTo>
                    <a:pt x="0" y="130594"/>
                  </a:lnTo>
                  <a:lnTo>
                    <a:pt x="2171" y="163245"/>
                  </a:lnTo>
                  <a:lnTo>
                    <a:pt x="4330" y="174129"/>
                  </a:lnTo>
                  <a:lnTo>
                    <a:pt x="8699" y="191541"/>
                  </a:lnTo>
                  <a:lnTo>
                    <a:pt x="10871" y="195897"/>
                  </a:lnTo>
                  <a:lnTo>
                    <a:pt x="13030" y="202425"/>
                  </a:lnTo>
                  <a:lnTo>
                    <a:pt x="15201" y="206781"/>
                  </a:lnTo>
                  <a:lnTo>
                    <a:pt x="17360" y="213309"/>
                  </a:lnTo>
                  <a:lnTo>
                    <a:pt x="19532" y="215493"/>
                  </a:lnTo>
                  <a:lnTo>
                    <a:pt x="23901" y="224193"/>
                  </a:lnTo>
                  <a:lnTo>
                    <a:pt x="26060" y="226364"/>
                  </a:lnTo>
                  <a:lnTo>
                    <a:pt x="28232" y="230720"/>
                  </a:lnTo>
                  <a:lnTo>
                    <a:pt x="30391" y="232905"/>
                  </a:lnTo>
                  <a:lnTo>
                    <a:pt x="32562" y="237248"/>
                  </a:lnTo>
                  <a:lnTo>
                    <a:pt x="36931" y="241604"/>
                  </a:lnTo>
                  <a:lnTo>
                    <a:pt x="39090" y="245960"/>
                  </a:lnTo>
                  <a:lnTo>
                    <a:pt x="49923" y="256844"/>
                  </a:lnTo>
                  <a:lnTo>
                    <a:pt x="54292" y="259016"/>
                  </a:lnTo>
                  <a:lnTo>
                    <a:pt x="58623" y="259016"/>
                  </a:lnTo>
                  <a:lnTo>
                    <a:pt x="56451" y="254660"/>
                  </a:lnTo>
                  <a:lnTo>
                    <a:pt x="54292" y="252488"/>
                  </a:lnTo>
                  <a:lnTo>
                    <a:pt x="52120" y="248132"/>
                  </a:lnTo>
                  <a:lnTo>
                    <a:pt x="47752" y="243789"/>
                  </a:lnTo>
                  <a:lnTo>
                    <a:pt x="45593" y="239433"/>
                  </a:lnTo>
                  <a:lnTo>
                    <a:pt x="41262" y="235077"/>
                  </a:lnTo>
                  <a:lnTo>
                    <a:pt x="39090" y="230720"/>
                  </a:lnTo>
                  <a:lnTo>
                    <a:pt x="36931" y="228549"/>
                  </a:lnTo>
                  <a:lnTo>
                    <a:pt x="26060" y="206781"/>
                  </a:lnTo>
                  <a:lnTo>
                    <a:pt x="23901" y="200253"/>
                  </a:lnTo>
                  <a:lnTo>
                    <a:pt x="17360" y="174129"/>
                  </a:lnTo>
                  <a:lnTo>
                    <a:pt x="15201" y="158902"/>
                  </a:lnTo>
                  <a:lnTo>
                    <a:pt x="13030" y="130594"/>
                  </a:lnTo>
                  <a:lnTo>
                    <a:pt x="15201" y="128422"/>
                  </a:lnTo>
                  <a:lnTo>
                    <a:pt x="15201" y="97942"/>
                  </a:lnTo>
                  <a:lnTo>
                    <a:pt x="17360" y="97942"/>
                  </a:lnTo>
                  <a:lnTo>
                    <a:pt x="17360" y="84886"/>
                  </a:lnTo>
                  <a:lnTo>
                    <a:pt x="19532" y="84886"/>
                  </a:lnTo>
                  <a:lnTo>
                    <a:pt x="19532" y="76174"/>
                  </a:lnTo>
                  <a:lnTo>
                    <a:pt x="21729" y="76174"/>
                  </a:lnTo>
                  <a:lnTo>
                    <a:pt x="21729" y="67500"/>
                  </a:lnTo>
                  <a:lnTo>
                    <a:pt x="23901" y="67500"/>
                  </a:lnTo>
                  <a:lnTo>
                    <a:pt x="23901" y="58775"/>
                  </a:lnTo>
                  <a:lnTo>
                    <a:pt x="26060" y="58775"/>
                  </a:lnTo>
                  <a:lnTo>
                    <a:pt x="26060" y="54406"/>
                  </a:lnTo>
                  <a:lnTo>
                    <a:pt x="28232" y="54406"/>
                  </a:lnTo>
                  <a:lnTo>
                    <a:pt x="28232" y="50063"/>
                  </a:lnTo>
                  <a:lnTo>
                    <a:pt x="30391" y="50063"/>
                  </a:lnTo>
                  <a:lnTo>
                    <a:pt x="30391" y="45732"/>
                  </a:lnTo>
                  <a:lnTo>
                    <a:pt x="32562" y="45732"/>
                  </a:lnTo>
                  <a:lnTo>
                    <a:pt x="32562" y="39204"/>
                  </a:lnTo>
                  <a:lnTo>
                    <a:pt x="34721" y="39204"/>
                  </a:lnTo>
                  <a:lnTo>
                    <a:pt x="34721" y="34823"/>
                  </a:lnTo>
                  <a:lnTo>
                    <a:pt x="36931" y="34823"/>
                  </a:lnTo>
                  <a:lnTo>
                    <a:pt x="36931" y="30480"/>
                  </a:lnTo>
                  <a:lnTo>
                    <a:pt x="39090" y="30480"/>
                  </a:lnTo>
                  <a:lnTo>
                    <a:pt x="41262" y="28295"/>
                  </a:lnTo>
                  <a:lnTo>
                    <a:pt x="41262" y="23952"/>
                  </a:lnTo>
                  <a:lnTo>
                    <a:pt x="43421" y="23952"/>
                  </a:lnTo>
                  <a:lnTo>
                    <a:pt x="49923" y="17437"/>
                  </a:lnTo>
                  <a:lnTo>
                    <a:pt x="49923" y="13055"/>
                  </a:lnTo>
                  <a:lnTo>
                    <a:pt x="52120" y="13055"/>
                  </a:lnTo>
                  <a:lnTo>
                    <a:pt x="56451" y="8712"/>
                  </a:lnTo>
                  <a:lnTo>
                    <a:pt x="56451" y="4381"/>
                  </a:lnTo>
                  <a:lnTo>
                    <a:pt x="58623" y="4381"/>
                  </a:lnTo>
                  <a:lnTo>
                    <a:pt x="58623" y="0"/>
                  </a:lnTo>
                  <a:close/>
                </a:path>
                <a:path w="359410" h="259079">
                  <a:moveTo>
                    <a:pt x="359283" y="138480"/>
                  </a:moveTo>
                  <a:lnTo>
                    <a:pt x="356857" y="136042"/>
                  </a:lnTo>
                  <a:lnTo>
                    <a:pt x="96875" y="136042"/>
                  </a:lnTo>
                  <a:lnTo>
                    <a:pt x="94449" y="138480"/>
                  </a:lnTo>
                  <a:lnTo>
                    <a:pt x="94449" y="144487"/>
                  </a:lnTo>
                  <a:lnTo>
                    <a:pt x="96875" y="146926"/>
                  </a:lnTo>
                  <a:lnTo>
                    <a:pt x="99885" y="146926"/>
                  </a:lnTo>
                  <a:lnTo>
                    <a:pt x="356857" y="146926"/>
                  </a:lnTo>
                  <a:lnTo>
                    <a:pt x="359283" y="144487"/>
                  </a:lnTo>
                  <a:lnTo>
                    <a:pt x="359283" y="1384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4391" name="object 16">
              <a:extLst>
                <a:ext uri="{FF2B5EF4-FFF2-40B4-BE49-F238E27FC236}">
                  <a16:creationId xmlns:a16="http://schemas.microsoft.com/office/drawing/2014/main" id="{CC20DAA0-EE24-41AA-84F7-559CD486D8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863" y="5937804"/>
              <a:ext cx="84683" cy="171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92" name="object 17">
              <a:extLst>
                <a:ext uri="{FF2B5EF4-FFF2-40B4-BE49-F238E27FC236}">
                  <a16:creationId xmlns:a16="http://schemas.microsoft.com/office/drawing/2014/main" id="{262B0BEB-007D-4A6B-ABE7-BB01F3F823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105" y="5933450"/>
              <a:ext cx="110707" cy="180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350" name="object 18">
            <a:extLst>
              <a:ext uri="{FF2B5EF4-FFF2-40B4-BE49-F238E27FC236}">
                <a16:creationId xmlns:a16="http://schemas.microsoft.com/office/drawing/2014/main" id="{6E019715-4791-474B-8C35-00786B33E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5583238"/>
            <a:ext cx="104775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51" name="object 19">
            <a:extLst>
              <a:ext uri="{FF2B5EF4-FFF2-40B4-BE49-F238E27FC236}">
                <a16:creationId xmlns:a16="http://schemas.microsoft.com/office/drawing/2014/main" id="{E210AC0E-7F42-4476-A3B8-B6634500016B}"/>
              </a:ext>
            </a:extLst>
          </p:cNvPr>
          <p:cNvGrpSpPr>
            <a:grpSpLocks/>
          </p:cNvGrpSpPr>
          <p:nvPr/>
        </p:nvGrpSpPr>
        <p:grpSpPr bwMode="auto">
          <a:xfrm>
            <a:off x="5338763" y="5749925"/>
            <a:ext cx="704850" cy="365125"/>
            <a:chOff x="5338128" y="5750620"/>
            <a:chExt cx="704850" cy="363855"/>
          </a:xfrm>
        </p:grpSpPr>
        <p:pic>
          <p:nvPicPr>
            <p:cNvPr id="14386" name="object 20">
              <a:extLst>
                <a:ext uri="{FF2B5EF4-FFF2-40B4-BE49-F238E27FC236}">
                  <a16:creationId xmlns:a16="http://schemas.microsoft.com/office/drawing/2014/main" id="{02A57B0A-72D8-4B27-AF40-6817881700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8128" y="5750620"/>
              <a:ext cx="399482" cy="232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7" name="object 21">
              <a:extLst>
                <a:ext uri="{FF2B5EF4-FFF2-40B4-BE49-F238E27FC236}">
                  <a16:creationId xmlns:a16="http://schemas.microsoft.com/office/drawing/2014/main" id="{EFD13103-49F0-446E-B6CF-2662451759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777768" y="5871420"/>
              <a:ext cx="265430" cy="11430"/>
            </a:xfrm>
            <a:custGeom>
              <a:avLst/>
              <a:gdLst>
                <a:gd name="T0" fmla="*/ 262410 w 265429"/>
                <a:gd name="T1" fmla="*/ 0 h 11429"/>
                <a:gd name="T2" fmla="*/ 2431 w 265429"/>
                <a:gd name="T3" fmla="*/ 0 h 11429"/>
                <a:gd name="T4" fmla="*/ 0 w 265429"/>
                <a:gd name="T5" fmla="*/ 2434 h 11429"/>
                <a:gd name="T6" fmla="*/ 0 w 265429"/>
                <a:gd name="T7" fmla="*/ 8448 h 11429"/>
                <a:gd name="T8" fmla="*/ 2431 w 265429"/>
                <a:gd name="T9" fmla="*/ 10882 h 11429"/>
                <a:gd name="T10" fmla="*/ 5432 w 265429"/>
                <a:gd name="T11" fmla="*/ 10882 h 11429"/>
                <a:gd name="T12" fmla="*/ 262410 w 265429"/>
                <a:gd name="T13" fmla="*/ 10882 h 11429"/>
                <a:gd name="T14" fmla="*/ 264842 w 265429"/>
                <a:gd name="T15" fmla="*/ 8448 h 11429"/>
                <a:gd name="T16" fmla="*/ 264842 w 265429"/>
                <a:gd name="T17" fmla="*/ 2434 h 11429"/>
                <a:gd name="T18" fmla="*/ 262410 w 265429"/>
                <a:gd name="T19" fmla="*/ 0 h 1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5429" h="11429">
                  <a:moveTo>
                    <a:pt x="262408" y="0"/>
                  </a:moveTo>
                  <a:lnTo>
                    <a:pt x="2431" y="0"/>
                  </a:lnTo>
                  <a:lnTo>
                    <a:pt x="0" y="2434"/>
                  </a:lnTo>
                  <a:lnTo>
                    <a:pt x="0" y="8446"/>
                  </a:lnTo>
                  <a:lnTo>
                    <a:pt x="2431" y="10880"/>
                  </a:lnTo>
                  <a:lnTo>
                    <a:pt x="5432" y="10880"/>
                  </a:lnTo>
                  <a:lnTo>
                    <a:pt x="262408" y="10880"/>
                  </a:lnTo>
                  <a:lnTo>
                    <a:pt x="264840" y="8446"/>
                  </a:lnTo>
                  <a:lnTo>
                    <a:pt x="264840" y="2434"/>
                  </a:lnTo>
                  <a:lnTo>
                    <a:pt x="2624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4388" name="object 22">
              <a:extLst>
                <a:ext uri="{FF2B5EF4-FFF2-40B4-BE49-F238E27FC236}">
                  <a16:creationId xmlns:a16="http://schemas.microsoft.com/office/drawing/2014/main" id="{DA8135F1-1A7E-4E5C-9D46-591BFB7BC9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7059" y="5937804"/>
              <a:ext cx="82518" cy="171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89" name="object 23">
              <a:extLst>
                <a:ext uri="{FF2B5EF4-FFF2-40B4-BE49-F238E27FC236}">
                  <a16:creationId xmlns:a16="http://schemas.microsoft.com/office/drawing/2014/main" id="{AD00185D-ABB5-45A6-9389-C23481F293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4302" y="5933450"/>
              <a:ext cx="110707" cy="180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352" name="object 24">
            <a:extLst>
              <a:ext uri="{FF2B5EF4-FFF2-40B4-BE49-F238E27FC236}">
                <a16:creationId xmlns:a16="http://schemas.microsoft.com/office/drawing/2014/main" id="{B30EB981-4F73-4DA7-9C45-557735FE8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288" y="5583238"/>
            <a:ext cx="10636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object 25">
            <a:extLst>
              <a:ext uri="{FF2B5EF4-FFF2-40B4-BE49-F238E27FC236}">
                <a16:creationId xmlns:a16="http://schemas.microsoft.com/office/drawing/2014/main" id="{02871A47-88DD-4B6B-B9B0-2D0C27A00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5781675"/>
            <a:ext cx="169863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object 26">
            <a:extLst>
              <a:ext uri="{FF2B5EF4-FFF2-40B4-BE49-F238E27FC236}">
                <a16:creationId xmlns:a16="http://schemas.microsoft.com/office/drawing/2014/main" id="{F71E004F-F7F1-443E-8C96-DDFD38EDC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5583238"/>
            <a:ext cx="103187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object 27">
            <a:extLst>
              <a:ext uri="{FF2B5EF4-FFF2-40B4-BE49-F238E27FC236}">
                <a16:creationId xmlns:a16="http://schemas.microsoft.com/office/drawing/2014/main" id="{DD787B05-E27A-416D-9862-B46827FE45B1}"/>
              </a:ext>
            </a:extLst>
          </p:cNvPr>
          <p:cNvSpPr>
            <a:spLocks/>
          </p:cNvSpPr>
          <p:nvPr/>
        </p:nvSpPr>
        <p:spPr bwMode="auto">
          <a:xfrm>
            <a:off x="6396038" y="5872163"/>
            <a:ext cx="268287" cy="11112"/>
          </a:xfrm>
          <a:custGeom>
            <a:avLst/>
            <a:gdLst>
              <a:gd name="T0" fmla="*/ 266502 w 267334"/>
              <a:gd name="T1" fmla="*/ 0 h 11429"/>
              <a:gd name="T2" fmla="*/ 2449 w 267334"/>
              <a:gd name="T3" fmla="*/ 0 h 11429"/>
              <a:gd name="T4" fmla="*/ 0 w 267334"/>
              <a:gd name="T5" fmla="*/ 2300 h 11429"/>
              <a:gd name="T6" fmla="*/ 0 w 267334"/>
              <a:gd name="T7" fmla="*/ 7984 h 11429"/>
              <a:gd name="T8" fmla="*/ 2449 w 267334"/>
              <a:gd name="T9" fmla="*/ 10285 h 11429"/>
              <a:gd name="T10" fmla="*/ 5470 w 267334"/>
              <a:gd name="T11" fmla="*/ 10285 h 11429"/>
              <a:gd name="T12" fmla="*/ 266502 w 267334"/>
              <a:gd name="T13" fmla="*/ 10285 h 11429"/>
              <a:gd name="T14" fmla="*/ 268950 w 267334"/>
              <a:gd name="T15" fmla="*/ 7984 h 11429"/>
              <a:gd name="T16" fmla="*/ 268950 w 267334"/>
              <a:gd name="T17" fmla="*/ 2300 h 11429"/>
              <a:gd name="T18" fmla="*/ 266502 w 267334"/>
              <a:gd name="T19" fmla="*/ 0 h 114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67334" h="11429">
                <a:moveTo>
                  <a:pt x="264612" y="0"/>
                </a:moveTo>
                <a:lnTo>
                  <a:pt x="2431" y="0"/>
                </a:lnTo>
                <a:lnTo>
                  <a:pt x="0" y="2434"/>
                </a:lnTo>
                <a:lnTo>
                  <a:pt x="0" y="8446"/>
                </a:lnTo>
                <a:lnTo>
                  <a:pt x="2431" y="10880"/>
                </a:lnTo>
                <a:lnTo>
                  <a:pt x="5432" y="10880"/>
                </a:lnTo>
                <a:lnTo>
                  <a:pt x="264612" y="10880"/>
                </a:lnTo>
                <a:lnTo>
                  <a:pt x="267043" y="8446"/>
                </a:lnTo>
                <a:lnTo>
                  <a:pt x="267043" y="2434"/>
                </a:lnTo>
                <a:lnTo>
                  <a:pt x="26461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4356" name="object 28">
            <a:extLst>
              <a:ext uri="{FF2B5EF4-FFF2-40B4-BE49-F238E27FC236}">
                <a16:creationId xmlns:a16="http://schemas.microsoft.com/office/drawing/2014/main" id="{A8A07B0F-0BD3-4864-9A92-BBF172C090F3}"/>
              </a:ext>
            </a:extLst>
          </p:cNvPr>
          <p:cNvGrpSpPr>
            <a:grpSpLocks/>
          </p:cNvGrpSpPr>
          <p:nvPr/>
        </p:nvGrpSpPr>
        <p:grpSpPr bwMode="auto">
          <a:xfrm>
            <a:off x="6426200" y="5934075"/>
            <a:ext cx="227013" cy="180975"/>
            <a:chOff x="6425793" y="5933451"/>
            <a:chExt cx="227965" cy="180975"/>
          </a:xfrm>
        </p:grpSpPr>
        <p:pic>
          <p:nvPicPr>
            <p:cNvPr id="14384" name="object 29">
              <a:extLst>
                <a:ext uri="{FF2B5EF4-FFF2-40B4-BE49-F238E27FC236}">
                  <a16:creationId xmlns:a16="http://schemas.microsoft.com/office/drawing/2014/main" id="{A4F0E9B3-62C4-49C5-9163-8EAAF2A9C2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5793" y="5937804"/>
              <a:ext cx="82480" cy="171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85" name="object 30">
              <a:extLst>
                <a:ext uri="{FF2B5EF4-FFF2-40B4-BE49-F238E27FC236}">
                  <a16:creationId xmlns:a16="http://schemas.microsoft.com/office/drawing/2014/main" id="{8F0886B3-849C-433A-BF00-FC86E53DBB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3035" y="5933451"/>
              <a:ext cx="110707" cy="180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57" name="object 31">
            <a:extLst>
              <a:ext uri="{FF2B5EF4-FFF2-40B4-BE49-F238E27FC236}">
                <a16:creationId xmlns:a16="http://schemas.microsoft.com/office/drawing/2014/main" id="{574C8E82-A3B9-4FBF-A297-6994560FC248}"/>
              </a:ext>
            </a:extLst>
          </p:cNvPr>
          <p:cNvGrpSpPr>
            <a:grpSpLocks/>
          </p:cNvGrpSpPr>
          <p:nvPr/>
        </p:nvGrpSpPr>
        <p:grpSpPr bwMode="auto">
          <a:xfrm>
            <a:off x="6734175" y="5735638"/>
            <a:ext cx="800100" cy="379412"/>
            <a:chOff x="6734057" y="5735378"/>
            <a:chExt cx="799465" cy="379095"/>
          </a:xfrm>
        </p:grpSpPr>
        <p:pic>
          <p:nvPicPr>
            <p:cNvPr id="14379" name="object 32">
              <a:extLst>
                <a:ext uri="{FF2B5EF4-FFF2-40B4-BE49-F238E27FC236}">
                  <a16:creationId xmlns:a16="http://schemas.microsoft.com/office/drawing/2014/main" id="{301BA7EF-5D2F-4853-A497-AAA6FE6969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4057" y="5750620"/>
              <a:ext cx="399483" cy="232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0" name="object 33">
              <a:extLst>
                <a:ext uri="{FF2B5EF4-FFF2-40B4-BE49-F238E27FC236}">
                  <a16:creationId xmlns:a16="http://schemas.microsoft.com/office/drawing/2014/main" id="{5CF9BDA7-1397-4DE0-AF3A-0462BDE6F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3697" y="5871420"/>
              <a:ext cx="265430" cy="11430"/>
            </a:xfrm>
            <a:custGeom>
              <a:avLst/>
              <a:gdLst>
                <a:gd name="T0" fmla="*/ 262410 w 265429"/>
                <a:gd name="T1" fmla="*/ 0 h 11429"/>
                <a:gd name="T2" fmla="*/ 2431 w 265429"/>
                <a:gd name="T3" fmla="*/ 0 h 11429"/>
                <a:gd name="T4" fmla="*/ 0 w 265429"/>
                <a:gd name="T5" fmla="*/ 2434 h 11429"/>
                <a:gd name="T6" fmla="*/ 0 w 265429"/>
                <a:gd name="T7" fmla="*/ 8448 h 11429"/>
                <a:gd name="T8" fmla="*/ 2431 w 265429"/>
                <a:gd name="T9" fmla="*/ 10882 h 11429"/>
                <a:gd name="T10" fmla="*/ 5394 w 265429"/>
                <a:gd name="T11" fmla="*/ 10882 h 11429"/>
                <a:gd name="T12" fmla="*/ 262410 w 265429"/>
                <a:gd name="T13" fmla="*/ 10882 h 11429"/>
                <a:gd name="T14" fmla="*/ 264842 w 265429"/>
                <a:gd name="T15" fmla="*/ 8448 h 11429"/>
                <a:gd name="T16" fmla="*/ 264842 w 265429"/>
                <a:gd name="T17" fmla="*/ 2434 h 11429"/>
                <a:gd name="T18" fmla="*/ 262410 w 265429"/>
                <a:gd name="T19" fmla="*/ 0 h 1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5429" h="11429">
                  <a:moveTo>
                    <a:pt x="262408" y="0"/>
                  </a:moveTo>
                  <a:lnTo>
                    <a:pt x="2431" y="0"/>
                  </a:lnTo>
                  <a:lnTo>
                    <a:pt x="0" y="2434"/>
                  </a:lnTo>
                  <a:lnTo>
                    <a:pt x="0" y="8446"/>
                  </a:lnTo>
                  <a:lnTo>
                    <a:pt x="2431" y="10880"/>
                  </a:lnTo>
                  <a:lnTo>
                    <a:pt x="5394" y="10880"/>
                  </a:lnTo>
                  <a:lnTo>
                    <a:pt x="262408" y="10880"/>
                  </a:lnTo>
                  <a:lnTo>
                    <a:pt x="264840" y="8446"/>
                  </a:lnTo>
                  <a:lnTo>
                    <a:pt x="264840" y="2434"/>
                  </a:lnTo>
                  <a:lnTo>
                    <a:pt x="2624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4381" name="object 34">
              <a:extLst>
                <a:ext uri="{FF2B5EF4-FFF2-40B4-BE49-F238E27FC236}">
                  <a16:creationId xmlns:a16="http://schemas.microsoft.com/office/drawing/2014/main" id="{6BE80704-C13F-4615-82E8-ABBCCC1D8B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2989" y="5937804"/>
              <a:ext cx="82518" cy="171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82" name="object 35">
              <a:extLst>
                <a:ext uri="{FF2B5EF4-FFF2-40B4-BE49-F238E27FC236}">
                  <a16:creationId xmlns:a16="http://schemas.microsoft.com/office/drawing/2014/main" id="{88A7A9C9-B3CA-4169-A5B7-1FA598402C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0231" y="5933450"/>
              <a:ext cx="108542" cy="180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3" name="object 36">
              <a:extLst>
                <a:ext uri="{FF2B5EF4-FFF2-40B4-BE49-F238E27FC236}">
                  <a16:creationId xmlns:a16="http://schemas.microsoft.com/office/drawing/2014/main" id="{74985DE2-C85D-4D0B-8BAF-3B8B0557FEB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4364" y="5735378"/>
              <a:ext cx="59055" cy="259079"/>
            </a:xfrm>
            <a:custGeom>
              <a:avLst/>
              <a:gdLst>
                <a:gd name="T0" fmla="*/ 0 w 59054"/>
                <a:gd name="T1" fmla="*/ 2188 h 259079"/>
                <a:gd name="T2" fmla="*/ 4331 w 59054"/>
                <a:gd name="T3" fmla="*/ 8714 h 259079"/>
                <a:gd name="T4" fmla="*/ 13031 w 59054"/>
                <a:gd name="T5" fmla="*/ 19579 h 259079"/>
                <a:gd name="T6" fmla="*/ 19527 w 59054"/>
                <a:gd name="T7" fmla="*/ 28294 h 259079"/>
                <a:gd name="T8" fmla="*/ 28227 w 59054"/>
                <a:gd name="T9" fmla="*/ 43536 h 259079"/>
                <a:gd name="T10" fmla="*/ 34726 w 59054"/>
                <a:gd name="T11" fmla="*/ 58778 h 259079"/>
                <a:gd name="T12" fmla="*/ 43426 w 59054"/>
                <a:gd name="T13" fmla="*/ 100126 h 259079"/>
                <a:gd name="T14" fmla="*/ 43426 w 59054"/>
                <a:gd name="T15" fmla="*/ 161070 h 259079"/>
                <a:gd name="T16" fmla="*/ 41261 w 59054"/>
                <a:gd name="T17" fmla="*/ 174131 h 259079"/>
                <a:gd name="T18" fmla="*/ 39095 w 59054"/>
                <a:gd name="T19" fmla="*/ 182838 h 259079"/>
                <a:gd name="T20" fmla="*/ 36891 w 59054"/>
                <a:gd name="T21" fmla="*/ 191541 h 259079"/>
                <a:gd name="T22" fmla="*/ 34726 w 59054"/>
                <a:gd name="T23" fmla="*/ 200249 h 259079"/>
                <a:gd name="T24" fmla="*/ 32560 w 59054"/>
                <a:gd name="T25" fmla="*/ 204602 h 259079"/>
                <a:gd name="T26" fmla="*/ 30395 w 59054"/>
                <a:gd name="T27" fmla="*/ 208956 h 259079"/>
                <a:gd name="T28" fmla="*/ 28227 w 59054"/>
                <a:gd name="T29" fmla="*/ 213310 h 259079"/>
                <a:gd name="T30" fmla="*/ 26062 w 59054"/>
                <a:gd name="T31" fmla="*/ 219840 h 259079"/>
                <a:gd name="T32" fmla="*/ 23896 w 59054"/>
                <a:gd name="T33" fmla="*/ 224190 h 259079"/>
                <a:gd name="T34" fmla="*/ 21693 w 59054"/>
                <a:gd name="T35" fmla="*/ 230720 h 259079"/>
                <a:gd name="T36" fmla="*/ 19527 w 59054"/>
                <a:gd name="T37" fmla="*/ 235074 h 259079"/>
                <a:gd name="T38" fmla="*/ 10865 w 59054"/>
                <a:gd name="T39" fmla="*/ 241605 h 259079"/>
                <a:gd name="T40" fmla="*/ 4331 w 59054"/>
                <a:gd name="T41" fmla="*/ 252485 h 259079"/>
                <a:gd name="T42" fmla="*/ 2165 w 59054"/>
                <a:gd name="T43" fmla="*/ 256839 h 259079"/>
                <a:gd name="T44" fmla="*/ 6496 w 59054"/>
                <a:gd name="T45" fmla="*/ 259015 h 259079"/>
                <a:gd name="T46" fmla="*/ 26062 w 59054"/>
                <a:gd name="T47" fmla="*/ 235074 h 259079"/>
                <a:gd name="T48" fmla="*/ 32560 w 59054"/>
                <a:gd name="T49" fmla="*/ 230720 h 259079"/>
                <a:gd name="T50" fmla="*/ 34726 w 59054"/>
                <a:gd name="T51" fmla="*/ 226367 h 259079"/>
                <a:gd name="T52" fmla="*/ 36891 w 59054"/>
                <a:gd name="T53" fmla="*/ 219840 h 259079"/>
                <a:gd name="T54" fmla="*/ 39095 w 59054"/>
                <a:gd name="T55" fmla="*/ 215486 h 259079"/>
                <a:gd name="T56" fmla="*/ 41261 w 59054"/>
                <a:gd name="T57" fmla="*/ 211133 h 259079"/>
                <a:gd name="T58" fmla="*/ 43426 w 59054"/>
                <a:gd name="T59" fmla="*/ 206779 h 259079"/>
                <a:gd name="T60" fmla="*/ 45592 w 59054"/>
                <a:gd name="T61" fmla="*/ 200249 h 259079"/>
                <a:gd name="T62" fmla="*/ 47757 w 59054"/>
                <a:gd name="T63" fmla="*/ 195895 h 259079"/>
                <a:gd name="T64" fmla="*/ 49923 w 59054"/>
                <a:gd name="T65" fmla="*/ 189368 h 259079"/>
                <a:gd name="T66" fmla="*/ 52088 w 59054"/>
                <a:gd name="T67" fmla="*/ 180661 h 259079"/>
                <a:gd name="T68" fmla="*/ 54292 w 59054"/>
                <a:gd name="T69" fmla="*/ 171954 h 259079"/>
                <a:gd name="T70" fmla="*/ 56457 w 59054"/>
                <a:gd name="T71" fmla="*/ 158897 h 259079"/>
                <a:gd name="T72" fmla="*/ 56457 w 59054"/>
                <a:gd name="T73" fmla="*/ 100126 h 259079"/>
                <a:gd name="T74" fmla="*/ 43426 w 59054"/>
                <a:gd name="T75" fmla="*/ 52251 h 259079"/>
                <a:gd name="T76" fmla="*/ 34726 w 59054"/>
                <a:gd name="T77" fmla="*/ 37009 h 259079"/>
                <a:gd name="T78" fmla="*/ 28227 w 59054"/>
                <a:gd name="T79" fmla="*/ 26106 h 259079"/>
                <a:gd name="T80" fmla="*/ 6496 w 59054"/>
                <a:gd name="T81" fmla="*/ 2188 h 25907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59054" h="259079">
                  <a:moveTo>
                    <a:pt x="6496" y="0"/>
                  </a:moveTo>
                  <a:lnTo>
                    <a:pt x="0" y="2188"/>
                  </a:lnTo>
                  <a:lnTo>
                    <a:pt x="2165" y="4376"/>
                  </a:lnTo>
                  <a:lnTo>
                    <a:pt x="4331" y="8714"/>
                  </a:lnTo>
                  <a:lnTo>
                    <a:pt x="10865" y="15241"/>
                  </a:lnTo>
                  <a:lnTo>
                    <a:pt x="13031" y="19579"/>
                  </a:lnTo>
                  <a:lnTo>
                    <a:pt x="17362" y="23956"/>
                  </a:lnTo>
                  <a:lnTo>
                    <a:pt x="19527" y="28294"/>
                  </a:lnTo>
                  <a:lnTo>
                    <a:pt x="21693" y="30483"/>
                  </a:lnTo>
                  <a:lnTo>
                    <a:pt x="28227" y="43536"/>
                  </a:lnTo>
                  <a:lnTo>
                    <a:pt x="30393" y="50063"/>
                  </a:lnTo>
                  <a:lnTo>
                    <a:pt x="34724" y="58778"/>
                  </a:lnTo>
                  <a:lnTo>
                    <a:pt x="41259" y="84884"/>
                  </a:lnTo>
                  <a:lnTo>
                    <a:pt x="43424" y="100126"/>
                  </a:lnTo>
                  <a:lnTo>
                    <a:pt x="45590" y="161070"/>
                  </a:lnTo>
                  <a:lnTo>
                    <a:pt x="43424" y="161070"/>
                  </a:lnTo>
                  <a:lnTo>
                    <a:pt x="43424" y="174131"/>
                  </a:lnTo>
                  <a:lnTo>
                    <a:pt x="41259" y="174131"/>
                  </a:lnTo>
                  <a:lnTo>
                    <a:pt x="41259" y="182838"/>
                  </a:lnTo>
                  <a:lnTo>
                    <a:pt x="39093" y="182838"/>
                  </a:lnTo>
                  <a:lnTo>
                    <a:pt x="39093" y="191541"/>
                  </a:lnTo>
                  <a:lnTo>
                    <a:pt x="36889" y="191541"/>
                  </a:lnTo>
                  <a:lnTo>
                    <a:pt x="36889" y="200249"/>
                  </a:lnTo>
                  <a:lnTo>
                    <a:pt x="34724" y="200249"/>
                  </a:lnTo>
                  <a:lnTo>
                    <a:pt x="34724" y="204602"/>
                  </a:lnTo>
                  <a:lnTo>
                    <a:pt x="32558" y="204602"/>
                  </a:lnTo>
                  <a:lnTo>
                    <a:pt x="32558" y="208956"/>
                  </a:lnTo>
                  <a:lnTo>
                    <a:pt x="30393" y="208956"/>
                  </a:lnTo>
                  <a:lnTo>
                    <a:pt x="30393" y="213310"/>
                  </a:lnTo>
                  <a:lnTo>
                    <a:pt x="28227" y="213310"/>
                  </a:lnTo>
                  <a:lnTo>
                    <a:pt x="28227" y="219840"/>
                  </a:lnTo>
                  <a:lnTo>
                    <a:pt x="26062" y="219840"/>
                  </a:lnTo>
                  <a:lnTo>
                    <a:pt x="26062" y="224190"/>
                  </a:lnTo>
                  <a:lnTo>
                    <a:pt x="23896" y="224190"/>
                  </a:lnTo>
                  <a:lnTo>
                    <a:pt x="23896" y="228544"/>
                  </a:lnTo>
                  <a:lnTo>
                    <a:pt x="21693" y="230720"/>
                  </a:lnTo>
                  <a:lnTo>
                    <a:pt x="19527" y="230720"/>
                  </a:lnTo>
                  <a:lnTo>
                    <a:pt x="19527" y="235074"/>
                  </a:lnTo>
                  <a:lnTo>
                    <a:pt x="13031" y="241605"/>
                  </a:lnTo>
                  <a:lnTo>
                    <a:pt x="10865" y="241605"/>
                  </a:lnTo>
                  <a:lnTo>
                    <a:pt x="10865" y="245958"/>
                  </a:lnTo>
                  <a:lnTo>
                    <a:pt x="4331" y="252485"/>
                  </a:lnTo>
                  <a:lnTo>
                    <a:pt x="2165" y="252485"/>
                  </a:lnTo>
                  <a:lnTo>
                    <a:pt x="2165" y="256839"/>
                  </a:lnTo>
                  <a:lnTo>
                    <a:pt x="0" y="259015"/>
                  </a:lnTo>
                  <a:lnTo>
                    <a:pt x="6496" y="259015"/>
                  </a:lnTo>
                  <a:lnTo>
                    <a:pt x="26062" y="239428"/>
                  </a:lnTo>
                  <a:lnTo>
                    <a:pt x="26062" y="235074"/>
                  </a:lnTo>
                  <a:lnTo>
                    <a:pt x="28227" y="235074"/>
                  </a:lnTo>
                  <a:lnTo>
                    <a:pt x="32558" y="230720"/>
                  </a:lnTo>
                  <a:lnTo>
                    <a:pt x="32558" y="226367"/>
                  </a:lnTo>
                  <a:lnTo>
                    <a:pt x="34724" y="226367"/>
                  </a:lnTo>
                  <a:lnTo>
                    <a:pt x="36889" y="224190"/>
                  </a:lnTo>
                  <a:lnTo>
                    <a:pt x="36889" y="219840"/>
                  </a:lnTo>
                  <a:lnTo>
                    <a:pt x="39093" y="219840"/>
                  </a:lnTo>
                  <a:lnTo>
                    <a:pt x="39093" y="215486"/>
                  </a:lnTo>
                  <a:lnTo>
                    <a:pt x="41259" y="215486"/>
                  </a:lnTo>
                  <a:lnTo>
                    <a:pt x="41259" y="211133"/>
                  </a:lnTo>
                  <a:lnTo>
                    <a:pt x="43424" y="211133"/>
                  </a:lnTo>
                  <a:lnTo>
                    <a:pt x="43424" y="206779"/>
                  </a:lnTo>
                  <a:lnTo>
                    <a:pt x="45590" y="206779"/>
                  </a:lnTo>
                  <a:lnTo>
                    <a:pt x="45590" y="200249"/>
                  </a:lnTo>
                  <a:lnTo>
                    <a:pt x="47755" y="200249"/>
                  </a:lnTo>
                  <a:lnTo>
                    <a:pt x="47755" y="195895"/>
                  </a:lnTo>
                  <a:lnTo>
                    <a:pt x="49921" y="195895"/>
                  </a:lnTo>
                  <a:lnTo>
                    <a:pt x="49921" y="189368"/>
                  </a:lnTo>
                  <a:lnTo>
                    <a:pt x="52086" y="189368"/>
                  </a:lnTo>
                  <a:lnTo>
                    <a:pt x="52086" y="180661"/>
                  </a:lnTo>
                  <a:lnTo>
                    <a:pt x="54290" y="180661"/>
                  </a:lnTo>
                  <a:lnTo>
                    <a:pt x="54290" y="171954"/>
                  </a:lnTo>
                  <a:lnTo>
                    <a:pt x="56455" y="171954"/>
                  </a:lnTo>
                  <a:lnTo>
                    <a:pt x="56455" y="158897"/>
                  </a:lnTo>
                  <a:lnTo>
                    <a:pt x="58621" y="158897"/>
                  </a:lnTo>
                  <a:lnTo>
                    <a:pt x="56455" y="100126"/>
                  </a:lnTo>
                  <a:lnTo>
                    <a:pt x="45590" y="58778"/>
                  </a:lnTo>
                  <a:lnTo>
                    <a:pt x="43424" y="52251"/>
                  </a:lnTo>
                  <a:lnTo>
                    <a:pt x="36889" y="39198"/>
                  </a:lnTo>
                  <a:lnTo>
                    <a:pt x="34724" y="37009"/>
                  </a:lnTo>
                  <a:lnTo>
                    <a:pt x="30393" y="28294"/>
                  </a:lnTo>
                  <a:lnTo>
                    <a:pt x="28227" y="26106"/>
                  </a:lnTo>
                  <a:lnTo>
                    <a:pt x="26062" y="21768"/>
                  </a:lnTo>
                  <a:lnTo>
                    <a:pt x="6496" y="2188"/>
                  </a:lnTo>
                  <a:lnTo>
                    <a:pt x="64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pic>
        <p:nvPicPr>
          <p:cNvPr id="14358" name="object 37">
            <a:extLst>
              <a:ext uri="{FF2B5EF4-FFF2-40B4-BE49-F238E27FC236}">
                <a16:creationId xmlns:a16="http://schemas.microsoft.com/office/drawing/2014/main" id="{E6BBCD7D-BD12-4806-A6B6-838140265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288" y="5583238"/>
            <a:ext cx="106362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9" name="object 38">
            <a:extLst>
              <a:ext uri="{FF2B5EF4-FFF2-40B4-BE49-F238E27FC236}">
                <a16:creationId xmlns:a16="http://schemas.microsoft.com/office/drawing/2014/main" id="{C3D4FC66-C0E0-4EEC-B71F-35690583D78C}"/>
              </a:ext>
            </a:extLst>
          </p:cNvPr>
          <p:cNvSpPr>
            <a:spLocks/>
          </p:cNvSpPr>
          <p:nvPr/>
        </p:nvSpPr>
        <p:spPr bwMode="auto">
          <a:xfrm>
            <a:off x="7643813" y="5837238"/>
            <a:ext cx="169862" cy="58737"/>
          </a:xfrm>
          <a:custGeom>
            <a:avLst/>
            <a:gdLst>
              <a:gd name="T0" fmla="*/ 169963 w 169545"/>
              <a:gd name="T1" fmla="*/ 47361 h 59054"/>
              <a:gd name="T2" fmla="*/ 2173 w 169545"/>
              <a:gd name="T3" fmla="*/ 49515 h 59054"/>
              <a:gd name="T4" fmla="*/ 0 w 169545"/>
              <a:gd name="T5" fmla="*/ 51669 h 59054"/>
              <a:gd name="T6" fmla="*/ 2173 w 169545"/>
              <a:gd name="T7" fmla="*/ 55976 h 59054"/>
              <a:gd name="T8" fmla="*/ 8732 w 169545"/>
              <a:gd name="T9" fmla="*/ 58126 h 59054"/>
              <a:gd name="T10" fmla="*/ 163441 w 169545"/>
              <a:gd name="T11" fmla="*/ 58126 h 59054"/>
              <a:gd name="T12" fmla="*/ 169963 w 169545"/>
              <a:gd name="T13" fmla="*/ 55976 h 59054"/>
              <a:gd name="T14" fmla="*/ 169963 w 169545"/>
              <a:gd name="T15" fmla="*/ 47361 h 59054"/>
              <a:gd name="T16" fmla="*/ 169963 w 169545"/>
              <a:gd name="T17" fmla="*/ 0 h 59054"/>
              <a:gd name="T18" fmla="*/ 2173 w 169545"/>
              <a:gd name="T19" fmla="*/ 2126 h 59054"/>
              <a:gd name="T20" fmla="*/ 0 w 169545"/>
              <a:gd name="T21" fmla="*/ 4292 h 59054"/>
              <a:gd name="T22" fmla="*/ 2173 w 169545"/>
              <a:gd name="T23" fmla="*/ 6456 h 59054"/>
              <a:gd name="T24" fmla="*/ 8732 w 169545"/>
              <a:gd name="T25" fmla="*/ 8620 h 59054"/>
              <a:gd name="T26" fmla="*/ 163441 w 169545"/>
              <a:gd name="T27" fmla="*/ 8620 h 59054"/>
              <a:gd name="T28" fmla="*/ 169963 w 169545"/>
              <a:gd name="T29" fmla="*/ 6456 h 59054"/>
              <a:gd name="T30" fmla="*/ 169963 w 169545"/>
              <a:gd name="T31" fmla="*/ 0 h 5905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69545" h="59054">
                <a:moveTo>
                  <a:pt x="169329" y="47874"/>
                </a:moveTo>
                <a:lnTo>
                  <a:pt x="2165" y="50051"/>
                </a:lnTo>
                <a:lnTo>
                  <a:pt x="0" y="52228"/>
                </a:lnTo>
                <a:lnTo>
                  <a:pt x="2165" y="56582"/>
                </a:lnTo>
                <a:lnTo>
                  <a:pt x="8700" y="58755"/>
                </a:lnTo>
                <a:lnTo>
                  <a:pt x="162832" y="58755"/>
                </a:lnTo>
                <a:lnTo>
                  <a:pt x="169329" y="56582"/>
                </a:lnTo>
                <a:lnTo>
                  <a:pt x="169329" y="47874"/>
                </a:lnTo>
                <a:close/>
              </a:path>
              <a:path w="169545" h="59054">
                <a:moveTo>
                  <a:pt x="169329" y="0"/>
                </a:moveTo>
                <a:lnTo>
                  <a:pt x="2165" y="2149"/>
                </a:lnTo>
                <a:lnTo>
                  <a:pt x="0" y="4338"/>
                </a:lnTo>
                <a:lnTo>
                  <a:pt x="2165" y="6526"/>
                </a:lnTo>
                <a:lnTo>
                  <a:pt x="8700" y="8714"/>
                </a:lnTo>
                <a:lnTo>
                  <a:pt x="162832" y="8714"/>
                </a:lnTo>
                <a:lnTo>
                  <a:pt x="169329" y="6526"/>
                </a:lnTo>
                <a:lnTo>
                  <a:pt x="16932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4360" name="object 39">
            <a:extLst>
              <a:ext uri="{FF2B5EF4-FFF2-40B4-BE49-F238E27FC236}">
                <a16:creationId xmlns:a16="http://schemas.microsoft.com/office/drawing/2014/main" id="{C11ADBC8-10DF-4999-AAFD-CD3C809D8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5759450"/>
            <a:ext cx="558800" cy="17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bject 40">
            <a:extLst>
              <a:ext uri="{FF2B5EF4-FFF2-40B4-BE49-F238E27FC236}">
                <a16:creationId xmlns:a16="http://schemas.microsoft.com/office/drawing/2014/main" id="{A00F40A6-2A40-4221-B218-05073F7A4FB3}"/>
              </a:ext>
            </a:extLst>
          </p:cNvPr>
          <p:cNvSpPr txBox="1"/>
          <p:nvPr/>
        </p:nvSpPr>
        <p:spPr>
          <a:xfrm>
            <a:off x="2679700" y="4122738"/>
            <a:ext cx="279400" cy="2794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eaLnBrk="1" fontAlgn="auto" hangingPunct="1">
              <a:lnSpc>
                <a:spcPts val="2195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sz="2200" spc="-5" dirty="0">
                <a:latin typeface="宋体"/>
                <a:ea typeface="+mn-ea"/>
                <a:cs typeface="宋体"/>
              </a:rPr>
              <a:t>，</a:t>
            </a:r>
            <a:endParaRPr sz="2200">
              <a:latin typeface="宋体"/>
              <a:ea typeface="+mn-ea"/>
              <a:cs typeface="宋体"/>
            </a:endParaRPr>
          </a:p>
        </p:txBody>
      </p:sp>
      <p:sp>
        <p:nvSpPr>
          <p:cNvPr id="14362" name="object 46">
            <a:extLst>
              <a:ext uri="{FF2B5EF4-FFF2-40B4-BE49-F238E27FC236}">
                <a16:creationId xmlns:a16="http://schemas.microsoft.com/office/drawing/2014/main" id="{B8C2ECD2-0F91-4625-B841-DC0DE3EE1F4A}"/>
              </a:ext>
            </a:extLst>
          </p:cNvPr>
          <p:cNvSpPr>
            <a:spLocks/>
          </p:cNvSpPr>
          <p:nvPr/>
        </p:nvSpPr>
        <p:spPr bwMode="auto">
          <a:xfrm>
            <a:off x="1971675" y="3916363"/>
            <a:ext cx="163513" cy="57150"/>
          </a:xfrm>
          <a:custGeom>
            <a:avLst/>
            <a:gdLst>
              <a:gd name="T0" fmla="*/ 163508 w 163194"/>
              <a:gd name="T1" fmla="*/ 47019 h 56514"/>
              <a:gd name="T2" fmla="*/ 2090 w 163194"/>
              <a:gd name="T3" fmla="*/ 49157 h 56514"/>
              <a:gd name="T4" fmla="*/ 0 w 163194"/>
              <a:gd name="T5" fmla="*/ 51295 h 56514"/>
              <a:gd name="T6" fmla="*/ 2090 w 163194"/>
              <a:gd name="T7" fmla="*/ 55570 h 56514"/>
              <a:gd name="T8" fmla="*/ 8363 w 163194"/>
              <a:gd name="T9" fmla="*/ 57708 h 56514"/>
              <a:gd name="T10" fmla="*/ 155108 w 163194"/>
              <a:gd name="T11" fmla="*/ 57708 h 56514"/>
              <a:gd name="T12" fmla="*/ 163508 w 163194"/>
              <a:gd name="T13" fmla="*/ 55570 h 56514"/>
              <a:gd name="T14" fmla="*/ 163508 w 163194"/>
              <a:gd name="T15" fmla="*/ 47019 h 56514"/>
              <a:gd name="T16" fmla="*/ 163508 w 163194"/>
              <a:gd name="T17" fmla="*/ 0 h 56514"/>
              <a:gd name="T18" fmla="*/ 2090 w 163194"/>
              <a:gd name="T19" fmla="*/ 2133 h 56514"/>
              <a:gd name="T20" fmla="*/ 0 w 163194"/>
              <a:gd name="T21" fmla="*/ 4271 h 56514"/>
              <a:gd name="T22" fmla="*/ 2090 w 163194"/>
              <a:gd name="T23" fmla="*/ 6409 h 56514"/>
              <a:gd name="T24" fmla="*/ 8363 w 163194"/>
              <a:gd name="T25" fmla="*/ 8546 h 56514"/>
              <a:gd name="T26" fmla="*/ 155108 w 163194"/>
              <a:gd name="T27" fmla="*/ 8546 h 56514"/>
              <a:gd name="T28" fmla="*/ 163508 w 163194"/>
              <a:gd name="T29" fmla="*/ 6409 h 56514"/>
              <a:gd name="T30" fmla="*/ 163508 w 163194"/>
              <a:gd name="T31" fmla="*/ 0 h 565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63194" h="56514">
                <a:moveTo>
                  <a:pt x="162871" y="45979"/>
                </a:moveTo>
                <a:lnTo>
                  <a:pt x="2082" y="48069"/>
                </a:lnTo>
                <a:lnTo>
                  <a:pt x="0" y="50160"/>
                </a:lnTo>
                <a:lnTo>
                  <a:pt x="2082" y="54340"/>
                </a:lnTo>
                <a:lnTo>
                  <a:pt x="8331" y="56431"/>
                </a:lnTo>
                <a:lnTo>
                  <a:pt x="154503" y="56431"/>
                </a:lnTo>
                <a:lnTo>
                  <a:pt x="162871" y="54340"/>
                </a:lnTo>
                <a:lnTo>
                  <a:pt x="162871" y="45979"/>
                </a:lnTo>
                <a:close/>
              </a:path>
              <a:path w="163194" h="56514">
                <a:moveTo>
                  <a:pt x="162871" y="0"/>
                </a:moveTo>
                <a:lnTo>
                  <a:pt x="2082" y="2086"/>
                </a:lnTo>
                <a:lnTo>
                  <a:pt x="0" y="4176"/>
                </a:lnTo>
                <a:lnTo>
                  <a:pt x="2082" y="6267"/>
                </a:lnTo>
                <a:lnTo>
                  <a:pt x="8331" y="8357"/>
                </a:lnTo>
                <a:lnTo>
                  <a:pt x="154503" y="8357"/>
                </a:lnTo>
                <a:lnTo>
                  <a:pt x="162871" y="6267"/>
                </a:lnTo>
                <a:lnTo>
                  <a:pt x="16287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4363" name="object 47">
            <a:extLst>
              <a:ext uri="{FF2B5EF4-FFF2-40B4-BE49-F238E27FC236}">
                <a16:creationId xmlns:a16="http://schemas.microsoft.com/office/drawing/2014/main" id="{A6A3658A-34FE-404B-8D5A-7DC9FDFF4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841750"/>
            <a:ext cx="98425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64" name="object 48">
            <a:extLst>
              <a:ext uri="{FF2B5EF4-FFF2-40B4-BE49-F238E27FC236}">
                <a16:creationId xmlns:a16="http://schemas.microsoft.com/office/drawing/2014/main" id="{D8D6C342-3C24-4668-BBA4-0352E7AF21A3}"/>
              </a:ext>
            </a:extLst>
          </p:cNvPr>
          <p:cNvGrpSpPr>
            <a:grpSpLocks/>
          </p:cNvGrpSpPr>
          <p:nvPr/>
        </p:nvGrpSpPr>
        <p:grpSpPr bwMode="auto">
          <a:xfrm>
            <a:off x="1757363" y="4194175"/>
            <a:ext cx="219075" cy="169863"/>
            <a:chOff x="1757708" y="4194141"/>
            <a:chExt cx="219075" cy="170180"/>
          </a:xfrm>
        </p:grpSpPr>
        <p:pic>
          <p:nvPicPr>
            <p:cNvPr id="14377" name="object 49">
              <a:extLst>
                <a:ext uri="{FF2B5EF4-FFF2-40B4-BE49-F238E27FC236}">
                  <a16:creationId xmlns:a16="http://schemas.microsoft.com/office/drawing/2014/main" id="{3B6B1084-A74E-428A-86C0-DAA35570D0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7708" y="4194141"/>
              <a:ext cx="136101" cy="170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8" name="object 50">
              <a:extLst>
                <a:ext uri="{FF2B5EF4-FFF2-40B4-BE49-F238E27FC236}">
                  <a16:creationId xmlns:a16="http://schemas.microsoft.com/office/drawing/2014/main" id="{53D7940E-6F27-44B2-9042-33F346033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13892" y="4234433"/>
              <a:ext cx="62865" cy="116839"/>
            </a:xfrm>
            <a:custGeom>
              <a:avLst/>
              <a:gdLst>
                <a:gd name="T0" fmla="*/ 40160 w 62864"/>
                <a:gd name="T1" fmla="*/ 0 h 116839"/>
                <a:gd name="T2" fmla="*/ 31236 w 62864"/>
                <a:gd name="T3" fmla="*/ 2238 h 116839"/>
                <a:gd name="T4" fmla="*/ 26773 w 62864"/>
                <a:gd name="T5" fmla="*/ 4477 h 116839"/>
                <a:gd name="T6" fmla="*/ 24540 w 62864"/>
                <a:gd name="T7" fmla="*/ 6712 h 116839"/>
                <a:gd name="T8" fmla="*/ 17847 w 62864"/>
                <a:gd name="T9" fmla="*/ 8950 h 116839"/>
                <a:gd name="T10" fmla="*/ 0 w 62864"/>
                <a:gd name="T11" fmla="*/ 8950 h 116839"/>
                <a:gd name="T12" fmla="*/ 0 w 62864"/>
                <a:gd name="T13" fmla="*/ 13428 h 116839"/>
                <a:gd name="T14" fmla="*/ 17847 w 62864"/>
                <a:gd name="T15" fmla="*/ 13428 h 116839"/>
                <a:gd name="T16" fmla="*/ 24540 w 62864"/>
                <a:gd name="T17" fmla="*/ 11189 h 116839"/>
                <a:gd name="T18" fmla="*/ 24540 w 62864"/>
                <a:gd name="T19" fmla="*/ 109679 h 116839"/>
                <a:gd name="T20" fmla="*/ 8921 w 62864"/>
                <a:gd name="T21" fmla="*/ 111917 h 116839"/>
                <a:gd name="T22" fmla="*/ 2229 w 62864"/>
                <a:gd name="T23" fmla="*/ 111917 h 116839"/>
                <a:gd name="T24" fmla="*/ 2229 w 62864"/>
                <a:gd name="T25" fmla="*/ 116395 h 116839"/>
                <a:gd name="T26" fmla="*/ 62474 w 62864"/>
                <a:gd name="T27" fmla="*/ 116395 h 116839"/>
                <a:gd name="T28" fmla="*/ 62474 w 62864"/>
                <a:gd name="T29" fmla="*/ 111917 h 116839"/>
                <a:gd name="T30" fmla="*/ 58012 w 62864"/>
                <a:gd name="T31" fmla="*/ 111917 h 116839"/>
                <a:gd name="T32" fmla="*/ 42393 w 62864"/>
                <a:gd name="T33" fmla="*/ 109679 h 116839"/>
                <a:gd name="T34" fmla="*/ 40160 w 62864"/>
                <a:gd name="T35" fmla="*/ 102963 h 116839"/>
                <a:gd name="T36" fmla="*/ 40160 w 62864"/>
                <a:gd name="T37" fmla="*/ 0 h 11683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62864" h="116839">
                  <a:moveTo>
                    <a:pt x="40158" y="0"/>
                  </a:moveTo>
                  <a:lnTo>
                    <a:pt x="31236" y="2238"/>
                  </a:lnTo>
                  <a:lnTo>
                    <a:pt x="26773" y="4477"/>
                  </a:lnTo>
                  <a:lnTo>
                    <a:pt x="24540" y="6712"/>
                  </a:lnTo>
                  <a:lnTo>
                    <a:pt x="17847" y="8950"/>
                  </a:lnTo>
                  <a:lnTo>
                    <a:pt x="0" y="8950"/>
                  </a:lnTo>
                  <a:lnTo>
                    <a:pt x="0" y="13428"/>
                  </a:lnTo>
                  <a:lnTo>
                    <a:pt x="17847" y="13428"/>
                  </a:lnTo>
                  <a:lnTo>
                    <a:pt x="24540" y="11189"/>
                  </a:lnTo>
                  <a:lnTo>
                    <a:pt x="24540" y="109679"/>
                  </a:lnTo>
                  <a:lnTo>
                    <a:pt x="8921" y="111917"/>
                  </a:lnTo>
                  <a:lnTo>
                    <a:pt x="2229" y="111917"/>
                  </a:lnTo>
                  <a:lnTo>
                    <a:pt x="2229" y="116395"/>
                  </a:lnTo>
                  <a:lnTo>
                    <a:pt x="62472" y="116395"/>
                  </a:lnTo>
                  <a:lnTo>
                    <a:pt x="62472" y="111917"/>
                  </a:lnTo>
                  <a:lnTo>
                    <a:pt x="58010" y="111917"/>
                  </a:lnTo>
                  <a:lnTo>
                    <a:pt x="42391" y="109679"/>
                  </a:lnTo>
                  <a:lnTo>
                    <a:pt x="40158" y="102963"/>
                  </a:lnTo>
                  <a:lnTo>
                    <a:pt x="401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4365" name="object 51">
            <a:extLst>
              <a:ext uri="{FF2B5EF4-FFF2-40B4-BE49-F238E27FC236}">
                <a16:creationId xmlns:a16="http://schemas.microsoft.com/office/drawing/2014/main" id="{569727C4-F7DB-4B4C-BB84-5593C7450B77}"/>
              </a:ext>
            </a:extLst>
          </p:cNvPr>
          <p:cNvSpPr>
            <a:spLocks/>
          </p:cNvSpPr>
          <p:nvPr/>
        </p:nvSpPr>
        <p:spPr bwMode="auto">
          <a:xfrm>
            <a:off x="2092325" y="4216400"/>
            <a:ext cx="174625" cy="58738"/>
          </a:xfrm>
          <a:custGeom>
            <a:avLst/>
            <a:gdLst>
              <a:gd name="T0" fmla="*/ 174049 w 174625"/>
              <a:gd name="T1" fmla="*/ 49784 h 58420"/>
              <a:gd name="T2" fmla="*/ 2229 w 174625"/>
              <a:gd name="T3" fmla="*/ 52047 h 58420"/>
              <a:gd name="T4" fmla="*/ 0 w 174625"/>
              <a:gd name="T5" fmla="*/ 54310 h 58420"/>
              <a:gd name="T6" fmla="*/ 2229 w 174625"/>
              <a:gd name="T7" fmla="*/ 56569 h 58420"/>
              <a:gd name="T8" fmla="*/ 8925 w 174625"/>
              <a:gd name="T9" fmla="*/ 58833 h 58420"/>
              <a:gd name="T10" fmla="*/ 165108 w 174625"/>
              <a:gd name="T11" fmla="*/ 58833 h 58420"/>
              <a:gd name="T12" fmla="*/ 174049 w 174625"/>
              <a:gd name="T13" fmla="*/ 56569 h 58420"/>
              <a:gd name="T14" fmla="*/ 174049 w 174625"/>
              <a:gd name="T15" fmla="*/ 49784 h 58420"/>
              <a:gd name="T16" fmla="*/ 174049 w 174625"/>
              <a:gd name="T17" fmla="*/ 0 h 58420"/>
              <a:gd name="T18" fmla="*/ 2229 w 174625"/>
              <a:gd name="T19" fmla="*/ 2262 h 58420"/>
              <a:gd name="T20" fmla="*/ 0 w 174625"/>
              <a:gd name="T21" fmla="*/ 4526 h 58420"/>
              <a:gd name="T22" fmla="*/ 2229 w 174625"/>
              <a:gd name="T23" fmla="*/ 6790 h 58420"/>
              <a:gd name="T24" fmla="*/ 8925 w 174625"/>
              <a:gd name="T25" fmla="*/ 9052 h 58420"/>
              <a:gd name="T26" fmla="*/ 165108 w 174625"/>
              <a:gd name="T27" fmla="*/ 9052 h 58420"/>
              <a:gd name="T28" fmla="*/ 174049 w 174625"/>
              <a:gd name="T29" fmla="*/ 6790 h 58420"/>
              <a:gd name="T30" fmla="*/ 174049 w 174625"/>
              <a:gd name="T31" fmla="*/ 0 h 584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74625" h="58420">
                <a:moveTo>
                  <a:pt x="174049" y="49246"/>
                </a:moveTo>
                <a:lnTo>
                  <a:pt x="2229" y="51485"/>
                </a:lnTo>
                <a:lnTo>
                  <a:pt x="0" y="53724"/>
                </a:lnTo>
                <a:lnTo>
                  <a:pt x="2229" y="55958"/>
                </a:lnTo>
                <a:lnTo>
                  <a:pt x="8925" y="58197"/>
                </a:lnTo>
                <a:lnTo>
                  <a:pt x="165108" y="58197"/>
                </a:lnTo>
                <a:lnTo>
                  <a:pt x="174049" y="55958"/>
                </a:lnTo>
                <a:lnTo>
                  <a:pt x="174049" y="49246"/>
                </a:lnTo>
                <a:close/>
              </a:path>
              <a:path w="174625" h="58420">
                <a:moveTo>
                  <a:pt x="174049" y="0"/>
                </a:moveTo>
                <a:lnTo>
                  <a:pt x="2229" y="2238"/>
                </a:lnTo>
                <a:lnTo>
                  <a:pt x="0" y="4477"/>
                </a:lnTo>
                <a:lnTo>
                  <a:pt x="2229" y="6716"/>
                </a:lnTo>
                <a:lnTo>
                  <a:pt x="8925" y="8954"/>
                </a:lnTo>
                <a:lnTo>
                  <a:pt x="165108" y="8954"/>
                </a:lnTo>
                <a:lnTo>
                  <a:pt x="174049" y="6716"/>
                </a:lnTo>
                <a:lnTo>
                  <a:pt x="17404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4366" name="object 52">
            <a:extLst>
              <a:ext uri="{FF2B5EF4-FFF2-40B4-BE49-F238E27FC236}">
                <a16:creationId xmlns:a16="http://schemas.microsoft.com/office/drawing/2014/main" id="{B0903C70-9BAF-49B1-995D-F020E3C2CEDC}"/>
              </a:ext>
            </a:extLst>
          </p:cNvPr>
          <p:cNvGrpSpPr>
            <a:grpSpLocks/>
          </p:cNvGrpSpPr>
          <p:nvPr/>
        </p:nvGrpSpPr>
        <p:grpSpPr bwMode="auto">
          <a:xfrm>
            <a:off x="2374900" y="4089400"/>
            <a:ext cx="201613" cy="317500"/>
            <a:chOff x="2374630" y="4088935"/>
            <a:chExt cx="201295" cy="318135"/>
          </a:xfrm>
        </p:grpSpPr>
        <p:pic>
          <p:nvPicPr>
            <p:cNvPr id="14374" name="object 53">
              <a:extLst>
                <a:ext uri="{FF2B5EF4-FFF2-40B4-BE49-F238E27FC236}">
                  <a16:creationId xmlns:a16="http://schemas.microsoft.com/office/drawing/2014/main" id="{E30905DF-9AF3-4E0C-9426-9D2EDEAF1B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5971" y="4088935"/>
              <a:ext cx="78091" cy="118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5" name="object 54">
              <a:extLst>
                <a:ext uri="{FF2B5EF4-FFF2-40B4-BE49-F238E27FC236}">
                  <a16:creationId xmlns:a16="http://schemas.microsoft.com/office/drawing/2014/main" id="{D64039A2-7158-4693-9876-49C5F0953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4620" y="4251223"/>
              <a:ext cx="201295" cy="153670"/>
            </a:xfrm>
            <a:custGeom>
              <a:avLst/>
              <a:gdLst>
                <a:gd name="T0" fmla="*/ 85902 w 201294"/>
                <a:gd name="T1" fmla="*/ 146621 h 153670"/>
                <a:gd name="T2" fmla="*/ 79222 w 201294"/>
                <a:gd name="T3" fmla="*/ 146621 h 153670"/>
                <a:gd name="T4" fmla="*/ 65836 w 201294"/>
                <a:gd name="T5" fmla="*/ 144373 h 153670"/>
                <a:gd name="T6" fmla="*/ 63614 w 201294"/>
                <a:gd name="T7" fmla="*/ 137668 h 153670"/>
                <a:gd name="T8" fmla="*/ 63614 w 201294"/>
                <a:gd name="T9" fmla="*/ 34696 h 153670"/>
                <a:gd name="T10" fmla="*/ 54673 w 201294"/>
                <a:gd name="T11" fmla="*/ 36944 h 153670"/>
                <a:gd name="T12" fmla="*/ 50215 w 201294"/>
                <a:gd name="T13" fmla="*/ 39179 h 153670"/>
                <a:gd name="T14" fmla="*/ 47993 w 201294"/>
                <a:gd name="T15" fmla="*/ 41414 h 153670"/>
                <a:gd name="T16" fmla="*/ 41275 w 201294"/>
                <a:gd name="T17" fmla="*/ 43649 h 153670"/>
                <a:gd name="T18" fmla="*/ 23431 w 201294"/>
                <a:gd name="T19" fmla="*/ 43649 h 153670"/>
                <a:gd name="T20" fmla="*/ 23431 w 201294"/>
                <a:gd name="T21" fmla="*/ 50368 h 153670"/>
                <a:gd name="T22" fmla="*/ 41275 w 201294"/>
                <a:gd name="T23" fmla="*/ 50368 h 153670"/>
                <a:gd name="T24" fmla="*/ 47993 w 201294"/>
                <a:gd name="T25" fmla="*/ 48133 h 153670"/>
                <a:gd name="T26" fmla="*/ 47993 w 201294"/>
                <a:gd name="T27" fmla="*/ 144373 h 153670"/>
                <a:gd name="T28" fmla="*/ 30111 w 201294"/>
                <a:gd name="T29" fmla="*/ 146621 h 153670"/>
                <a:gd name="T30" fmla="*/ 25654 w 201294"/>
                <a:gd name="T31" fmla="*/ 146621 h 153670"/>
                <a:gd name="T32" fmla="*/ 25654 w 201294"/>
                <a:gd name="T33" fmla="*/ 153327 h 153670"/>
                <a:gd name="T34" fmla="*/ 85902 w 201294"/>
                <a:gd name="T35" fmla="*/ 153327 h 153670"/>
                <a:gd name="T36" fmla="*/ 85902 w 201294"/>
                <a:gd name="T37" fmla="*/ 146621 h 153670"/>
                <a:gd name="T38" fmla="*/ 200814 w 201294"/>
                <a:gd name="T39" fmla="*/ 2501 h 153670"/>
                <a:gd name="T40" fmla="*/ 198312 w 201294"/>
                <a:gd name="T41" fmla="*/ 0 h 153670"/>
                <a:gd name="T42" fmla="*/ 2501 w 201294"/>
                <a:gd name="T43" fmla="*/ 0 h 153670"/>
                <a:gd name="T44" fmla="*/ 0 w 201294"/>
                <a:gd name="T45" fmla="*/ 2501 h 153670"/>
                <a:gd name="T46" fmla="*/ 0 w 201294"/>
                <a:gd name="T47" fmla="*/ 8686 h 153670"/>
                <a:gd name="T48" fmla="*/ 2501 w 201294"/>
                <a:gd name="T49" fmla="*/ 11188 h 153670"/>
                <a:gd name="T50" fmla="*/ 5588 w 201294"/>
                <a:gd name="T51" fmla="*/ 11188 h 153670"/>
                <a:gd name="T52" fmla="*/ 198312 w 201294"/>
                <a:gd name="T53" fmla="*/ 11188 h 153670"/>
                <a:gd name="T54" fmla="*/ 200814 w 201294"/>
                <a:gd name="T55" fmla="*/ 8686 h 153670"/>
                <a:gd name="T56" fmla="*/ 200814 w 201294"/>
                <a:gd name="T57" fmla="*/ 2501 h 153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01294" h="153670">
                  <a:moveTo>
                    <a:pt x="85902" y="146621"/>
                  </a:moveTo>
                  <a:lnTo>
                    <a:pt x="79222" y="146621"/>
                  </a:lnTo>
                  <a:lnTo>
                    <a:pt x="65836" y="144373"/>
                  </a:lnTo>
                  <a:lnTo>
                    <a:pt x="63614" y="137668"/>
                  </a:lnTo>
                  <a:lnTo>
                    <a:pt x="63614" y="34696"/>
                  </a:lnTo>
                  <a:lnTo>
                    <a:pt x="54673" y="36944"/>
                  </a:lnTo>
                  <a:lnTo>
                    <a:pt x="50215" y="39179"/>
                  </a:lnTo>
                  <a:lnTo>
                    <a:pt x="47993" y="41414"/>
                  </a:lnTo>
                  <a:lnTo>
                    <a:pt x="41275" y="43649"/>
                  </a:lnTo>
                  <a:lnTo>
                    <a:pt x="23431" y="43649"/>
                  </a:lnTo>
                  <a:lnTo>
                    <a:pt x="23431" y="50368"/>
                  </a:lnTo>
                  <a:lnTo>
                    <a:pt x="41275" y="50368"/>
                  </a:lnTo>
                  <a:lnTo>
                    <a:pt x="47993" y="48133"/>
                  </a:lnTo>
                  <a:lnTo>
                    <a:pt x="47993" y="144373"/>
                  </a:lnTo>
                  <a:lnTo>
                    <a:pt x="30111" y="146621"/>
                  </a:lnTo>
                  <a:lnTo>
                    <a:pt x="25654" y="146621"/>
                  </a:lnTo>
                  <a:lnTo>
                    <a:pt x="25654" y="153327"/>
                  </a:lnTo>
                  <a:lnTo>
                    <a:pt x="85902" y="153327"/>
                  </a:lnTo>
                  <a:lnTo>
                    <a:pt x="85902" y="146621"/>
                  </a:lnTo>
                  <a:close/>
                </a:path>
                <a:path w="201294" h="153670">
                  <a:moveTo>
                    <a:pt x="200812" y="2501"/>
                  </a:moveTo>
                  <a:lnTo>
                    <a:pt x="198310" y="0"/>
                  </a:lnTo>
                  <a:lnTo>
                    <a:pt x="2501" y="0"/>
                  </a:lnTo>
                  <a:lnTo>
                    <a:pt x="0" y="2501"/>
                  </a:lnTo>
                  <a:lnTo>
                    <a:pt x="0" y="8686"/>
                  </a:lnTo>
                  <a:lnTo>
                    <a:pt x="2501" y="11188"/>
                  </a:lnTo>
                  <a:lnTo>
                    <a:pt x="5588" y="11188"/>
                  </a:lnTo>
                  <a:lnTo>
                    <a:pt x="198310" y="11188"/>
                  </a:lnTo>
                  <a:lnTo>
                    <a:pt x="200812" y="8686"/>
                  </a:lnTo>
                  <a:lnTo>
                    <a:pt x="200812" y="25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4376" name="object 55">
              <a:extLst>
                <a:ext uri="{FF2B5EF4-FFF2-40B4-BE49-F238E27FC236}">
                  <a16:creationId xmlns:a16="http://schemas.microsoft.com/office/drawing/2014/main" id="{52661E96-7576-40D7-9697-3BEF2A3069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7316" y="4283677"/>
              <a:ext cx="8031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367" name="object 56">
            <a:extLst>
              <a:ext uri="{FF2B5EF4-FFF2-40B4-BE49-F238E27FC236}">
                <a16:creationId xmlns:a16="http://schemas.microsoft.com/office/drawing/2014/main" id="{B9A31E2C-E149-4232-8DE5-13E637A60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4532313"/>
            <a:ext cx="215900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8" name="object 57">
            <a:extLst>
              <a:ext uri="{FF2B5EF4-FFF2-40B4-BE49-F238E27FC236}">
                <a16:creationId xmlns:a16="http://schemas.microsoft.com/office/drawing/2014/main" id="{197C196E-F4FF-4A83-B923-2B82505AF1F4}"/>
              </a:ext>
            </a:extLst>
          </p:cNvPr>
          <p:cNvSpPr>
            <a:spLocks/>
          </p:cNvSpPr>
          <p:nvPr/>
        </p:nvSpPr>
        <p:spPr bwMode="auto">
          <a:xfrm>
            <a:off x="1490663" y="4554538"/>
            <a:ext cx="166687" cy="55562"/>
          </a:xfrm>
          <a:custGeom>
            <a:avLst/>
            <a:gdLst>
              <a:gd name="T0" fmla="*/ 166487 w 166369"/>
              <a:gd name="T1" fmla="*/ 47270 h 55245"/>
              <a:gd name="T2" fmla="*/ 2132 w 166369"/>
              <a:gd name="T3" fmla="*/ 49418 h 55245"/>
              <a:gd name="T4" fmla="*/ 0 w 166369"/>
              <a:gd name="T5" fmla="*/ 51567 h 55245"/>
              <a:gd name="T6" fmla="*/ 2132 w 166369"/>
              <a:gd name="T7" fmla="*/ 53712 h 55245"/>
              <a:gd name="T8" fmla="*/ 8537 w 166369"/>
              <a:gd name="T9" fmla="*/ 55861 h 55245"/>
              <a:gd name="T10" fmla="*/ 157933 w 166369"/>
              <a:gd name="T11" fmla="*/ 55861 h 55245"/>
              <a:gd name="T12" fmla="*/ 166487 w 166369"/>
              <a:gd name="T13" fmla="*/ 53712 h 55245"/>
              <a:gd name="T14" fmla="*/ 166487 w 166369"/>
              <a:gd name="T15" fmla="*/ 47270 h 55245"/>
              <a:gd name="T16" fmla="*/ 166487 w 166369"/>
              <a:gd name="T17" fmla="*/ 0 h 55245"/>
              <a:gd name="T18" fmla="*/ 2132 w 166369"/>
              <a:gd name="T19" fmla="*/ 2148 h 55245"/>
              <a:gd name="T20" fmla="*/ 0 w 166369"/>
              <a:gd name="T21" fmla="*/ 4297 h 55245"/>
              <a:gd name="T22" fmla="*/ 2132 w 166369"/>
              <a:gd name="T23" fmla="*/ 6447 h 55245"/>
              <a:gd name="T24" fmla="*/ 8537 w 166369"/>
              <a:gd name="T25" fmla="*/ 8595 h 55245"/>
              <a:gd name="T26" fmla="*/ 157933 w 166369"/>
              <a:gd name="T27" fmla="*/ 8595 h 55245"/>
              <a:gd name="T28" fmla="*/ 166487 w 166369"/>
              <a:gd name="T29" fmla="*/ 6447 h 55245"/>
              <a:gd name="T30" fmla="*/ 166487 w 166369"/>
              <a:gd name="T31" fmla="*/ 0 h 5524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66369" h="55245">
                <a:moveTo>
                  <a:pt x="165852" y="46732"/>
                </a:moveTo>
                <a:lnTo>
                  <a:pt x="2124" y="48856"/>
                </a:lnTo>
                <a:lnTo>
                  <a:pt x="0" y="50980"/>
                </a:lnTo>
                <a:lnTo>
                  <a:pt x="2124" y="53101"/>
                </a:lnTo>
                <a:lnTo>
                  <a:pt x="8505" y="55225"/>
                </a:lnTo>
                <a:lnTo>
                  <a:pt x="157331" y="55225"/>
                </a:lnTo>
                <a:lnTo>
                  <a:pt x="165852" y="53101"/>
                </a:lnTo>
                <a:lnTo>
                  <a:pt x="165852" y="46732"/>
                </a:lnTo>
                <a:close/>
              </a:path>
              <a:path w="166369" h="55245">
                <a:moveTo>
                  <a:pt x="165852" y="0"/>
                </a:moveTo>
                <a:lnTo>
                  <a:pt x="2124" y="2124"/>
                </a:lnTo>
                <a:lnTo>
                  <a:pt x="0" y="4248"/>
                </a:lnTo>
                <a:lnTo>
                  <a:pt x="2124" y="6373"/>
                </a:lnTo>
                <a:lnTo>
                  <a:pt x="8505" y="8497"/>
                </a:lnTo>
                <a:lnTo>
                  <a:pt x="157331" y="8497"/>
                </a:lnTo>
                <a:lnTo>
                  <a:pt x="165852" y="6373"/>
                </a:lnTo>
                <a:lnTo>
                  <a:pt x="16585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4369" name="object 58">
            <a:extLst>
              <a:ext uri="{FF2B5EF4-FFF2-40B4-BE49-F238E27FC236}">
                <a16:creationId xmlns:a16="http://schemas.microsoft.com/office/drawing/2014/main" id="{576E0C02-24BD-4421-B6C1-E26C47E5109A}"/>
              </a:ext>
            </a:extLst>
          </p:cNvPr>
          <p:cNvGrpSpPr>
            <a:grpSpLocks/>
          </p:cNvGrpSpPr>
          <p:nvPr/>
        </p:nvGrpSpPr>
        <p:grpSpPr bwMode="auto">
          <a:xfrm>
            <a:off x="1760538" y="4433888"/>
            <a:ext cx="190500" cy="301625"/>
            <a:chOff x="1759830" y="4433169"/>
            <a:chExt cx="191770" cy="301625"/>
          </a:xfrm>
        </p:grpSpPr>
        <p:pic>
          <p:nvPicPr>
            <p:cNvPr id="14371" name="object 59">
              <a:extLst>
                <a:ext uri="{FF2B5EF4-FFF2-40B4-BE49-F238E27FC236}">
                  <a16:creationId xmlns:a16="http://schemas.microsoft.com/office/drawing/2014/main" id="{1CEEDBAE-BBDD-4F02-ADB6-1CC896E4BF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282" y="4433169"/>
              <a:ext cx="74413" cy="112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2" name="object 60">
              <a:extLst>
                <a:ext uri="{FF2B5EF4-FFF2-40B4-BE49-F238E27FC236}">
                  <a16:creationId xmlns:a16="http://schemas.microsoft.com/office/drawing/2014/main" id="{1B3CC0DF-DFEF-4218-9CAF-9EF79AF4B0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9826" y="4587176"/>
              <a:ext cx="191770" cy="146050"/>
            </a:xfrm>
            <a:custGeom>
              <a:avLst/>
              <a:gdLst>
                <a:gd name="T0" fmla="*/ 81851 w 191769"/>
                <a:gd name="T1" fmla="*/ 139128 h 146050"/>
                <a:gd name="T2" fmla="*/ 75488 w 191769"/>
                <a:gd name="T3" fmla="*/ 139128 h 146050"/>
                <a:gd name="T4" fmla="*/ 62725 w 191769"/>
                <a:gd name="T5" fmla="*/ 136994 h 146050"/>
                <a:gd name="T6" fmla="*/ 60604 w 191769"/>
                <a:gd name="T7" fmla="*/ 130632 h 146050"/>
                <a:gd name="T8" fmla="*/ 60604 w 191769"/>
                <a:gd name="T9" fmla="*/ 32918 h 146050"/>
                <a:gd name="T10" fmla="*/ 52082 w 191769"/>
                <a:gd name="T11" fmla="*/ 35052 h 146050"/>
                <a:gd name="T12" fmla="*/ 47840 w 191769"/>
                <a:gd name="T13" fmla="*/ 37172 h 146050"/>
                <a:gd name="T14" fmla="*/ 45720 w 191769"/>
                <a:gd name="T15" fmla="*/ 39293 h 146050"/>
                <a:gd name="T16" fmla="*/ 39331 w 191769"/>
                <a:gd name="T17" fmla="*/ 41414 h 146050"/>
                <a:gd name="T18" fmla="*/ 22326 w 191769"/>
                <a:gd name="T19" fmla="*/ 41414 h 146050"/>
                <a:gd name="T20" fmla="*/ 22326 w 191769"/>
                <a:gd name="T21" fmla="*/ 47790 h 146050"/>
                <a:gd name="T22" fmla="*/ 39331 w 191769"/>
                <a:gd name="T23" fmla="*/ 47790 h 146050"/>
                <a:gd name="T24" fmla="*/ 45720 w 191769"/>
                <a:gd name="T25" fmla="*/ 45669 h 146050"/>
                <a:gd name="T26" fmla="*/ 45720 w 191769"/>
                <a:gd name="T27" fmla="*/ 136994 h 146050"/>
                <a:gd name="T28" fmla="*/ 28689 w 191769"/>
                <a:gd name="T29" fmla="*/ 139128 h 146050"/>
                <a:gd name="T30" fmla="*/ 24447 w 191769"/>
                <a:gd name="T31" fmla="*/ 139128 h 146050"/>
                <a:gd name="T32" fmla="*/ 24447 w 191769"/>
                <a:gd name="T33" fmla="*/ 145491 h 146050"/>
                <a:gd name="T34" fmla="*/ 81851 w 191769"/>
                <a:gd name="T35" fmla="*/ 145491 h 146050"/>
                <a:gd name="T36" fmla="*/ 81851 w 191769"/>
                <a:gd name="T37" fmla="*/ 139128 h 146050"/>
                <a:gd name="T38" fmla="*/ 191352 w 191769"/>
                <a:gd name="T39" fmla="*/ 2374 h 146050"/>
                <a:gd name="T40" fmla="*/ 188978 w 191769"/>
                <a:gd name="T41" fmla="*/ 0 h 146050"/>
                <a:gd name="T42" fmla="*/ 2374 w 191769"/>
                <a:gd name="T43" fmla="*/ 0 h 146050"/>
                <a:gd name="T44" fmla="*/ 0 w 191769"/>
                <a:gd name="T45" fmla="*/ 2374 h 146050"/>
                <a:gd name="T46" fmla="*/ 0 w 191769"/>
                <a:gd name="T47" fmla="*/ 8242 h 146050"/>
                <a:gd name="T48" fmla="*/ 2374 w 191769"/>
                <a:gd name="T49" fmla="*/ 10617 h 146050"/>
                <a:gd name="T50" fmla="*/ 5321 w 191769"/>
                <a:gd name="T51" fmla="*/ 10617 h 146050"/>
                <a:gd name="T52" fmla="*/ 188978 w 191769"/>
                <a:gd name="T53" fmla="*/ 10617 h 146050"/>
                <a:gd name="T54" fmla="*/ 191352 w 191769"/>
                <a:gd name="T55" fmla="*/ 8242 h 146050"/>
                <a:gd name="T56" fmla="*/ 191352 w 191769"/>
                <a:gd name="T57" fmla="*/ 2374 h 14605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91769" h="146050">
                  <a:moveTo>
                    <a:pt x="81851" y="139128"/>
                  </a:moveTo>
                  <a:lnTo>
                    <a:pt x="75488" y="139128"/>
                  </a:lnTo>
                  <a:lnTo>
                    <a:pt x="62725" y="136994"/>
                  </a:lnTo>
                  <a:lnTo>
                    <a:pt x="60604" y="130632"/>
                  </a:lnTo>
                  <a:lnTo>
                    <a:pt x="60604" y="32918"/>
                  </a:lnTo>
                  <a:lnTo>
                    <a:pt x="52082" y="35052"/>
                  </a:lnTo>
                  <a:lnTo>
                    <a:pt x="47840" y="37172"/>
                  </a:lnTo>
                  <a:lnTo>
                    <a:pt x="45720" y="39293"/>
                  </a:lnTo>
                  <a:lnTo>
                    <a:pt x="39331" y="41414"/>
                  </a:lnTo>
                  <a:lnTo>
                    <a:pt x="22326" y="41414"/>
                  </a:lnTo>
                  <a:lnTo>
                    <a:pt x="22326" y="47790"/>
                  </a:lnTo>
                  <a:lnTo>
                    <a:pt x="39331" y="47790"/>
                  </a:lnTo>
                  <a:lnTo>
                    <a:pt x="45720" y="45669"/>
                  </a:lnTo>
                  <a:lnTo>
                    <a:pt x="45720" y="136994"/>
                  </a:lnTo>
                  <a:lnTo>
                    <a:pt x="28689" y="139128"/>
                  </a:lnTo>
                  <a:lnTo>
                    <a:pt x="24447" y="139128"/>
                  </a:lnTo>
                  <a:lnTo>
                    <a:pt x="24447" y="145491"/>
                  </a:lnTo>
                  <a:lnTo>
                    <a:pt x="81851" y="145491"/>
                  </a:lnTo>
                  <a:lnTo>
                    <a:pt x="81851" y="139128"/>
                  </a:lnTo>
                  <a:close/>
                </a:path>
                <a:path w="191769" h="146050">
                  <a:moveTo>
                    <a:pt x="191350" y="2374"/>
                  </a:moveTo>
                  <a:lnTo>
                    <a:pt x="188976" y="0"/>
                  </a:lnTo>
                  <a:lnTo>
                    <a:pt x="2374" y="0"/>
                  </a:lnTo>
                  <a:lnTo>
                    <a:pt x="0" y="2374"/>
                  </a:lnTo>
                  <a:lnTo>
                    <a:pt x="0" y="8242"/>
                  </a:lnTo>
                  <a:lnTo>
                    <a:pt x="2374" y="10617"/>
                  </a:lnTo>
                  <a:lnTo>
                    <a:pt x="5321" y="10617"/>
                  </a:lnTo>
                  <a:lnTo>
                    <a:pt x="188976" y="10617"/>
                  </a:lnTo>
                  <a:lnTo>
                    <a:pt x="191350" y="8242"/>
                  </a:lnTo>
                  <a:lnTo>
                    <a:pt x="191350" y="23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4373" name="object 61">
              <a:extLst>
                <a:ext uri="{FF2B5EF4-FFF2-40B4-BE49-F238E27FC236}">
                  <a16:creationId xmlns:a16="http://schemas.microsoft.com/office/drawing/2014/main" id="{41768539-CABC-40A7-B459-C1014676E2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7209" y="4617966"/>
              <a:ext cx="76534" cy="116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370" name="object 65">
            <a:extLst>
              <a:ext uri="{FF2B5EF4-FFF2-40B4-BE49-F238E27FC236}">
                <a16:creationId xmlns:a16="http://schemas.microsoft.com/office/drawing/2014/main" id="{996020EF-2854-4185-9671-DCAFD1CE7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550" y="39688"/>
            <a:ext cx="6308725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1E741E1-3CDB-4370-B06B-57035BD0D75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54000"/>
            <a:ext cx="213677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一个例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子</a:t>
            </a:r>
            <a:r>
              <a:rPr sz="2800" b="0" spc="-655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9B9482D3-4841-498C-9ECA-271E8F6F49B5}"/>
              </a:ext>
            </a:extLst>
          </p:cNvPr>
          <p:cNvSpPr txBox="1"/>
          <p:nvPr/>
        </p:nvSpPr>
        <p:spPr>
          <a:xfrm>
            <a:off x="257175" y="1081088"/>
            <a:ext cx="4300538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372110" indent="-360045" eaLnBrk="1" fontAlgn="auto" hangingPunct="1">
              <a:spcBef>
                <a:spcPts val="95"/>
              </a:spcBef>
              <a:spcAft>
                <a:spcPts val="0"/>
              </a:spcAft>
              <a:buClr>
                <a:srgbClr val="15754D"/>
              </a:buClr>
              <a:buSzPct val="120454"/>
              <a:buFont typeface="Wingdings"/>
              <a:buChar char=""/>
              <a:tabLst>
                <a:tab pos="37274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以属性“色</a:t>
            </a:r>
            <a:r>
              <a:rPr sz="2200" spc="-5" dirty="0">
                <a:latin typeface="宋体"/>
                <a:ea typeface="+mn-ea"/>
                <a:cs typeface="宋体"/>
              </a:rPr>
              <a:t>泽”为例，</a:t>
            </a:r>
            <a:r>
              <a:rPr sz="2200" dirty="0">
                <a:latin typeface="宋体"/>
                <a:ea typeface="+mn-ea"/>
                <a:cs typeface="宋体"/>
              </a:rPr>
              <a:t>其</a:t>
            </a:r>
            <a:r>
              <a:rPr sz="2200" spc="-5" dirty="0">
                <a:latin typeface="宋体"/>
                <a:ea typeface="+mn-ea"/>
                <a:cs typeface="宋体"/>
              </a:rPr>
              <a:t>对应的</a:t>
            </a:r>
            <a:endParaRPr sz="2200">
              <a:latin typeface="宋体"/>
              <a:ea typeface="+mn-ea"/>
              <a:cs typeface="宋体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37CAC82C-CDFC-4F3F-A99A-D74409D29B5A}"/>
              </a:ext>
            </a:extLst>
          </p:cNvPr>
          <p:cNvSpPr txBox="1"/>
          <p:nvPr/>
        </p:nvSpPr>
        <p:spPr>
          <a:xfrm>
            <a:off x="4725988" y="1081088"/>
            <a:ext cx="38512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tabLst>
                <a:tab pos="2641600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个数据子集</a:t>
            </a:r>
            <a:r>
              <a:rPr sz="2200" spc="-5" dirty="0">
                <a:latin typeface="宋体"/>
                <a:ea typeface="+mn-ea"/>
                <a:cs typeface="宋体"/>
              </a:rPr>
              <a:t>分别为</a:t>
            </a:r>
            <a:r>
              <a:rPr sz="2200" dirty="0">
                <a:latin typeface="宋体"/>
                <a:ea typeface="+mn-ea"/>
                <a:cs typeface="宋体"/>
              </a:rPr>
              <a:t>	</a:t>
            </a:r>
            <a:r>
              <a:rPr sz="2200" spc="-10" dirty="0">
                <a:latin typeface="Verdana"/>
                <a:ea typeface="+mn-ea"/>
                <a:cs typeface="Verdana"/>
              </a:rPr>
              <a:t>(</a:t>
            </a:r>
            <a:r>
              <a:rPr sz="2200" dirty="0">
                <a:latin typeface="宋体"/>
                <a:ea typeface="+mn-ea"/>
                <a:cs typeface="宋体"/>
              </a:rPr>
              <a:t>色</a:t>
            </a:r>
            <a:r>
              <a:rPr sz="2200" spc="5" dirty="0">
                <a:latin typeface="宋体"/>
                <a:ea typeface="+mn-ea"/>
                <a:cs typeface="宋体"/>
              </a:rPr>
              <a:t>泽</a:t>
            </a:r>
            <a:r>
              <a:rPr sz="2200" spc="-5" dirty="0">
                <a:latin typeface="Verdana"/>
                <a:ea typeface="+mn-ea"/>
                <a:cs typeface="Verdana"/>
              </a:rPr>
              <a:t>=</a:t>
            </a:r>
            <a:r>
              <a:rPr sz="2200" spc="-5" dirty="0">
                <a:latin typeface="宋体"/>
                <a:ea typeface="+mn-ea"/>
                <a:cs typeface="宋体"/>
              </a:rPr>
              <a:t>青</a:t>
            </a:r>
            <a:endParaRPr sz="2200">
              <a:latin typeface="宋体"/>
              <a:ea typeface="+mn-ea"/>
              <a:cs typeface="宋体"/>
            </a:endParaRP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A6C802DF-EE57-4392-B50F-B0D8569E460C}"/>
              </a:ext>
            </a:extLst>
          </p:cNvPr>
          <p:cNvSpPr txBox="1"/>
          <p:nvPr/>
        </p:nvSpPr>
        <p:spPr>
          <a:xfrm>
            <a:off x="485775" y="1382713"/>
            <a:ext cx="4786313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tabLst>
                <a:tab pos="994410" algn="l"/>
                <a:tab pos="3169285" algn="l"/>
              </a:tabLs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绿</a:t>
            </a:r>
            <a:r>
              <a:rPr sz="2200" spc="-10" dirty="0">
                <a:latin typeface="Verdana"/>
                <a:ea typeface="+mn-ea"/>
                <a:cs typeface="Verdana"/>
              </a:rPr>
              <a:t>)</a:t>
            </a:r>
            <a:r>
              <a:rPr sz="2200" spc="-5" dirty="0">
                <a:latin typeface="宋体"/>
                <a:ea typeface="+mn-ea"/>
                <a:cs typeface="宋体"/>
              </a:rPr>
              <a:t>，</a:t>
            </a:r>
            <a:r>
              <a:rPr sz="2200" dirty="0">
                <a:latin typeface="宋体"/>
                <a:ea typeface="+mn-ea"/>
                <a:cs typeface="宋体"/>
              </a:rPr>
              <a:t>	</a:t>
            </a:r>
            <a:r>
              <a:rPr sz="2200" spc="-10" dirty="0">
                <a:latin typeface="Verdana"/>
                <a:ea typeface="+mn-ea"/>
                <a:cs typeface="Verdana"/>
              </a:rPr>
              <a:t>(</a:t>
            </a:r>
            <a:r>
              <a:rPr sz="2200" spc="5" dirty="0">
                <a:latin typeface="宋体"/>
                <a:ea typeface="+mn-ea"/>
                <a:cs typeface="宋体"/>
              </a:rPr>
              <a:t>色泽</a:t>
            </a:r>
            <a:r>
              <a:rPr sz="2200" spc="-5" dirty="0">
                <a:latin typeface="Verdana"/>
                <a:ea typeface="+mn-ea"/>
                <a:cs typeface="Verdana"/>
              </a:rPr>
              <a:t>=</a:t>
            </a:r>
            <a:r>
              <a:rPr sz="2200" spc="5" dirty="0">
                <a:latin typeface="宋体"/>
                <a:ea typeface="+mn-ea"/>
                <a:cs typeface="宋体"/>
              </a:rPr>
              <a:t>乌黑</a:t>
            </a:r>
            <a:r>
              <a:rPr sz="2200" spc="-10" dirty="0">
                <a:latin typeface="Verdana"/>
                <a:ea typeface="+mn-ea"/>
                <a:cs typeface="Verdana"/>
              </a:rPr>
              <a:t>)</a:t>
            </a:r>
            <a:r>
              <a:rPr sz="2200" spc="-5" dirty="0">
                <a:latin typeface="宋体"/>
                <a:ea typeface="+mn-ea"/>
                <a:cs typeface="宋体"/>
              </a:rPr>
              <a:t>，</a:t>
            </a:r>
            <a:r>
              <a:rPr sz="2200" dirty="0">
                <a:latin typeface="宋体"/>
                <a:ea typeface="+mn-ea"/>
                <a:cs typeface="宋体"/>
              </a:rPr>
              <a:t>	</a:t>
            </a:r>
            <a:r>
              <a:rPr sz="2200" spc="-10" dirty="0">
                <a:latin typeface="Verdana"/>
                <a:ea typeface="+mn-ea"/>
                <a:cs typeface="Verdana"/>
              </a:rPr>
              <a:t>(</a:t>
            </a:r>
            <a:r>
              <a:rPr sz="2200" spc="5" dirty="0">
                <a:latin typeface="宋体"/>
                <a:ea typeface="+mn-ea"/>
                <a:cs typeface="宋体"/>
              </a:rPr>
              <a:t>色</a:t>
            </a:r>
            <a:r>
              <a:rPr sz="2200" spc="10" dirty="0">
                <a:latin typeface="宋体"/>
                <a:ea typeface="+mn-ea"/>
                <a:cs typeface="宋体"/>
              </a:rPr>
              <a:t>泽</a:t>
            </a:r>
            <a:r>
              <a:rPr sz="2200" spc="-5" dirty="0">
                <a:latin typeface="Verdana"/>
                <a:ea typeface="+mn-ea"/>
                <a:cs typeface="Verdana"/>
              </a:rPr>
              <a:t>=</a:t>
            </a:r>
            <a:r>
              <a:rPr sz="2200" spc="5" dirty="0">
                <a:latin typeface="宋体"/>
                <a:ea typeface="+mn-ea"/>
                <a:cs typeface="宋体"/>
              </a:rPr>
              <a:t>浅白</a:t>
            </a:r>
            <a:r>
              <a:rPr sz="2200" spc="-5" dirty="0">
                <a:latin typeface="Verdana"/>
                <a:ea typeface="+mn-ea"/>
                <a:cs typeface="Verdana"/>
              </a:rPr>
              <a:t>)</a:t>
            </a:r>
            <a:endParaRPr sz="2200">
              <a:latin typeface="Verdana"/>
              <a:ea typeface="+mn-ea"/>
              <a:cs typeface="Verdana"/>
            </a:endParaRP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C7A3BC17-3F67-45A7-A254-607AD3FC88ED}"/>
              </a:ext>
            </a:extLst>
          </p:cNvPr>
          <p:cNvSpPr txBox="1"/>
          <p:nvPr/>
        </p:nvSpPr>
        <p:spPr>
          <a:xfrm>
            <a:off x="257175" y="1719263"/>
            <a:ext cx="2740025" cy="882650"/>
          </a:xfrm>
          <a:prstGeom prst="rect">
            <a:avLst/>
          </a:prstGeom>
        </p:spPr>
        <p:txBody>
          <a:bodyPr lIns="0" tIns="105410" rIns="0" bIns="0">
            <a:spAutoFit/>
          </a:bodyPr>
          <a:lstStyle/>
          <a:p>
            <a:pPr marL="372110" indent="-360045" eaLnBrk="1" fontAlgn="auto" hangingPunct="1">
              <a:spcBef>
                <a:spcPts val="830"/>
              </a:spcBef>
              <a:spcAft>
                <a:spcPts val="0"/>
              </a:spcAft>
              <a:buClr>
                <a:srgbClr val="15754D"/>
              </a:buClr>
              <a:buSzPct val="120454"/>
              <a:buFont typeface="Wingdings"/>
              <a:buChar char=""/>
              <a:tabLst>
                <a:tab pos="372745" algn="l"/>
                <a:tab pos="1324610" algn="l"/>
              </a:tabLs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子</a:t>
            </a:r>
            <a:r>
              <a:rPr sz="2200" spc="-5" dirty="0">
                <a:latin typeface="宋体"/>
                <a:ea typeface="+mn-ea"/>
                <a:cs typeface="宋体"/>
              </a:rPr>
              <a:t>集</a:t>
            </a:r>
            <a:r>
              <a:rPr sz="2200" dirty="0">
                <a:latin typeface="宋体"/>
                <a:ea typeface="+mn-ea"/>
                <a:cs typeface="宋体"/>
              </a:rPr>
              <a:t>	</a:t>
            </a:r>
            <a:r>
              <a:rPr sz="2200" spc="5" dirty="0">
                <a:latin typeface="宋体"/>
                <a:ea typeface="+mn-ea"/>
                <a:cs typeface="宋体"/>
              </a:rPr>
              <a:t>包含编号为</a:t>
            </a:r>
            <a:endParaRPr sz="2200">
              <a:latin typeface="宋体"/>
              <a:ea typeface="+mn-ea"/>
              <a:cs typeface="宋体"/>
            </a:endParaRPr>
          </a:p>
          <a:p>
            <a:pPr marL="1292860" eaLnBrk="1" fontAlgn="auto" hangingPunct="1">
              <a:spcBef>
                <a:spcPts val="73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，反例占</a:t>
            </a:r>
            <a:endParaRPr sz="2200">
              <a:latin typeface="宋体"/>
              <a:ea typeface="+mn-ea"/>
              <a:cs typeface="宋体"/>
            </a:endParaRPr>
          </a:p>
        </p:txBody>
      </p:sp>
      <p:sp>
        <p:nvSpPr>
          <p:cNvPr id="7" name="object 7">
            <a:extLst>
              <a:ext uri="{FF2B5EF4-FFF2-40B4-BE49-F238E27FC236}">
                <a16:creationId xmlns:a16="http://schemas.microsoft.com/office/drawing/2014/main" id="{0C1A63C3-16B0-4798-8E67-9CAF741AAC52}"/>
              </a:ext>
            </a:extLst>
          </p:cNvPr>
          <p:cNvSpPr txBox="1"/>
          <p:nvPr/>
        </p:nvSpPr>
        <p:spPr>
          <a:xfrm>
            <a:off x="3640138" y="1719263"/>
            <a:ext cx="4708525" cy="882650"/>
          </a:xfrm>
          <a:prstGeom prst="rect">
            <a:avLst/>
          </a:prstGeom>
        </p:spPr>
        <p:txBody>
          <a:bodyPr lIns="0" tIns="105410" rIns="0" bIns="0">
            <a:spAutoFit/>
          </a:bodyPr>
          <a:lstStyle/>
          <a:p>
            <a:pPr marL="1703070" eaLnBrk="1" fontAlgn="auto" hangingPunct="1">
              <a:spcBef>
                <a:spcPts val="830"/>
              </a:spcBef>
              <a:spcAft>
                <a:spcPts val="0"/>
              </a:spcAft>
              <a:defRPr/>
            </a:pPr>
            <a:r>
              <a:rPr sz="2200" spc="-5" dirty="0">
                <a:latin typeface="宋体"/>
                <a:ea typeface="+mn-ea"/>
                <a:cs typeface="宋体"/>
              </a:rPr>
              <a:t>的</a:t>
            </a:r>
            <a:r>
              <a:rPr sz="2200" spc="360" dirty="0">
                <a:latin typeface="宋体"/>
                <a:ea typeface="+mn-ea"/>
                <a:cs typeface="宋体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个样例，其</a:t>
            </a:r>
            <a:r>
              <a:rPr sz="2200" spc="-5" dirty="0">
                <a:latin typeface="宋体"/>
                <a:ea typeface="+mn-ea"/>
                <a:cs typeface="宋体"/>
              </a:rPr>
              <a:t>中</a:t>
            </a:r>
            <a:r>
              <a:rPr sz="2200" dirty="0">
                <a:latin typeface="宋体"/>
                <a:ea typeface="+mn-ea"/>
                <a:cs typeface="宋体"/>
              </a:rPr>
              <a:t>正</a:t>
            </a:r>
            <a:r>
              <a:rPr sz="2200" spc="-5" dirty="0">
                <a:latin typeface="宋体"/>
                <a:ea typeface="+mn-ea"/>
                <a:cs typeface="宋体"/>
              </a:rPr>
              <a:t>例占</a:t>
            </a:r>
            <a:endParaRPr sz="2200" dirty="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735"/>
              </a:spcBef>
              <a:spcAft>
                <a:spcPts val="0"/>
              </a:spcAft>
              <a:tabLst>
                <a:tab pos="1062990" algn="l"/>
              </a:tabLst>
              <a:defRPr/>
            </a:pPr>
            <a:r>
              <a:rPr sz="2200" spc="-5" dirty="0">
                <a:latin typeface="宋体"/>
                <a:ea typeface="+mn-ea"/>
                <a:cs typeface="宋体"/>
              </a:rPr>
              <a:t>，</a:t>
            </a:r>
            <a:r>
              <a:rPr sz="2200" spc="445" dirty="0">
                <a:latin typeface="宋体"/>
                <a:ea typeface="+mn-ea"/>
                <a:cs typeface="宋体"/>
              </a:rPr>
              <a:t> </a:t>
            </a:r>
            <a:r>
              <a:rPr sz="2200" spc="-5" dirty="0">
                <a:latin typeface="宋体"/>
                <a:ea typeface="+mn-ea"/>
                <a:cs typeface="宋体"/>
              </a:rPr>
              <a:t>、	</a:t>
            </a:r>
            <a:r>
              <a:rPr sz="2200" spc="5" dirty="0">
                <a:latin typeface="宋体"/>
                <a:ea typeface="+mn-ea"/>
                <a:cs typeface="宋体"/>
              </a:rPr>
              <a:t>同理</a:t>
            </a:r>
            <a:r>
              <a:rPr sz="2200" spc="-5" dirty="0">
                <a:latin typeface="宋体"/>
                <a:ea typeface="+mn-ea"/>
                <a:cs typeface="宋体"/>
              </a:rPr>
              <a:t>，</a:t>
            </a:r>
            <a:r>
              <a:rPr sz="2200" spc="385" dirty="0">
                <a:latin typeface="宋体"/>
                <a:ea typeface="+mn-ea"/>
                <a:cs typeface="宋体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个结点的</a:t>
            </a:r>
            <a:r>
              <a:rPr sz="2200" spc="-5" dirty="0">
                <a:latin typeface="宋体"/>
                <a:ea typeface="+mn-ea"/>
                <a:cs typeface="宋体"/>
              </a:rPr>
              <a:t>信</a:t>
            </a:r>
            <a:r>
              <a:rPr sz="2200" dirty="0">
                <a:latin typeface="宋体"/>
                <a:ea typeface="+mn-ea"/>
                <a:cs typeface="宋体"/>
              </a:rPr>
              <a:t>息</a:t>
            </a:r>
            <a:r>
              <a:rPr sz="2200" spc="-5" dirty="0">
                <a:latin typeface="宋体"/>
                <a:ea typeface="+mn-ea"/>
                <a:cs typeface="宋体"/>
              </a:rPr>
              <a:t>熵为：</a:t>
            </a:r>
            <a:endParaRPr sz="2200" dirty="0">
              <a:latin typeface="宋体"/>
              <a:ea typeface="+mn-ea"/>
              <a:cs typeface="宋体"/>
            </a:endParaRPr>
          </a:p>
        </p:txBody>
      </p:sp>
      <p:sp>
        <p:nvSpPr>
          <p:cNvPr id="8" name="object 8">
            <a:extLst>
              <a:ext uri="{FF2B5EF4-FFF2-40B4-BE49-F238E27FC236}">
                <a16:creationId xmlns:a16="http://schemas.microsoft.com/office/drawing/2014/main" id="{247DEBF5-4EDC-40C4-BF4A-3063AC77BDEB}"/>
              </a:ext>
            </a:extLst>
          </p:cNvPr>
          <p:cNvSpPr txBox="1"/>
          <p:nvPr/>
        </p:nvSpPr>
        <p:spPr>
          <a:xfrm>
            <a:off x="257175" y="4386263"/>
            <a:ext cx="3721100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355600" indent="-343535" eaLnBrk="1" fontAlgn="auto" hangingPunct="1">
              <a:spcBef>
                <a:spcPts val="95"/>
              </a:spcBef>
              <a:spcAft>
                <a:spcPts val="0"/>
              </a:spcAft>
              <a:buClr>
                <a:srgbClr val="15754D"/>
              </a:buClr>
              <a:buSzPct val="120454"/>
              <a:buFont typeface="Wingdings"/>
              <a:buChar char=""/>
              <a:tabLst>
                <a:tab pos="35623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属</a:t>
            </a:r>
            <a:r>
              <a:rPr sz="2200" spc="-5" dirty="0">
                <a:latin typeface="宋体"/>
                <a:ea typeface="+mn-ea"/>
                <a:cs typeface="宋体"/>
              </a:rPr>
              <a:t>性“</a:t>
            </a:r>
            <a:r>
              <a:rPr sz="2200" dirty="0">
                <a:latin typeface="宋体"/>
                <a:ea typeface="+mn-ea"/>
                <a:cs typeface="宋体"/>
              </a:rPr>
              <a:t>色</a:t>
            </a:r>
            <a:r>
              <a:rPr sz="2200" spc="-5" dirty="0">
                <a:latin typeface="宋体"/>
                <a:ea typeface="+mn-ea"/>
                <a:cs typeface="宋体"/>
              </a:rPr>
              <a:t>泽</a:t>
            </a:r>
            <a:r>
              <a:rPr sz="2200" dirty="0">
                <a:latin typeface="宋体"/>
                <a:ea typeface="+mn-ea"/>
                <a:cs typeface="宋体"/>
              </a:rPr>
              <a:t>”</a:t>
            </a:r>
            <a:r>
              <a:rPr sz="2200" spc="-5" dirty="0">
                <a:latin typeface="宋体"/>
                <a:ea typeface="+mn-ea"/>
                <a:cs typeface="宋体"/>
              </a:rPr>
              <a:t>的信</a:t>
            </a:r>
            <a:r>
              <a:rPr sz="2200" dirty="0">
                <a:latin typeface="宋体"/>
                <a:ea typeface="+mn-ea"/>
                <a:cs typeface="宋体"/>
              </a:rPr>
              <a:t>息</a:t>
            </a:r>
            <a:r>
              <a:rPr sz="2200" spc="-5" dirty="0">
                <a:latin typeface="宋体"/>
                <a:ea typeface="+mn-ea"/>
                <a:cs typeface="宋体"/>
              </a:rPr>
              <a:t>增</a:t>
            </a:r>
            <a:r>
              <a:rPr sz="2200" dirty="0">
                <a:latin typeface="宋体"/>
                <a:ea typeface="+mn-ea"/>
                <a:cs typeface="宋体"/>
              </a:rPr>
              <a:t>益</a:t>
            </a:r>
            <a:r>
              <a:rPr sz="2200" spc="-5" dirty="0">
                <a:latin typeface="宋体"/>
                <a:ea typeface="+mn-ea"/>
                <a:cs typeface="宋体"/>
              </a:rPr>
              <a:t>为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5369" name="object 9">
            <a:extLst>
              <a:ext uri="{FF2B5EF4-FFF2-40B4-BE49-F238E27FC236}">
                <a16:creationId xmlns:a16="http://schemas.microsoft.com/office/drawing/2014/main" id="{3011C1B8-5619-4ADC-9D13-DE3A6328162E}"/>
              </a:ext>
            </a:extLst>
          </p:cNvPr>
          <p:cNvGrpSpPr>
            <a:grpSpLocks/>
          </p:cNvGrpSpPr>
          <p:nvPr/>
        </p:nvGrpSpPr>
        <p:grpSpPr bwMode="auto">
          <a:xfrm>
            <a:off x="7056438" y="1177925"/>
            <a:ext cx="285750" cy="207963"/>
            <a:chOff x="7056416" y="1177687"/>
            <a:chExt cx="285750" cy="208279"/>
          </a:xfrm>
        </p:grpSpPr>
        <p:pic>
          <p:nvPicPr>
            <p:cNvPr id="15554" name="object 10">
              <a:extLst>
                <a:ext uri="{FF2B5EF4-FFF2-40B4-BE49-F238E27FC236}">
                  <a16:creationId xmlns:a16="http://schemas.microsoft.com/office/drawing/2014/main" id="{006D65BD-C313-4B29-961F-4FC0C99FCB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6416" y="1208065"/>
              <a:ext cx="193327" cy="177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55" name="object 11">
              <a:extLst>
                <a:ext uri="{FF2B5EF4-FFF2-40B4-BE49-F238E27FC236}">
                  <a16:creationId xmlns:a16="http://schemas.microsoft.com/office/drawing/2014/main" id="{BD04A949-6C91-4BD1-A888-00889D5FBA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80500" y="1177687"/>
              <a:ext cx="61594" cy="113030"/>
            </a:xfrm>
            <a:custGeom>
              <a:avLst/>
              <a:gdLst>
                <a:gd name="T0" fmla="*/ 37345 w 61595"/>
                <a:gd name="T1" fmla="*/ 0 h 113030"/>
                <a:gd name="T2" fmla="*/ 30755 w 61595"/>
                <a:gd name="T3" fmla="*/ 2171 h 113030"/>
                <a:gd name="T4" fmla="*/ 26361 w 61595"/>
                <a:gd name="T5" fmla="*/ 4343 h 113030"/>
                <a:gd name="T6" fmla="*/ 24164 w 61595"/>
                <a:gd name="T7" fmla="*/ 6515 h 113030"/>
                <a:gd name="T8" fmla="*/ 17573 w 61595"/>
                <a:gd name="T9" fmla="*/ 8687 h 113030"/>
                <a:gd name="T10" fmla="*/ 0 w 61595"/>
                <a:gd name="T11" fmla="*/ 8687 h 113030"/>
                <a:gd name="T12" fmla="*/ 0 w 61595"/>
                <a:gd name="T13" fmla="*/ 13008 h 113030"/>
                <a:gd name="T14" fmla="*/ 17573 w 61595"/>
                <a:gd name="T15" fmla="*/ 13008 h 113030"/>
                <a:gd name="T16" fmla="*/ 24164 w 61595"/>
                <a:gd name="T17" fmla="*/ 10836 h 113030"/>
                <a:gd name="T18" fmla="*/ 24164 w 61595"/>
                <a:gd name="T19" fmla="*/ 106259 h 113030"/>
                <a:gd name="T20" fmla="*/ 6591 w 61595"/>
                <a:gd name="T21" fmla="*/ 108408 h 113030"/>
                <a:gd name="T22" fmla="*/ 2197 w 61595"/>
                <a:gd name="T23" fmla="*/ 108408 h 113030"/>
                <a:gd name="T24" fmla="*/ 2197 w 61595"/>
                <a:gd name="T25" fmla="*/ 112752 h 113030"/>
                <a:gd name="T26" fmla="*/ 61509 w 61595"/>
                <a:gd name="T27" fmla="*/ 112752 h 113030"/>
                <a:gd name="T28" fmla="*/ 61509 w 61595"/>
                <a:gd name="T29" fmla="*/ 108408 h 113030"/>
                <a:gd name="T30" fmla="*/ 54918 w 61595"/>
                <a:gd name="T31" fmla="*/ 108408 h 113030"/>
                <a:gd name="T32" fmla="*/ 41739 w 61595"/>
                <a:gd name="T33" fmla="*/ 106259 h 113030"/>
                <a:gd name="T34" fmla="*/ 39542 w 61595"/>
                <a:gd name="T35" fmla="*/ 104087 h 113030"/>
                <a:gd name="T36" fmla="*/ 37345 w 61595"/>
                <a:gd name="T37" fmla="*/ 99744 h 113030"/>
                <a:gd name="T38" fmla="*/ 37345 w 61595"/>
                <a:gd name="T39" fmla="*/ 0 h 1130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1595" h="113030">
                  <a:moveTo>
                    <a:pt x="37347" y="0"/>
                  </a:moveTo>
                  <a:lnTo>
                    <a:pt x="30755" y="2171"/>
                  </a:lnTo>
                  <a:lnTo>
                    <a:pt x="26361" y="4343"/>
                  </a:lnTo>
                  <a:lnTo>
                    <a:pt x="24164" y="6515"/>
                  </a:lnTo>
                  <a:lnTo>
                    <a:pt x="17573" y="8687"/>
                  </a:lnTo>
                  <a:lnTo>
                    <a:pt x="0" y="8687"/>
                  </a:lnTo>
                  <a:lnTo>
                    <a:pt x="0" y="13008"/>
                  </a:lnTo>
                  <a:lnTo>
                    <a:pt x="17573" y="13008"/>
                  </a:lnTo>
                  <a:lnTo>
                    <a:pt x="24164" y="10836"/>
                  </a:lnTo>
                  <a:lnTo>
                    <a:pt x="24164" y="106259"/>
                  </a:lnTo>
                  <a:lnTo>
                    <a:pt x="6591" y="108408"/>
                  </a:lnTo>
                  <a:lnTo>
                    <a:pt x="2197" y="108408"/>
                  </a:lnTo>
                  <a:lnTo>
                    <a:pt x="2197" y="112752"/>
                  </a:lnTo>
                  <a:lnTo>
                    <a:pt x="61511" y="112752"/>
                  </a:lnTo>
                  <a:lnTo>
                    <a:pt x="61511" y="108408"/>
                  </a:lnTo>
                  <a:lnTo>
                    <a:pt x="54920" y="108408"/>
                  </a:lnTo>
                  <a:lnTo>
                    <a:pt x="41741" y="106259"/>
                  </a:lnTo>
                  <a:lnTo>
                    <a:pt x="39544" y="104087"/>
                  </a:lnTo>
                  <a:lnTo>
                    <a:pt x="37347" y="99744"/>
                  </a:lnTo>
                  <a:lnTo>
                    <a:pt x="3734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370" name="object 12">
            <a:extLst>
              <a:ext uri="{FF2B5EF4-FFF2-40B4-BE49-F238E27FC236}">
                <a16:creationId xmlns:a16="http://schemas.microsoft.com/office/drawing/2014/main" id="{9AE37659-5850-4F4E-B775-FAD30397E602}"/>
              </a:ext>
            </a:extLst>
          </p:cNvPr>
          <p:cNvGrpSpPr>
            <a:grpSpLocks/>
          </p:cNvGrpSpPr>
          <p:nvPr/>
        </p:nvGrpSpPr>
        <p:grpSpPr bwMode="auto">
          <a:xfrm>
            <a:off x="1154113" y="1490663"/>
            <a:ext cx="290512" cy="209550"/>
            <a:chOff x="1153971" y="1490424"/>
            <a:chExt cx="290195" cy="210185"/>
          </a:xfrm>
        </p:grpSpPr>
        <p:pic>
          <p:nvPicPr>
            <p:cNvPr id="15552" name="object 13">
              <a:extLst>
                <a:ext uri="{FF2B5EF4-FFF2-40B4-BE49-F238E27FC236}">
                  <a16:creationId xmlns:a16="http://schemas.microsoft.com/office/drawing/2014/main" id="{98D9F4F1-A9A4-40DF-9C1C-FD58969D20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3971" y="1521099"/>
              <a:ext cx="193459" cy="179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53" name="object 14">
              <a:extLst>
                <a:ext uri="{FF2B5EF4-FFF2-40B4-BE49-F238E27FC236}">
                  <a16:creationId xmlns:a16="http://schemas.microsoft.com/office/drawing/2014/main" id="{C0CE3281-F806-4FE0-983B-7319A9F245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10" y="1490424"/>
              <a:ext cx="72544" cy="116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71" name="object 15">
            <a:extLst>
              <a:ext uri="{FF2B5EF4-FFF2-40B4-BE49-F238E27FC236}">
                <a16:creationId xmlns:a16="http://schemas.microsoft.com/office/drawing/2014/main" id="{3014A617-7A62-485B-B4A1-BA3DEAC2E2B6}"/>
              </a:ext>
            </a:extLst>
          </p:cNvPr>
          <p:cNvGrpSpPr>
            <a:grpSpLocks/>
          </p:cNvGrpSpPr>
          <p:nvPr/>
        </p:nvGrpSpPr>
        <p:grpSpPr bwMode="auto">
          <a:xfrm>
            <a:off x="3248025" y="1479550"/>
            <a:ext cx="292100" cy="207963"/>
            <a:chOff x="3247921" y="1479434"/>
            <a:chExt cx="292100" cy="208279"/>
          </a:xfrm>
        </p:grpSpPr>
        <p:pic>
          <p:nvPicPr>
            <p:cNvPr id="15550" name="object 16">
              <a:extLst>
                <a:ext uri="{FF2B5EF4-FFF2-40B4-BE49-F238E27FC236}">
                  <a16:creationId xmlns:a16="http://schemas.microsoft.com/office/drawing/2014/main" id="{37502624-A593-44F4-A7EB-326B799B85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7921" y="1509817"/>
              <a:ext cx="192977" cy="177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51" name="object 17">
              <a:extLst>
                <a:ext uri="{FF2B5EF4-FFF2-40B4-BE49-F238E27FC236}">
                  <a16:creationId xmlns:a16="http://schemas.microsoft.com/office/drawing/2014/main" id="{C85347B0-6B93-4117-B2DE-A93B886CCF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2827" y="1479434"/>
              <a:ext cx="76752" cy="114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72" name="object 18">
            <a:extLst>
              <a:ext uri="{FF2B5EF4-FFF2-40B4-BE49-F238E27FC236}">
                <a16:creationId xmlns:a16="http://schemas.microsoft.com/office/drawing/2014/main" id="{F1B8D7CC-24BD-439B-9AA6-A8289945A8C6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1892300"/>
            <a:ext cx="284163" cy="209550"/>
            <a:chOff x="1231634" y="1892608"/>
            <a:chExt cx="284480" cy="209550"/>
          </a:xfrm>
        </p:grpSpPr>
        <p:pic>
          <p:nvPicPr>
            <p:cNvPr id="15548" name="object 19">
              <a:extLst>
                <a:ext uri="{FF2B5EF4-FFF2-40B4-BE49-F238E27FC236}">
                  <a16:creationId xmlns:a16="http://schemas.microsoft.com/office/drawing/2014/main" id="{8942C4EB-B328-4572-8BF0-F235C8D33F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1634" y="1923132"/>
              <a:ext cx="192368" cy="17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49" name="object 20">
              <a:extLst>
                <a:ext uri="{FF2B5EF4-FFF2-40B4-BE49-F238E27FC236}">
                  <a16:creationId xmlns:a16="http://schemas.microsoft.com/office/drawing/2014/main" id="{4652115D-F775-4002-9FCF-A86FDAC00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606" y="1892608"/>
              <a:ext cx="61594" cy="113664"/>
            </a:xfrm>
            <a:custGeom>
              <a:avLst/>
              <a:gdLst>
                <a:gd name="T0" fmla="*/ 37161 w 61594"/>
                <a:gd name="T1" fmla="*/ 0 h 113664"/>
                <a:gd name="T2" fmla="*/ 30603 w 61594"/>
                <a:gd name="T3" fmla="*/ 2182 h 113664"/>
                <a:gd name="T4" fmla="*/ 26230 w 61594"/>
                <a:gd name="T5" fmla="*/ 4364 h 113664"/>
                <a:gd name="T6" fmla="*/ 24044 w 61594"/>
                <a:gd name="T7" fmla="*/ 6546 h 113664"/>
                <a:gd name="T8" fmla="*/ 17485 w 61594"/>
                <a:gd name="T9" fmla="*/ 8729 h 113664"/>
                <a:gd name="T10" fmla="*/ 0 w 61594"/>
                <a:gd name="T11" fmla="*/ 8729 h 113664"/>
                <a:gd name="T12" fmla="*/ 0 w 61594"/>
                <a:gd name="T13" fmla="*/ 13070 h 113664"/>
                <a:gd name="T14" fmla="*/ 17485 w 61594"/>
                <a:gd name="T15" fmla="*/ 13070 h 113664"/>
                <a:gd name="T16" fmla="*/ 24044 w 61594"/>
                <a:gd name="T17" fmla="*/ 10888 h 113664"/>
                <a:gd name="T18" fmla="*/ 24044 w 61594"/>
                <a:gd name="T19" fmla="*/ 106768 h 113664"/>
                <a:gd name="T20" fmla="*/ 6558 w 61594"/>
                <a:gd name="T21" fmla="*/ 108927 h 113664"/>
                <a:gd name="T22" fmla="*/ 2186 w 61594"/>
                <a:gd name="T23" fmla="*/ 108927 h 113664"/>
                <a:gd name="T24" fmla="*/ 2186 w 61594"/>
                <a:gd name="T25" fmla="*/ 113292 h 113664"/>
                <a:gd name="T26" fmla="*/ 61206 w 61594"/>
                <a:gd name="T27" fmla="*/ 113292 h 113664"/>
                <a:gd name="T28" fmla="*/ 61206 w 61594"/>
                <a:gd name="T29" fmla="*/ 108927 h 113664"/>
                <a:gd name="T30" fmla="*/ 54647 w 61594"/>
                <a:gd name="T31" fmla="*/ 108927 h 113664"/>
                <a:gd name="T32" fmla="*/ 41534 w 61594"/>
                <a:gd name="T33" fmla="*/ 106768 h 113664"/>
                <a:gd name="T34" fmla="*/ 39348 w 61594"/>
                <a:gd name="T35" fmla="*/ 104586 h 113664"/>
                <a:gd name="T36" fmla="*/ 37161 w 61594"/>
                <a:gd name="T37" fmla="*/ 100221 h 113664"/>
                <a:gd name="T38" fmla="*/ 37161 w 61594"/>
                <a:gd name="T39" fmla="*/ 0 h 11366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1594" h="113664">
                  <a:moveTo>
                    <a:pt x="37161" y="0"/>
                  </a:moveTo>
                  <a:lnTo>
                    <a:pt x="30603" y="2182"/>
                  </a:lnTo>
                  <a:lnTo>
                    <a:pt x="26230" y="4364"/>
                  </a:lnTo>
                  <a:lnTo>
                    <a:pt x="24044" y="6546"/>
                  </a:lnTo>
                  <a:lnTo>
                    <a:pt x="17485" y="8729"/>
                  </a:lnTo>
                  <a:lnTo>
                    <a:pt x="0" y="8729"/>
                  </a:lnTo>
                  <a:lnTo>
                    <a:pt x="0" y="13070"/>
                  </a:lnTo>
                  <a:lnTo>
                    <a:pt x="17485" y="13070"/>
                  </a:lnTo>
                  <a:lnTo>
                    <a:pt x="24044" y="10888"/>
                  </a:lnTo>
                  <a:lnTo>
                    <a:pt x="24044" y="106768"/>
                  </a:lnTo>
                  <a:lnTo>
                    <a:pt x="6558" y="108927"/>
                  </a:lnTo>
                  <a:lnTo>
                    <a:pt x="2186" y="108927"/>
                  </a:lnTo>
                  <a:lnTo>
                    <a:pt x="2186" y="113292"/>
                  </a:lnTo>
                  <a:lnTo>
                    <a:pt x="61206" y="113292"/>
                  </a:lnTo>
                  <a:lnTo>
                    <a:pt x="61206" y="108927"/>
                  </a:lnTo>
                  <a:lnTo>
                    <a:pt x="54647" y="108927"/>
                  </a:lnTo>
                  <a:lnTo>
                    <a:pt x="41534" y="106768"/>
                  </a:lnTo>
                  <a:lnTo>
                    <a:pt x="39348" y="104586"/>
                  </a:lnTo>
                  <a:lnTo>
                    <a:pt x="37161" y="100221"/>
                  </a:lnTo>
                  <a:lnTo>
                    <a:pt x="3716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373" name="object 21">
            <a:extLst>
              <a:ext uri="{FF2B5EF4-FFF2-40B4-BE49-F238E27FC236}">
                <a16:creationId xmlns:a16="http://schemas.microsoft.com/office/drawing/2014/main" id="{A24BD7C4-833C-424D-98D0-943303AE9FDE}"/>
              </a:ext>
            </a:extLst>
          </p:cNvPr>
          <p:cNvGrpSpPr>
            <a:grpSpLocks/>
          </p:cNvGrpSpPr>
          <p:nvPr/>
        </p:nvGrpSpPr>
        <p:grpSpPr bwMode="auto">
          <a:xfrm>
            <a:off x="587375" y="2371725"/>
            <a:ext cx="249238" cy="193675"/>
            <a:chOff x="587271" y="2372390"/>
            <a:chExt cx="248920" cy="192405"/>
          </a:xfrm>
        </p:grpSpPr>
        <p:pic>
          <p:nvPicPr>
            <p:cNvPr id="15546" name="object 22">
              <a:extLst>
                <a:ext uri="{FF2B5EF4-FFF2-40B4-BE49-F238E27FC236}">
                  <a16:creationId xmlns:a16="http://schemas.microsoft.com/office/drawing/2014/main" id="{392FAD76-59EE-4B6E-A639-4C18EA70F8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271" y="2372390"/>
              <a:ext cx="154556" cy="19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47" name="object 23">
              <a:extLst>
                <a:ext uri="{FF2B5EF4-FFF2-40B4-BE49-F238E27FC236}">
                  <a16:creationId xmlns:a16="http://schemas.microsoft.com/office/drawing/2014/main" id="{E191DC94-BADA-42E3-BF71-F30C31BBA8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634" y="2417825"/>
              <a:ext cx="70944" cy="13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74" name="object 24">
            <a:extLst>
              <a:ext uri="{FF2B5EF4-FFF2-40B4-BE49-F238E27FC236}">
                <a16:creationId xmlns:a16="http://schemas.microsoft.com/office/drawing/2014/main" id="{D80D4111-11BF-4B3D-88EA-4602124CB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2397125"/>
            <a:ext cx="198437" cy="6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object 25">
            <a:extLst>
              <a:ext uri="{FF2B5EF4-FFF2-40B4-BE49-F238E27FC236}">
                <a16:creationId xmlns:a16="http://schemas.microsoft.com/office/drawing/2014/main" id="{5AB4B5B2-4EAF-4A42-9AEA-60FB22CEE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254250"/>
            <a:ext cx="87313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6" name="object 26">
            <a:extLst>
              <a:ext uri="{FF2B5EF4-FFF2-40B4-BE49-F238E27FC236}">
                <a16:creationId xmlns:a16="http://schemas.microsoft.com/office/drawing/2014/main" id="{F219B788-AD14-49C3-BA4A-A904913A1053}"/>
              </a:ext>
            </a:extLst>
          </p:cNvPr>
          <p:cNvGrpSpPr>
            <a:grpSpLocks/>
          </p:cNvGrpSpPr>
          <p:nvPr/>
        </p:nvGrpSpPr>
        <p:grpSpPr bwMode="auto">
          <a:xfrm>
            <a:off x="1287463" y="2436813"/>
            <a:ext cx="122237" cy="176212"/>
            <a:chOff x="1287849" y="2436757"/>
            <a:chExt cx="121920" cy="175895"/>
          </a:xfrm>
        </p:grpSpPr>
        <p:sp>
          <p:nvSpPr>
            <p:cNvPr id="15544" name="object 27">
              <a:extLst>
                <a:ext uri="{FF2B5EF4-FFF2-40B4-BE49-F238E27FC236}">
                  <a16:creationId xmlns:a16="http://schemas.microsoft.com/office/drawing/2014/main" id="{9E868C0E-8ABD-4207-8350-0F0641E68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7849" y="2436757"/>
              <a:ext cx="121920" cy="12700"/>
            </a:xfrm>
            <a:custGeom>
              <a:avLst/>
              <a:gdLst>
                <a:gd name="T0" fmla="*/ 118789 w 121919"/>
                <a:gd name="T1" fmla="*/ 0 h 12700"/>
                <a:gd name="T2" fmla="*/ 2837 w 121919"/>
                <a:gd name="T3" fmla="*/ 0 h 12700"/>
                <a:gd name="T4" fmla="*/ 0 w 121919"/>
                <a:gd name="T5" fmla="*/ 2822 h 12700"/>
                <a:gd name="T6" fmla="*/ 0 w 121919"/>
                <a:gd name="T7" fmla="*/ 9795 h 12700"/>
                <a:gd name="T8" fmla="*/ 2837 w 121919"/>
                <a:gd name="T9" fmla="*/ 12617 h 12700"/>
                <a:gd name="T10" fmla="*/ 6340 w 121919"/>
                <a:gd name="T11" fmla="*/ 12617 h 12700"/>
                <a:gd name="T12" fmla="*/ 118789 w 121919"/>
                <a:gd name="T13" fmla="*/ 12617 h 12700"/>
                <a:gd name="T14" fmla="*/ 121627 w 121919"/>
                <a:gd name="T15" fmla="*/ 9795 h 12700"/>
                <a:gd name="T16" fmla="*/ 121627 w 121919"/>
                <a:gd name="T17" fmla="*/ 2822 h 12700"/>
                <a:gd name="T18" fmla="*/ 118789 w 121919"/>
                <a:gd name="T19" fmla="*/ 0 h 127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1919" h="12700">
                  <a:moveTo>
                    <a:pt x="118787" y="0"/>
                  </a:moveTo>
                  <a:lnTo>
                    <a:pt x="2837" y="0"/>
                  </a:lnTo>
                  <a:lnTo>
                    <a:pt x="0" y="2822"/>
                  </a:lnTo>
                  <a:lnTo>
                    <a:pt x="0" y="9795"/>
                  </a:lnTo>
                  <a:lnTo>
                    <a:pt x="2837" y="12617"/>
                  </a:lnTo>
                  <a:lnTo>
                    <a:pt x="6340" y="12617"/>
                  </a:lnTo>
                  <a:lnTo>
                    <a:pt x="118787" y="12617"/>
                  </a:lnTo>
                  <a:lnTo>
                    <a:pt x="121625" y="9795"/>
                  </a:lnTo>
                  <a:lnTo>
                    <a:pt x="121625" y="2822"/>
                  </a:lnTo>
                  <a:lnTo>
                    <a:pt x="11878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45" name="object 28">
              <a:extLst>
                <a:ext uri="{FF2B5EF4-FFF2-40B4-BE49-F238E27FC236}">
                  <a16:creationId xmlns:a16="http://schemas.microsoft.com/office/drawing/2014/main" id="{3CBB96E5-1661-45BF-BF12-7F3614033E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4299" y="2475880"/>
              <a:ext cx="88680" cy="136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77" name="object 29">
            <a:extLst>
              <a:ext uri="{FF2B5EF4-FFF2-40B4-BE49-F238E27FC236}">
                <a16:creationId xmlns:a16="http://schemas.microsoft.com/office/drawing/2014/main" id="{8F208E99-4B47-4B9E-8744-D6A29A853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025" y="2371725"/>
            <a:ext cx="25241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8" name="object 30">
            <a:extLst>
              <a:ext uri="{FF2B5EF4-FFF2-40B4-BE49-F238E27FC236}">
                <a16:creationId xmlns:a16="http://schemas.microsoft.com/office/drawing/2014/main" id="{67AD60FF-B097-4A4A-A360-1D20296AE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263" y="2397125"/>
            <a:ext cx="195262" cy="6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object 31">
            <a:extLst>
              <a:ext uri="{FF2B5EF4-FFF2-40B4-BE49-F238E27FC236}">
                <a16:creationId xmlns:a16="http://schemas.microsoft.com/office/drawing/2014/main" id="{05C544CE-F78F-4320-9557-6FDF49A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2254250"/>
            <a:ext cx="87313" cy="13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80" name="object 32">
            <a:extLst>
              <a:ext uri="{FF2B5EF4-FFF2-40B4-BE49-F238E27FC236}">
                <a16:creationId xmlns:a16="http://schemas.microsoft.com/office/drawing/2014/main" id="{150D7574-71B7-4F30-9300-8B21A7AEFAB1}"/>
              </a:ext>
            </a:extLst>
          </p:cNvPr>
          <p:cNvGrpSpPr>
            <a:grpSpLocks/>
          </p:cNvGrpSpPr>
          <p:nvPr/>
        </p:nvGrpSpPr>
        <p:grpSpPr bwMode="auto">
          <a:xfrm>
            <a:off x="3432175" y="2435225"/>
            <a:ext cx="120650" cy="174625"/>
            <a:chOff x="3432302" y="2435780"/>
            <a:chExt cx="120650" cy="173990"/>
          </a:xfrm>
        </p:grpSpPr>
        <p:sp>
          <p:nvSpPr>
            <p:cNvPr id="15542" name="object 33">
              <a:extLst>
                <a:ext uri="{FF2B5EF4-FFF2-40B4-BE49-F238E27FC236}">
                  <a16:creationId xmlns:a16="http://schemas.microsoft.com/office/drawing/2014/main" id="{7CE14799-0667-4B67-AE03-3F6E22E60B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2302" y="2435780"/>
              <a:ext cx="120650" cy="12700"/>
            </a:xfrm>
            <a:custGeom>
              <a:avLst/>
              <a:gdLst>
                <a:gd name="T0" fmla="*/ 117295 w 120650"/>
                <a:gd name="T1" fmla="*/ 0 h 12700"/>
                <a:gd name="T2" fmla="*/ 2802 w 120650"/>
                <a:gd name="T3" fmla="*/ 0 h 12700"/>
                <a:gd name="T4" fmla="*/ 0 w 120650"/>
                <a:gd name="T5" fmla="*/ 2790 h 12700"/>
                <a:gd name="T6" fmla="*/ 0 w 120650"/>
                <a:gd name="T7" fmla="*/ 9684 h 12700"/>
                <a:gd name="T8" fmla="*/ 2802 w 120650"/>
                <a:gd name="T9" fmla="*/ 12475 h 12700"/>
                <a:gd name="T10" fmla="*/ 6261 w 120650"/>
                <a:gd name="T11" fmla="*/ 12475 h 12700"/>
                <a:gd name="T12" fmla="*/ 117295 w 120650"/>
                <a:gd name="T13" fmla="*/ 12475 h 12700"/>
                <a:gd name="T14" fmla="*/ 120097 w 120650"/>
                <a:gd name="T15" fmla="*/ 9684 h 12700"/>
                <a:gd name="T16" fmla="*/ 120097 w 120650"/>
                <a:gd name="T17" fmla="*/ 2790 h 12700"/>
                <a:gd name="T18" fmla="*/ 117295 w 120650"/>
                <a:gd name="T19" fmla="*/ 0 h 127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0650" h="12700">
                  <a:moveTo>
                    <a:pt x="117295" y="0"/>
                  </a:moveTo>
                  <a:lnTo>
                    <a:pt x="2802" y="0"/>
                  </a:lnTo>
                  <a:lnTo>
                    <a:pt x="0" y="2790"/>
                  </a:lnTo>
                  <a:lnTo>
                    <a:pt x="0" y="9684"/>
                  </a:lnTo>
                  <a:lnTo>
                    <a:pt x="2802" y="12475"/>
                  </a:lnTo>
                  <a:lnTo>
                    <a:pt x="6261" y="12475"/>
                  </a:lnTo>
                  <a:lnTo>
                    <a:pt x="117295" y="12475"/>
                  </a:lnTo>
                  <a:lnTo>
                    <a:pt x="120097" y="9684"/>
                  </a:lnTo>
                  <a:lnTo>
                    <a:pt x="120097" y="2790"/>
                  </a:lnTo>
                  <a:lnTo>
                    <a:pt x="1172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43" name="object 34">
              <a:extLst>
                <a:ext uri="{FF2B5EF4-FFF2-40B4-BE49-F238E27FC236}">
                  <a16:creationId xmlns:a16="http://schemas.microsoft.com/office/drawing/2014/main" id="{DD50D911-CCD3-46D4-AF79-746C4D1FE5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545" y="2474461"/>
              <a:ext cx="87566" cy="134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81" name="object 35">
            <a:extLst>
              <a:ext uri="{FF2B5EF4-FFF2-40B4-BE49-F238E27FC236}">
                <a16:creationId xmlns:a16="http://schemas.microsoft.com/office/drawing/2014/main" id="{45B42352-AF30-45DB-9755-AEDA24F01A38}"/>
              </a:ext>
            </a:extLst>
          </p:cNvPr>
          <p:cNvGrpSpPr>
            <a:grpSpLocks/>
          </p:cNvGrpSpPr>
          <p:nvPr/>
        </p:nvGrpSpPr>
        <p:grpSpPr bwMode="auto">
          <a:xfrm>
            <a:off x="3871913" y="2303463"/>
            <a:ext cx="288925" cy="209550"/>
            <a:chOff x="3871263" y="2304083"/>
            <a:chExt cx="290195" cy="209550"/>
          </a:xfrm>
        </p:grpSpPr>
        <p:pic>
          <p:nvPicPr>
            <p:cNvPr id="15540" name="object 36">
              <a:extLst>
                <a:ext uri="{FF2B5EF4-FFF2-40B4-BE49-F238E27FC236}">
                  <a16:creationId xmlns:a16="http://schemas.microsoft.com/office/drawing/2014/main" id="{7C063859-E397-4830-97C9-8FC566523E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1263" y="2334612"/>
              <a:ext cx="193459" cy="17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41" name="object 37">
              <a:extLst>
                <a:ext uri="{FF2B5EF4-FFF2-40B4-BE49-F238E27FC236}">
                  <a16:creationId xmlns:a16="http://schemas.microsoft.com/office/drawing/2014/main" id="{784EB93C-A740-43A7-982A-4305264AC6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8903" y="2304083"/>
              <a:ext cx="72544" cy="115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82" name="object 38">
            <a:extLst>
              <a:ext uri="{FF2B5EF4-FFF2-40B4-BE49-F238E27FC236}">
                <a16:creationId xmlns:a16="http://schemas.microsoft.com/office/drawing/2014/main" id="{CD732C98-D881-4090-B4EC-2CE1D3A40D1C}"/>
              </a:ext>
            </a:extLst>
          </p:cNvPr>
          <p:cNvGrpSpPr>
            <a:grpSpLocks/>
          </p:cNvGrpSpPr>
          <p:nvPr/>
        </p:nvGrpSpPr>
        <p:grpSpPr bwMode="auto">
          <a:xfrm>
            <a:off x="4341813" y="2303463"/>
            <a:ext cx="292100" cy="209550"/>
            <a:chOff x="4342153" y="2304083"/>
            <a:chExt cx="292100" cy="209550"/>
          </a:xfrm>
        </p:grpSpPr>
        <p:pic>
          <p:nvPicPr>
            <p:cNvPr id="15538" name="object 39">
              <a:extLst>
                <a:ext uri="{FF2B5EF4-FFF2-40B4-BE49-F238E27FC236}">
                  <a16:creationId xmlns:a16="http://schemas.microsoft.com/office/drawing/2014/main" id="{452EF778-74E3-4EBC-B8CE-25684175C9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2153" y="2334612"/>
              <a:ext cx="192977" cy="17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39" name="object 40">
              <a:extLst>
                <a:ext uri="{FF2B5EF4-FFF2-40B4-BE49-F238E27FC236}">
                  <a16:creationId xmlns:a16="http://schemas.microsoft.com/office/drawing/2014/main" id="{368C7C8F-030E-42C8-A8A2-B2EBB9BB19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7059" y="2304083"/>
              <a:ext cx="76752" cy="115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83" name="object 41">
            <a:extLst>
              <a:ext uri="{FF2B5EF4-FFF2-40B4-BE49-F238E27FC236}">
                <a16:creationId xmlns:a16="http://schemas.microsoft.com/office/drawing/2014/main" id="{F97CCF7D-DCC6-4E00-8245-785653CBA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03525"/>
            <a:ext cx="9826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4" name="object 42">
            <a:extLst>
              <a:ext uri="{FF2B5EF4-FFF2-40B4-BE49-F238E27FC236}">
                <a16:creationId xmlns:a16="http://schemas.microsoft.com/office/drawing/2014/main" id="{2AEBCA2F-A06E-4A72-ACE2-B97DE9BFFBF3}"/>
              </a:ext>
            </a:extLst>
          </p:cNvPr>
          <p:cNvSpPr>
            <a:spLocks/>
          </p:cNvSpPr>
          <p:nvPr/>
        </p:nvSpPr>
        <p:spPr bwMode="auto">
          <a:xfrm>
            <a:off x="3390900" y="2935288"/>
            <a:ext cx="188913" cy="63500"/>
          </a:xfrm>
          <a:custGeom>
            <a:avLst/>
            <a:gdLst>
              <a:gd name="T0" fmla="*/ 189324 w 187960"/>
              <a:gd name="T1" fmla="*/ 53437 h 63500"/>
              <a:gd name="T2" fmla="*/ 2420 w 187960"/>
              <a:gd name="T3" fmla="*/ 55866 h 63500"/>
              <a:gd name="T4" fmla="*/ 0 w 187960"/>
              <a:gd name="T5" fmla="*/ 58296 h 63500"/>
              <a:gd name="T6" fmla="*/ 2420 w 187960"/>
              <a:gd name="T7" fmla="*/ 60720 h 63500"/>
              <a:gd name="T8" fmla="*/ 9685 w 187960"/>
              <a:gd name="T9" fmla="*/ 63150 h 63500"/>
              <a:gd name="T10" fmla="*/ 182018 w 187960"/>
              <a:gd name="T11" fmla="*/ 63150 h 63500"/>
              <a:gd name="T12" fmla="*/ 189324 w 187960"/>
              <a:gd name="T13" fmla="*/ 60720 h 63500"/>
              <a:gd name="T14" fmla="*/ 189324 w 187960"/>
              <a:gd name="T15" fmla="*/ 53437 h 63500"/>
              <a:gd name="T16" fmla="*/ 189324 w 187960"/>
              <a:gd name="T17" fmla="*/ 0 h 63500"/>
              <a:gd name="T18" fmla="*/ 2420 w 187960"/>
              <a:gd name="T19" fmla="*/ 2429 h 63500"/>
              <a:gd name="T20" fmla="*/ 0 w 187960"/>
              <a:gd name="T21" fmla="*/ 4858 h 63500"/>
              <a:gd name="T22" fmla="*/ 2420 w 187960"/>
              <a:gd name="T23" fmla="*/ 7287 h 63500"/>
              <a:gd name="T24" fmla="*/ 9685 w 187960"/>
              <a:gd name="T25" fmla="*/ 9716 h 63500"/>
              <a:gd name="T26" fmla="*/ 182018 w 187960"/>
              <a:gd name="T27" fmla="*/ 9716 h 63500"/>
              <a:gd name="T28" fmla="*/ 189324 w 187960"/>
              <a:gd name="T29" fmla="*/ 7287 h 63500"/>
              <a:gd name="T30" fmla="*/ 189324 w 187960"/>
              <a:gd name="T31" fmla="*/ 0 h 6350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87960" h="63500">
                <a:moveTo>
                  <a:pt x="187419" y="53437"/>
                </a:moveTo>
                <a:lnTo>
                  <a:pt x="2396" y="55866"/>
                </a:lnTo>
                <a:lnTo>
                  <a:pt x="0" y="58296"/>
                </a:lnTo>
                <a:lnTo>
                  <a:pt x="2396" y="60720"/>
                </a:lnTo>
                <a:lnTo>
                  <a:pt x="9587" y="63150"/>
                </a:lnTo>
                <a:lnTo>
                  <a:pt x="180186" y="63150"/>
                </a:lnTo>
                <a:lnTo>
                  <a:pt x="187419" y="60720"/>
                </a:lnTo>
                <a:lnTo>
                  <a:pt x="187419" y="53437"/>
                </a:lnTo>
                <a:close/>
              </a:path>
              <a:path w="187960" h="63500">
                <a:moveTo>
                  <a:pt x="187419" y="0"/>
                </a:moveTo>
                <a:lnTo>
                  <a:pt x="2396" y="2429"/>
                </a:lnTo>
                <a:lnTo>
                  <a:pt x="0" y="4858"/>
                </a:lnTo>
                <a:lnTo>
                  <a:pt x="2396" y="7287"/>
                </a:lnTo>
                <a:lnTo>
                  <a:pt x="9587" y="9716"/>
                </a:lnTo>
                <a:lnTo>
                  <a:pt x="180186" y="9716"/>
                </a:lnTo>
                <a:lnTo>
                  <a:pt x="187419" y="7287"/>
                </a:lnTo>
                <a:lnTo>
                  <a:pt x="1874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385" name="object 43">
            <a:extLst>
              <a:ext uri="{FF2B5EF4-FFF2-40B4-BE49-F238E27FC236}">
                <a16:creationId xmlns:a16="http://schemas.microsoft.com/office/drawing/2014/main" id="{C57C91E9-9647-4BFC-A999-67FF45337CA1}"/>
              </a:ext>
            </a:extLst>
          </p:cNvPr>
          <p:cNvSpPr>
            <a:spLocks/>
          </p:cNvSpPr>
          <p:nvPr/>
        </p:nvSpPr>
        <p:spPr bwMode="auto">
          <a:xfrm>
            <a:off x="3700463" y="2959100"/>
            <a:ext cx="174625" cy="12700"/>
          </a:xfrm>
          <a:custGeom>
            <a:avLst/>
            <a:gdLst>
              <a:gd name="T0" fmla="*/ 174383 w 174625"/>
              <a:gd name="T1" fmla="*/ 0 h 12064"/>
              <a:gd name="T2" fmla="*/ 1397 w 174625"/>
              <a:gd name="T3" fmla="*/ 0 h 12064"/>
              <a:gd name="T4" fmla="*/ 1397 w 174625"/>
              <a:gd name="T5" fmla="*/ 4265 h 12064"/>
              <a:gd name="T6" fmla="*/ 533 w 174625"/>
              <a:gd name="T7" fmla="*/ 4265 h 12064"/>
              <a:gd name="T8" fmla="*/ 533 w 174625"/>
              <a:gd name="T9" fmla="*/ 7092 h 12064"/>
              <a:gd name="T10" fmla="*/ 0 w 174625"/>
              <a:gd name="T11" fmla="*/ 7092 h 12064"/>
              <a:gd name="T12" fmla="*/ 0 w 174625"/>
              <a:gd name="T13" fmla="*/ 9937 h 12064"/>
              <a:gd name="T14" fmla="*/ 4787 w 174625"/>
              <a:gd name="T15" fmla="*/ 9937 h 12064"/>
              <a:gd name="T16" fmla="*/ 4787 w 174625"/>
              <a:gd name="T17" fmla="*/ 12779 h 12064"/>
              <a:gd name="T18" fmla="*/ 169862 w 174625"/>
              <a:gd name="T19" fmla="*/ 12779 h 12064"/>
              <a:gd name="T20" fmla="*/ 169862 w 174625"/>
              <a:gd name="T21" fmla="*/ 9937 h 12064"/>
              <a:gd name="T22" fmla="*/ 174383 w 174625"/>
              <a:gd name="T23" fmla="*/ 9937 h 12064"/>
              <a:gd name="T24" fmla="*/ 174383 w 174625"/>
              <a:gd name="T25" fmla="*/ 7092 h 12064"/>
              <a:gd name="T26" fmla="*/ 174383 w 174625"/>
              <a:gd name="T27" fmla="*/ 4265 h 12064"/>
              <a:gd name="T28" fmla="*/ 174383 w 174625"/>
              <a:gd name="T29" fmla="*/ 0 h 120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4625" h="12064">
                <a:moveTo>
                  <a:pt x="174383" y="0"/>
                </a:moveTo>
                <a:lnTo>
                  <a:pt x="1397" y="0"/>
                </a:lnTo>
                <a:lnTo>
                  <a:pt x="1397" y="3848"/>
                </a:lnTo>
                <a:lnTo>
                  <a:pt x="533" y="3848"/>
                </a:lnTo>
                <a:lnTo>
                  <a:pt x="533" y="6400"/>
                </a:lnTo>
                <a:lnTo>
                  <a:pt x="0" y="6400"/>
                </a:lnTo>
                <a:lnTo>
                  <a:pt x="0" y="8966"/>
                </a:lnTo>
                <a:lnTo>
                  <a:pt x="4787" y="8966"/>
                </a:lnTo>
                <a:lnTo>
                  <a:pt x="4787" y="11531"/>
                </a:lnTo>
                <a:lnTo>
                  <a:pt x="169862" y="11531"/>
                </a:lnTo>
                <a:lnTo>
                  <a:pt x="169862" y="8966"/>
                </a:lnTo>
                <a:lnTo>
                  <a:pt x="174383" y="8966"/>
                </a:lnTo>
                <a:lnTo>
                  <a:pt x="174383" y="6400"/>
                </a:lnTo>
                <a:lnTo>
                  <a:pt x="174383" y="3848"/>
                </a:lnTo>
                <a:lnTo>
                  <a:pt x="17438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386" name="object 44">
            <a:extLst>
              <a:ext uri="{FF2B5EF4-FFF2-40B4-BE49-F238E27FC236}">
                <a16:creationId xmlns:a16="http://schemas.microsoft.com/office/drawing/2014/main" id="{0C882A74-4DF9-4634-B870-F44453BF3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2797175"/>
            <a:ext cx="84138" cy="12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87" name="object 45">
            <a:extLst>
              <a:ext uri="{FF2B5EF4-FFF2-40B4-BE49-F238E27FC236}">
                <a16:creationId xmlns:a16="http://schemas.microsoft.com/office/drawing/2014/main" id="{7CD3DFFA-CD3E-497A-8A77-47BA4AF70F89}"/>
              </a:ext>
            </a:extLst>
          </p:cNvPr>
          <p:cNvGrpSpPr>
            <a:grpSpLocks/>
          </p:cNvGrpSpPr>
          <p:nvPr/>
        </p:nvGrpSpPr>
        <p:grpSpPr bwMode="auto">
          <a:xfrm>
            <a:off x="3927475" y="2820988"/>
            <a:ext cx="217488" cy="320675"/>
            <a:chOff x="3926941" y="2820688"/>
            <a:chExt cx="217804" cy="320675"/>
          </a:xfrm>
        </p:grpSpPr>
        <p:sp>
          <p:nvSpPr>
            <p:cNvPr id="15536" name="object 46">
              <a:extLst>
                <a:ext uri="{FF2B5EF4-FFF2-40B4-BE49-F238E27FC236}">
                  <a16:creationId xmlns:a16="http://schemas.microsoft.com/office/drawing/2014/main" id="{C29D5A3D-0750-4832-B3E6-AB9C46AFEB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6929" y="2820695"/>
              <a:ext cx="217804" cy="289560"/>
            </a:xfrm>
            <a:custGeom>
              <a:avLst/>
              <a:gdLst>
                <a:gd name="T0" fmla="*/ 55308 w 217804"/>
                <a:gd name="T1" fmla="*/ 4851 h 289560"/>
                <a:gd name="T2" fmla="*/ 45669 w 217804"/>
                <a:gd name="T3" fmla="*/ 12141 h 289560"/>
                <a:gd name="T4" fmla="*/ 38481 w 217804"/>
                <a:gd name="T5" fmla="*/ 24282 h 289560"/>
                <a:gd name="T6" fmla="*/ 36080 w 217804"/>
                <a:gd name="T7" fmla="*/ 29146 h 289560"/>
                <a:gd name="T8" fmla="*/ 31254 w 217804"/>
                <a:gd name="T9" fmla="*/ 31572 h 289560"/>
                <a:gd name="T10" fmla="*/ 28854 w 217804"/>
                <a:gd name="T11" fmla="*/ 38862 h 289560"/>
                <a:gd name="T12" fmla="*/ 26454 w 217804"/>
                <a:gd name="T13" fmla="*/ 43713 h 289560"/>
                <a:gd name="T14" fmla="*/ 21666 w 217804"/>
                <a:gd name="T15" fmla="*/ 46139 h 289560"/>
                <a:gd name="T16" fmla="*/ 19265 w 217804"/>
                <a:gd name="T17" fmla="*/ 53428 h 289560"/>
                <a:gd name="T18" fmla="*/ 16827 w 217804"/>
                <a:gd name="T19" fmla="*/ 58293 h 289560"/>
                <a:gd name="T20" fmla="*/ 14427 w 217804"/>
                <a:gd name="T21" fmla="*/ 65582 h 289560"/>
                <a:gd name="T22" fmla="*/ 12026 w 217804"/>
                <a:gd name="T23" fmla="*/ 70434 h 289560"/>
                <a:gd name="T24" fmla="*/ 9639 w 217804"/>
                <a:gd name="T25" fmla="*/ 80149 h 289560"/>
                <a:gd name="T26" fmla="*/ 7239 w 217804"/>
                <a:gd name="T27" fmla="*/ 87439 h 289560"/>
                <a:gd name="T28" fmla="*/ 4838 w 217804"/>
                <a:gd name="T29" fmla="*/ 97155 h 289560"/>
                <a:gd name="T30" fmla="*/ 2451 w 217804"/>
                <a:gd name="T31" fmla="*/ 111721 h 289560"/>
                <a:gd name="T32" fmla="*/ 0 w 217804"/>
                <a:gd name="T33" fmla="*/ 145732 h 289560"/>
                <a:gd name="T34" fmla="*/ 4838 w 217804"/>
                <a:gd name="T35" fmla="*/ 191884 h 289560"/>
                <a:gd name="T36" fmla="*/ 12026 w 217804"/>
                <a:gd name="T37" fmla="*/ 218592 h 289560"/>
                <a:gd name="T38" fmla="*/ 19265 w 217804"/>
                <a:gd name="T39" fmla="*/ 238023 h 289560"/>
                <a:gd name="T40" fmla="*/ 24053 w 217804"/>
                <a:gd name="T41" fmla="*/ 245313 h 289560"/>
                <a:gd name="T42" fmla="*/ 31254 w 217804"/>
                <a:gd name="T43" fmla="*/ 257454 h 289560"/>
                <a:gd name="T44" fmla="*/ 36080 w 217804"/>
                <a:gd name="T45" fmla="*/ 264744 h 289560"/>
                <a:gd name="T46" fmla="*/ 64884 w 217804"/>
                <a:gd name="T47" fmla="*/ 289026 h 289560"/>
                <a:gd name="T48" fmla="*/ 60096 w 217804"/>
                <a:gd name="T49" fmla="*/ 281749 h 289560"/>
                <a:gd name="T50" fmla="*/ 52908 w 217804"/>
                <a:gd name="T51" fmla="*/ 272034 h 289560"/>
                <a:gd name="T52" fmla="*/ 45669 w 217804"/>
                <a:gd name="T53" fmla="*/ 262318 h 289560"/>
                <a:gd name="T54" fmla="*/ 40881 w 217804"/>
                <a:gd name="T55" fmla="*/ 255028 h 289560"/>
                <a:gd name="T56" fmla="*/ 31254 w 217804"/>
                <a:gd name="T57" fmla="*/ 233172 h 289560"/>
                <a:gd name="T58" fmla="*/ 19265 w 217804"/>
                <a:gd name="T59" fmla="*/ 194310 h 289560"/>
                <a:gd name="T60" fmla="*/ 14427 w 217804"/>
                <a:gd name="T61" fmla="*/ 145732 h 289560"/>
                <a:gd name="T62" fmla="*/ 16827 w 217804"/>
                <a:gd name="T63" fmla="*/ 109296 h 289560"/>
                <a:gd name="T64" fmla="*/ 19265 w 217804"/>
                <a:gd name="T65" fmla="*/ 94729 h 289560"/>
                <a:gd name="T66" fmla="*/ 21666 w 217804"/>
                <a:gd name="T67" fmla="*/ 85013 h 289560"/>
                <a:gd name="T68" fmla="*/ 24053 w 217804"/>
                <a:gd name="T69" fmla="*/ 75285 h 289560"/>
                <a:gd name="T70" fmla="*/ 26454 w 217804"/>
                <a:gd name="T71" fmla="*/ 65582 h 289560"/>
                <a:gd name="T72" fmla="*/ 28854 w 217804"/>
                <a:gd name="T73" fmla="*/ 60718 h 289560"/>
                <a:gd name="T74" fmla="*/ 31254 w 217804"/>
                <a:gd name="T75" fmla="*/ 55867 h 289560"/>
                <a:gd name="T76" fmla="*/ 33642 w 217804"/>
                <a:gd name="T77" fmla="*/ 51003 h 289560"/>
                <a:gd name="T78" fmla="*/ 36080 w 217804"/>
                <a:gd name="T79" fmla="*/ 43713 h 289560"/>
                <a:gd name="T80" fmla="*/ 38481 w 217804"/>
                <a:gd name="T81" fmla="*/ 38862 h 289560"/>
                <a:gd name="T82" fmla="*/ 40881 w 217804"/>
                <a:gd name="T83" fmla="*/ 33997 h 289560"/>
                <a:gd name="T84" fmla="*/ 45669 w 217804"/>
                <a:gd name="T85" fmla="*/ 31572 h 289560"/>
                <a:gd name="T86" fmla="*/ 48069 w 217804"/>
                <a:gd name="T87" fmla="*/ 26720 h 289560"/>
                <a:gd name="T88" fmla="*/ 55308 w 217804"/>
                <a:gd name="T89" fmla="*/ 14566 h 289560"/>
                <a:gd name="T90" fmla="*/ 62496 w 217804"/>
                <a:gd name="T91" fmla="*/ 9715 h 289560"/>
                <a:gd name="T92" fmla="*/ 64884 w 217804"/>
                <a:gd name="T93" fmla="*/ 4851 h 289560"/>
                <a:gd name="T94" fmla="*/ 217487 w 217804"/>
                <a:gd name="T95" fmla="*/ 154520 h 289560"/>
                <a:gd name="T96" fmla="*/ 107238 w 217804"/>
                <a:gd name="T97" fmla="*/ 151803 h 289560"/>
                <a:gd name="T98" fmla="*/ 104546 w 217804"/>
                <a:gd name="T99" fmla="*/ 161226 h 289560"/>
                <a:gd name="T100" fmla="*/ 110553 w 217804"/>
                <a:gd name="T101" fmla="*/ 163944 h 289560"/>
                <a:gd name="T102" fmla="*/ 217487 w 217804"/>
                <a:gd name="T103" fmla="*/ 161226 h 2895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17804" h="289560">
                  <a:moveTo>
                    <a:pt x="64884" y="0"/>
                  </a:moveTo>
                  <a:lnTo>
                    <a:pt x="55308" y="4851"/>
                  </a:lnTo>
                  <a:lnTo>
                    <a:pt x="48069" y="12141"/>
                  </a:lnTo>
                  <a:lnTo>
                    <a:pt x="45669" y="12141"/>
                  </a:lnTo>
                  <a:lnTo>
                    <a:pt x="45669" y="17005"/>
                  </a:lnTo>
                  <a:lnTo>
                    <a:pt x="38481" y="24282"/>
                  </a:lnTo>
                  <a:lnTo>
                    <a:pt x="36080" y="24282"/>
                  </a:lnTo>
                  <a:lnTo>
                    <a:pt x="36080" y="29146"/>
                  </a:lnTo>
                  <a:lnTo>
                    <a:pt x="33642" y="31572"/>
                  </a:lnTo>
                  <a:lnTo>
                    <a:pt x="31254" y="31572"/>
                  </a:lnTo>
                  <a:lnTo>
                    <a:pt x="31254" y="36436"/>
                  </a:lnTo>
                  <a:lnTo>
                    <a:pt x="28854" y="38862"/>
                  </a:lnTo>
                  <a:lnTo>
                    <a:pt x="26454" y="38862"/>
                  </a:lnTo>
                  <a:lnTo>
                    <a:pt x="26454" y="43713"/>
                  </a:lnTo>
                  <a:lnTo>
                    <a:pt x="24053" y="46139"/>
                  </a:lnTo>
                  <a:lnTo>
                    <a:pt x="21666" y="46139"/>
                  </a:lnTo>
                  <a:lnTo>
                    <a:pt x="21666" y="53428"/>
                  </a:lnTo>
                  <a:lnTo>
                    <a:pt x="19265" y="53428"/>
                  </a:lnTo>
                  <a:lnTo>
                    <a:pt x="19265" y="58293"/>
                  </a:lnTo>
                  <a:lnTo>
                    <a:pt x="16827" y="58293"/>
                  </a:lnTo>
                  <a:lnTo>
                    <a:pt x="16827" y="65582"/>
                  </a:lnTo>
                  <a:lnTo>
                    <a:pt x="14427" y="65582"/>
                  </a:lnTo>
                  <a:lnTo>
                    <a:pt x="14427" y="70434"/>
                  </a:lnTo>
                  <a:lnTo>
                    <a:pt x="12026" y="70434"/>
                  </a:lnTo>
                  <a:lnTo>
                    <a:pt x="12026" y="80149"/>
                  </a:lnTo>
                  <a:lnTo>
                    <a:pt x="9639" y="80149"/>
                  </a:lnTo>
                  <a:lnTo>
                    <a:pt x="9639" y="87439"/>
                  </a:lnTo>
                  <a:lnTo>
                    <a:pt x="7239" y="87439"/>
                  </a:lnTo>
                  <a:lnTo>
                    <a:pt x="7239" y="97155"/>
                  </a:lnTo>
                  <a:lnTo>
                    <a:pt x="4838" y="97155"/>
                  </a:lnTo>
                  <a:lnTo>
                    <a:pt x="4838" y="111721"/>
                  </a:lnTo>
                  <a:lnTo>
                    <a:pt x="2451" y="111721"/>
                  </a:lnTo>
                  <a:lnTo>
                    <a:pt x="2451" y="143294"/>
                  </a:lnTo>
                  <a:lnTo>
                    <a:pt x="0" y="145732"/>
                  </a:lnTo>
                  <a:lnTo>
                    <a:pt x="2451" y="174879"/>
                  </a:lnTo>
                  <a:lnTo>
                    <a:pt x="4838" y="191884"/>
                  </a:lnTo>
                  <a:lnTo>
                    <a:pt x="9639" y="211302"/>
                  </a:lnTo>
                  <a:lnTo>
                    <a:pt x="12026" y="218592"/>
                  </a:lnTo>
                  <a:lnTo>
                    <a:pt x="14427" y="223456"/>
                  </a:lnTo>
                  <a:lnTo>
                    <a:pt x="19265" y="238023"/>
                  </a:lnTo>
                  <a:lnTo>
                    <a:pt x="21666" y="240461"/>
                  </a:lnTo>
                  <a:lnTo>
                    <a:pt x="24053" y="245313"/>
                  </a:lnTo>
                  <a:lnTo>
                    <a:pt x="26454" y="247738"/>
                  </a:lnTo>
                  <a:lnTo>
                    <a:pt x="31254" y="257454"/>
                  </a:lnTo>
                  <a:lnTo>
                    <a:pt x="33642" y="259892"/>
                  </a:lnTo>
                  <a:lnTo>
                    <a:pt x="36080" y="264744"/>
                  </a:lnTo>
                  <a:lnTo>
                    <a:pt x="60096" y="289026"/>
                  </a:lnTo>
                  <a:lnTo>
                    <a:pt x="64884" y="289026"/>
                  </a:lnTo>
                  <a:lnTo>
                    <a:pt x="62496" y="284175"/>
                  </a:lnTo>
                  <a:lnTo>
                    <a:pt x="60096" y="281749"/>
                  </a:lnTo>
                  <a:lnTo>
                    <a:pt x="57696" y="276885"/>
                  </a:lnTo>
                  <a:lnTo>
                    <a:pt x="52908" y="272034"/>
                  </a:lnTo>
                  <a:lnTo>
                    <a:pt x="50469" y="267169"/>
                  </a:lnTo>
                  <a:lnTo>
                    <a:pt x="45669" y="262318"/>
                  </a:lnTo>
                  <a:lnTo>
                    <a:pt x="43281" y="257454"/>
                  </a:lnTo>
                  <a:lnTo>
                    <a:pt x="40881" y="255028"/>
                  </a:lnTo>
                  <a:lnTo>
                    <a:pt x="33642" y="240461"/>
                  </a:lnTo>
                  <a:lnTo>
                    <a:pt x="31254" y="233172"/>
                  </a:lnTo>
                  <a:lnTo>
                    <a:pt x="26454" y="223456"/>
                  </a:lnTo>
                  <a:lnTo>
                    <a:pt x="19265" y="194310"/>
                  </a:lnTo>
                  <a:lnTo>
                    <a:pt x="16827" y="177304"/>
                  </a:lnTo>
                  <a:lnTo>
                    <a:pt x="14427" y="145732"/>
                  </a:lnTo>
                  <a:lnTo>
                    <a:pt x="16827" y="143294"/>
                  </a:lnTo>
                  <a:lnTo>
                    <a:pt x="16827" y="109296"/>
                  </a:lnTo>
                  <a:lnTo>
                    <a:pt x="19265" y="109296"/>
                  </a:lnTo>
                  <a:lnTo>
                    <a:pt x="19265" y="94729"/>
                  </a:lnTo>
                  <a:lnTo>
                    <a:pt x="21666" y="94729"/>
                  </a:lnTo>
                  <a:lnTo>
                    <a:pt x="21666" y="85013"/>
                  </a:lnTo>
                  <a:lnTo>
                    <a:pt x="24053" y="85013"/>
                  </a:lnTo>
                  <a:lnTo>
                    <a:pt x="24053" y="75285"/>
                  </a:lnTo>
                  <a:lnTo>
                    <a:pt x="26454" y="75285"/>
                  </a:lnTo>
                  <a:lnTo>
                    <a:pt x="26454" y="65582"/>
                  </a:lnTo>
                  <a:lnTo>
                    <a:pt x="28854" y="65582"/>
                  </a:lnTo>
                  <a:lnTo>
                    <a:pt x="28854" y="60718"/>
                  </a:lnTo>
                  <a:lnTo>
                    <a:pt x="31254" y="60718"/>
                  </a:lnTo>
                  <a:lnTo>
                    <a:pt x="31254" y="55867"/>
                  </a:lnTo>
                  <a:lnTo>
                    <a:pt x="33642" y="55867"/>
                  </a:lnTo>
                  <a:lnTo>
                    <a:pt x="33642" y="51003"/>
                  </a:lnTo>
                  <a:lnTo>
                    <a:pt x="36080" y="51003"/>
                  </a:lnTo>
                  <a:lnTo>
                    <a:pt x="36080" y="43713"/>
                  </a:lnTo>
                  <a:lnTo>
                    <a:pt x="38481" y="43713"/>
                  </a:lnTo>
                  <a:lnTo>
                    <a:pt x="38481" y="38862"/>
                  </a:lnTo>
                  <a:lnTo>
                    <a:pt x="40881" y="38862"/>
                  </a:lnTo>
                  <a:lnTo>
                    <a:pt x="40881" y="33997"/>
                  </a:lnTo>
                  <a:lnTo>
                    <a:pt x="43281" y="33997"/>
                  </a:lnTo>
                  <a:lnTo>
                    <a:pt x="45669" y="31572"/>
                  </a:lnTo>
                  <a:lnTo>
                    <a:pt x="45669" y="26720"/>
                  </a:lnTo>
                  <a:lnTo>
                    <a:pt x="48069" y="26720"/>
                  </a:lnTo>
                  <a:lnTo>
                    <a:pt x="55308" y="19431"/>
                  </a:lnTo>
                  <a:lnTo>
                    <a:pt x="55308" y="14566"/>
                  </a:lnTo>
                  <a:lnTo>
                    <a:pt x="57696" y="14566"/>
                  </a:lnTo>
                  <a:lnTo>
                    <a:pt x="62496" y="9715"/>
                  </a:lnTo>
                  <a:lnTo>
                    <a:pt x="62496" y="4851"/>
                  </a:lnTo>
                  <a:lnTo>
                    <a:pt x="64884" y="4851"/>
                  </a:lnTo>
                  <a:lnTo>
                    <a:pt x="64884" y="0"/>
                  </a:lnTo>
                  <a:close/>
                </a:path>
                <a:path w="217804" h="289560">
                  <a:moveTo>
                    <a:pt x="217487" y="154520"/>
                  </a:moveTo>
                  <a:lnTo>
                    <a:pt x="214795" y="151803"/>
                  </a:lnTo>
                  <a:lnTo>
                    <a:pt x="107238" y="151803"/>
                  </a:lnTo>
                  <a:lnTo>
                    <a:pt x="104546" y="154520"/>
                  </a:lnTo>
                  <a:lnTo>
                    <a:pt x="104546" y="161226"/>
                  </a:lnTo>
                  <a:lnTo>
                    <a:pt x="107238" y="163944"/>
                  </a:lnTo>
                  <a:lnTo>
                    <a:pt x="110553" y="163944"/>
                  </a:lnTo>
                  <a:lnTo>
                    <a:pt x="214795" y="163944"/>
                  </a:lnTo>
                  <a:lnTo>
                    <a:pt x="217487" y="161226"/>
                  </a:lnTo>
                  <a:lnTo>
                    <a:pt x="217487" y="1545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37" name="object 47">
              <a:extLst>
                <a:ext uri="{FF2B5EF4-FFF2-40B4-BE49-F238E27FC236}">
                  <a16:creationId xmlns:a16="http://schemas.microsoft.com/office/drawing/2014/main" id="{219CA7C2-41F1-44B1-A1CE-C192567B59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4682" y="3010138"/>
              <a:ext cx="84101" cy="131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88" name="object 48">
            <a:extLst>
              <a:ext uri="{FF2B5EF4-FFF2-40B4-BE49-F238E27FC236}">
                <a16:creationId xmlns:a16="http://schemas.microsoft.com/office/drawing/2014/main" id="{1F259372-AC2B-4781-8AE8-06E13BB64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2797175"/>
            <a:ext cx="600075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9" name="object 49">
            <a:extLst>
              <a:ext uri="{FF2B5EF4-FFF2-40B4-BE49-F238E27FC236}">
                <a16:creationId xmlns:a16="http://schemas.microsoft.com/office/drawing/2014/main" id="{1B1ABA85-DC1C-4B02-818B-6F57E439B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2871788"/>
            <a:ext cx="187325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0" name="object 50">
            <a:extLst>
              <a:ext uri="{FF2B5EF4-FFF2-40B4-BE49-F238E27FC236}">
                <a16:creationId xmlns:a16="http://schemas.microsoft.com/office/drawing/2014/main" id="{33CB3AA0-7053-4CC2-9FB1-AA16C5465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2797175"/>
            <a:ext cx="84138" cy="12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91" name="object 51">
            <a:extLst>
              <a:ext uri="{FF2B5EF4-FFF2-40B4-BE49-F238E27FC236}">
                <a16:creationId xmlns:a16="http://schemas.microsoft.com/office/drawing/2014/main" id="{A37E5CD2-2C08-404E-9BA4-6789DC981FC7}"/>
              </a:ext>
            </a:extLst>
          </p:cNvPr>
          <p:cNvGrpSpPr>
            <a:grpSpLocks/>
          </p:cNvGrpSpPr>
          <p:nvPr/>
        </p:nvGrpSpPr>
        <p:grpSpPr bwMode="auto">
          <a:xfrm>
            <a:off x="5216525" y="2971800"/>
            <a:ext cx="115888" cy="169863"/>
            <a:chOff x="5216127" y="2972492"/>
            <a:chExt cx="115570" cy="168910"/>
          </a:xfrm>
        </p:grpSpPr>
        <p:sp>
          <p:nvSpPr>
            <p:cNvPr id="15534" name="object 52">
              <a:extLst>
                <a:ext uri="{FF2B5EF4-FFF2-40B4-BE49-F238E27FC236}">
                  <a16:creationId xmlns:a16="http://schemas.microsoft.com/office/drawing/2014/main" id="{C07B30C6-E953-475A-A88E-9D4A3A3CB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6127" y="2972492"/>
              <a:ext cx="115570" cy="12700"/>
            </a:xfrm>
            <a:custGeom>
              <a:avLst/>
              <a:gdLst>
                <a:gd name="T0" fmla="*/ 112611 w 115570"/>
                <a:gd name="T1" fmla="*/ 0 h 12700"/>
                <a:gd name="T2" fmla="*/ 2691 w 115570"/>
                <a:gd name="T3" fmla="*/ 0 h 12700"/>
                <a:gd name="T4" fmla="*/ 0 w 115570"/>
                <a:gd name="T5" fmla="*/ 2716 h 12700"/>
                <a:gd name="T6" fmla="*/ 0 w 115570"/>
                <a:gd name="T7" fmla="*/ 9425 h 12700"/>
                <a:gd name="T8" fmla="*/ 2691 w 115570"/>
                <a:gd name="T9" fmla="*/ 12141 h 12700"/>
                <a:gd name="T10" fmla="*/ 5971 w 115570"/>
                <a:gd name="T11" fmla="*/ 12141 h 12700"/>
                <a:gd name="T12" fmla="*/ 112611 w 115570"/>
                <a:gd name="T13" fmla="*/ 12141 h 12700"/>
                <a:gd name="T14" fmla="*/ 115302 w 115570"/>
                <a:gd name="T15" fmla="*/ 9425 h 12700"/>
                <a:gd name="T16" fmla="*/ 115302 w 115570"/>
                <a:gd name="T17" fmla="*/ 2716 h 12700"/>
                <a:gd name="T18" fmla="*/ 112611 w 115570"/>
                <a:gd name="T19" fmla="*/ 0 h 127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570" h="12700">
                  <a:moveTo>
                    <a:pt x="112611" y="0"/>
                  </a:moveTo>
                  <a:lnTo>
                    <a:pt x="2691" y="0"/>
                  </a:lnTo>
                  <a:lnTo>
                    <a:pt x="0" y="2716"/>
                  </a:lnTo>
                  <a:lnTo>
                    <a:pt x="0" y="9425"/>
                  </a:lnTo>
                  <a:lnTo>
                    <a:pt x="2691" y="12141"/>
                  </a:lnTo>
                  <a:lnTo>
                    <a:pt x="5971" y="12141"/>
                  </a:lnTo>
                  <a:lnTo>
                    <a:pt x="112611" y="12141"/>
                  </a:lnTo>
                  <a:lnTo>
                    <a:pt x="115302" y="9425"/>
                  </a:lnTo>
                  <a:lnTo>
                    <a:pt x="115302" y="2716"/>
                  </a:lnTo>
                  <a:lnTo>
                    <a:pt x="1126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35" name="object 53">
              <a:extLst>
                <a:ext uri="{FF2B5EF4-FFF2-40B4-BE49-F238E27FC236}">
                  <a16:creationId xmlns:a16="http://schemas.microsoft.com/office/drawing/2014/main" id="{8074501A-38AB-4B59-A844-A9BCC0453B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1728" y="3010138"/>
              <a:ext cx="84101" cy="131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92" name="object 54">
            <a:extLst>
              <a:ext uri="{FF2B5EF4-FFF2-40B4-BE49-F238E27FC236}">
                <a16:creationId xmlns:a16="http://schemas.microsoft.com/office/drawing/2014/main" id="{86EBF98B-0D41-414E-B8C0-1A1CD8619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797175"/>
            <a:ext cx="703263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3" name="object 55">
            <a:extLst>
              <a:ext uri="{FF2B5EF4-FFF2-40B4-BE49-F238E27FC236}">
                <a16:creationId xmlns:a16="http://schemas.microsoft.com/office/drawing/2014/main" id="{24FB48FF-47EC-4504-9ECF-40B733FF75D9}"/>
              </a:ext>
            </a:extLst>
          </p:cNvPr>
          <p:cNvSpPr>
            <a:spLocks/>
          </p:cNvSpPr>
          <p:nvPr/>
        </p:nvSpPr>
        <p:spPr bwMode="auto">
          <a:xfrm>
            <a:off x="6238875" y="2935288"/>
            <a:ext cx="187325" cy="63500"/>
          </a:xfrm>
          <a:custGeom>
            <a:avLst/>
            <a:gdLst>
              <a:gd name="T0" fmla="*/ 186155 w 187960"/>
              <a:gd name="T1" fmla="*/ 53437 h 63500"/>
              <a:gd name="T2" fmla="*/ 2380 w 187960"/>
              <a:gd name="T3" fmla="*/ 55866 h 63500"/>
              <a:gd name="T4" fmla="*/ 0 w 187960"/>
              <a:gd name="T5" fmla="*/ 58296 h 63500"/>
              <a:gd name="T6" fmla="*/ 2380 w 187960"/>
              <a:gd name="T7" fmla="*/ 60720 h 63500"/>
              <a:gd name="T8" fmla="*/ 9523 w 187960"/>
              <a:gd name="T9" fmla="*/ 63150 h 63500"/>
              <a:gd name="T10" fmla="*/ 176589 w 187960"/>
              <a:gd name="T11" fmla="*/ 63150 h 63500"/>
              <a:gd name="T12" fmla="*/ 186155 w 187960"/>
              <a:gd name="T13" fmla="*/ 60720 h 63500"/>
              <a:gd name="T14" fmla="*/ 186155 w 187960"/>
              <a:gd name="T15" fmla="*/ 53437 h 63500"/>
              <a:gd name="T16" fmla="*/ 186155 w 187960"/>
              <a:gd name="T17" fmla="*/ 0 h 63500"/>
              <a:gd name="T18" fmla="*/ 2380 w 187960"/>
              <a:gd name="T19" fmla="*/ 2429 h 63500"/>
              <a:gd name="T20" fmla="*/ 0 w 187960"/>
              <a:gd name="T21" fmla="*/ 4858 h 63500"/>
              <a:gd name="T22" fmla="*/ 2380 w 187960"/>
              <a:gd name="T23" fmla="*/ 7287 h 63500"/>
              <a:gd name="T24" fmla="*/ 9523 w 187960"/>
              <a:gd name="T25" fmla="*/ 9716 h 63500"/>
              <a:gd name="T26" fmla="*/ 176589 w 187960"/>
              <a:gd name="T27" fmla="*/ 9716 h 63500"/>
              <a:gd name="T28" fmla="*/ 186155 w 187960"/>
              <a:gd name="T29" fmla="*/ 7287 h 63500"/>
              <a:gd name="T30" fmla="*/ 186155 w 187960"/>
              <a:gd name="T31" fmla="*/ 0 h 6350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87960" h="63500">
                <a:moveTo>
                  <a:pt x="187419" y="53437"/>
                </a:moveTo>
                <a:lnTo>
                  <a:pt x="2396" y="55866"/>
                </a:lnTo>
                <a:lnTo>
                  <a:pt x="0" y="58296"/>
                </a:lnTo>
                <a:lnTo>
                  <a:pt x="2396" y="60720"/>
                </a:lnTo>
                <a:lnTo>
                  <a:pt x="9587" y="63150"/>
                </a:lnTo>
                <a:lnTo>
                  <a:pt x="177789" y="63150"/>
                </a:lnTo>
                <a:lnTo>
                  <a:pt x="187419" y="60720"/>
                </a:lnTo>
                <a:lnTo>
                  <a:pt x="187419" y="53437"/>
                </a:lnTo>
                <a:close/>
              </a:path>
              <a:path w="187960" h="63500">
                <a:moveTo>
                  <a:pt x="187419" y="0"/>
                </a:moveTo>
                <a:lnTo>
                  <a:pt x="2396" y="2429"/>
                </a:lnTo>
                <a:lnTo>
                  <a:pt x="0" y="4858"/>
                </a:lnTo>
                <a:lnTo>
                  <a:pt x="2396" y="7287"/>
                </a:lnTo>
                <a:lnTo>
                  <a:pt x="9587" y="9716"/>
                </a:lnTo>
                <a:lnTo>
                  <a:pt x="177789" y="9716"/>
                </a:lnTo>
                <a:lnTo>
                  <a:pt x="187419" y="7287"/>
                </a:lnTo>
                <a:lnTo>
                  <a:pt x="1874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394" name="object 56">
            <a:extLst>
              <a:ext uri="{FF2B5EF4-FFF2-40B4-BE49-F238E27FC236}">
                <a16:creationId xmlns:a16="http://schemas.microsoft.com/office/drawing/2014/main" id="{F0B4A8B0-A190-4B64-8D58-F1EC092F7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2844800"/>
            <a:ext cx="90488" cy="1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95" name="object 57">
            <a:extLst>
              <a:ext uri="{FF2B5EF4-FFF2-40B4-BE49-F238E27FC236}">
                <a16:creationId xmlns:a16="http://schemas.microsoft.com/office/drawing/2014/main" id="{97A30CEF-610F-42A7-AF16-69FDDDDEF60A}"/>
              </a:ext>
            </a:extLst>
          </p:cNvPr>
          <p:cNvGrpSpPr>
            <a:grpSpLocks/>
          </p:cNvGrpSpPr>
          <p:nvPr/>
        </p:nvGrpSpPr>
        <p:grpSpPr bwMode="auto">
          <a:xfrm>
            <a:off x="6684963" y="2844800"/>
            <a:ext cx="465137" cy="196850"/>
            <a:chOff x="6685457" y="2844975"/>
            <a:chExt cx="464184" cy="196850"/>
          </a:xfrm>
        </p:grpSpPr>
        <p:sp>
          <p:nvSpPr>
            <p:cNvPr id="15530" name="object 58">
              <a:extLst>
                <a:ext uri="{FF2B5EF4-FFF2-40B4-BE49-F238E27FC236}">
                  <a16:creationId xmlns:a16="http://schemas.microsoft.com/office/drawing/2014/main" id="{6A61A481-BBF3-4B10-B633-DEF7565810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5457" y="3010137"/>
              <a:ext cx="29209" cy="27305"/>
            </a:xfrm>
            <a:custGeom>
              <a:avLst/>
              <a:gdLst>
                <a:gd name="T0" fmla="*/ 21656 w 29209"/>
                <a:gd name="T1" fmla="*/ 0 h 27305"/>
                <a:gd name="T2" fmla="*/ 9629 w 29209"/>
                <a:gd name="T3" fmla="*/ 2429 h 27305"/>
                <a:gd name="T4" fmla="*/ 4835 w 29209"/>
                <a:gd name="T5" fmla="*/ 2429 h 27305"/>
                <a:gd name="T6" fmla="*/ 4835 w 29209"/>
                <a:gd name="T7" fmla="*/ 7287 h 27305"/>
                <a:gd name="T8" fmla="*/ 2438 w 29209"/>
                <a:gd name="T9" fmla="*/ 7287 h 27305"/>
                <a:gd name="T10" fmla="*/ 2438 w 29209"/>
                <a:gd name="T11" fmla="*/ 12145 h 27305"/>
                <a:gd name="T12" fmla="*/ 0 w 29209"/>
                <a:gd name="T13" fmla="*/ 14575 h 27305"/>
                <a:gd name="T14" fmla="*/ 4835 w 29209"/>
                <a:gd name="T15" fmla="*/ 24287 h 27305"/>
                <a:gd name="T16" fmla="*/ 9629 w 29209"/>
                <a:gd name="T17" fmla="*/ 26716 h 27305"/>
                <a:gd name="T18" fmla="*/ 24052 w 29209"/>
                <a:gd name="T19" fmla="*/ 26716 h 27305"/>
                <a:gd name="T20" fmla="*/ 26449 w 29209"/>
                <a:gd name="T21" fmla="*/ 24287 h 27305"/>
                <a:gd name="T22" fmla="*/ 26449 w 29209"/>
                <a:gd name="T23" fmla="*/ 19429 h 27305"/>
                <a:gd name="T24" fmla="*/ 28846 w 29209"/>
                <a:gd name="T25" fmla="*/ 19429 h 27305"/>
                <a:gd name="T26" fmla="*/ 26449 w 29209"/>
                <a:gd name="T27" fmla="*/ 7287 h 27305"/>
                <a:gd name="T28" fmla="*/ 26449 w 29209"/>
                <a:gd name="T29" fmla="*/ 2429 h 27305"/>
                <a:gd name="T30" fmla="*/ 21656 w 29209"/>
                <a:gd name="T31" fmla="*/ 2429 h 27305"/>
                <a:gd name="T32" fmla="*/ 21656 w 29209"/>
                <a:gd name="T33" fmla="*/ 0 h 273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209" h="27305">
                  <a:moveTo>
                    <a:pt x="21656" y="0"/>
                  </a:moveTo>
                  <a:lnTo>
                    <a:pt x="9629" y="2429"/>
                  </a:lnTo>
                  <a:lnTo>
                    <a:pt x="4835" y="2429"/>
                  </a:lnTo>
                  <a:lnTo>
                    <a:pt x="4835" y="7287"/>
                  </a:lnTo>
                  <a:lnTo>
                    <a:pt x="2438" y="7287"/>
                  </a:lnTo>
                  <a:lnTo>
                    <a:pt x="2438" y="12145"/>
                  </a:lnTo>
                  <a:lnTo>
                    <a:pt x="0" y="14575"/>
                  </a:lnTo>
                  <a:lnTo>
                    <a:pt x="4835" y="24287"/>
                  </a:lnTo>
                  <a:lnTo>
                    <a:pt x="9629" y="26716"/>
                  </a:lnTo>
                  <a:lnTo>
                    <a:pt x="24052" y="26716"/>
                  </a:lnTo>
                  <a:lnTo>
                    <a:pt x="26449" y="24287"/>
                  </a:lnTo>
                  <a:lnTo>
                    <a:pt x="26449" y="19429"/>
                  </a:lnTo>
                  <a:lnTo>
                    <a:pt x="28846" y="19429"/>
                  </a:lnTo>
                  <a:lnTo>
                    <a:pt x="26449" y="7287"/>
                  </a:lnTo>
                  <a:lnTo>
                    <a:pt x="26449" y="2429"/>
                  </a:lnTo>
                  <a:lnTo>
                    <a:pt x="21656" y="2429"/>
                  </a:lnTo>
                  <a:lnTo>
                    <a:pt x="2165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31" name="object 59">
              <a:extLst>
                <a:ext uri="{FF2B5EF4-FFF2-40B4-BE49-F238E27FC236}">
                  <a16:creationId xmlns:a16="http://schemas.microsoft.com/office/drawing/2014/main" id="{98D03DAC-EE90-49E7-8293-37E1CB2F9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738" y="2844975"/>
              <a:ext cx="115344" cy="19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32" name="object 60">
              <a:extLst>
                <a:ext uri="{FF2B5EF4-FFF2-40B4-BE49-F238E27FC236}">
                  <a16:creationId xmlns:a16="http://schemas.microsoft.com/office/drawing/2014/main" id="{C70E06D2-99B6-4E07-9AD0-ACDAA41CC9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2136" y="2844975"/>
              <a:ext cx="117741" cy="19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33" name="object 61">
              <a:extLst>
                <a:ext uri="{FF2B5EF4-FFF2-40B4-BE49-F238E27FC236}">
                  <a16:creationId xmlns:a16="http://schemas.microsoft.com/office/drawing/2014/main" id="{835D717D-1E84-4FBB-AB5D-EE8A0E8106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1491" y="2844975"/>
              <a:ext cx="117741" cy="196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96" name="object 62">
            <a:extLst>
              <a:ext uri="{FF2B5EF4-FFF2-40B4-BE49-F238E27FC236}">
                <a16:creationId xmlns:a16="http://schemas.microsoft.com/office/drawing/2014/main" id="{6893A487-F3B7-4C41-8A37-4C634EB2F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302000"/>
            <a:ext cx="982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7" name="object 63">
            <a:extLst>
              <a:ext uri="{FF2B5EF4-FFF2-40B4-BE49-F238E27FC236}">
                <a16:creationId xmlns:a16="http://schemas.microsoft.com/office/drawing/2014/main" id="{241E71E8-5DA5-49A7-9EE1-6EE377AE8F89}"/>
              </a:ext>
            </a:extLst>
          </p:cNvPr>
          <p:cNvSpPr>
            <a:spLocks/>
          </p:cNvSpPr>
          <p:nvPr/>
        </p:nvSpPr>
        <p:spPr bwMode="auto">
          <a:xfrm>
            <a:off x="3390900" y="3432175"/>
            <a:ext cx="188913" cy="63500"/>
          </a:xfrm>
          <a:custGeom>
            <a:avLst/>
            <a:gdLst>
              <a:gd name="T0" fmla="*/ 189324 w 187960"/>
              <a:gd name="T1" fmla="*/ 53314 h 63500"/>
              <a:gd name="T2" fmla="*/ 2420 w 187960"/>
              <a:gd name="T3" fmla="*/ 55737 h 63500"/>
              <a:gd name="T4" fmla="*/ 0 w 187960"/>
              <a:gd name="T5" fmla="*/ 58161 h 63500"/>
              <a:gd name="T6" fmla="*/ 2420 w 187960"/>
              <a:gd name="T7" fmla="*/ 60580 h 63500"/>
              <a:gd name="T8" fmla="*/ 9685 w 187960"/>
              <a:gd name="T9" fmla="*/ 63004 h 63500"/>
              <a:gd name="T10" fmla="*/ 182018 w 187960"/>
              <a:gd name="T11" fmla="*/ 63004 h 63500"/>
              <a:gd name="T12" fmla="*/ 189324 w 187960"/>
              <a:gd name="T13" fmla="*/ 60580 h 63500"/>
              <a:gd name="T14" fmla="*/ 189324 w 187960"/>
              <a:gd name="T15" fmla="*/ 53314 h 63500"/>
              <a:gd name="T16" fmla="*/ 189324 w 187960"/>
              <a:gd name="T17" fmla="*/ 0 h 63500"/>
              <a:gd name="T18" fmla="*/ 2420 w 187960"/>
              <a:gd name="T19" fmla="*/ 2423 h 63500"/>
              <a:gd name="T20" fmla="*/ 0 w 187960"/>
              <a:gd name="T21" fmla="*/ 4847 h 63500"/>
              <a:gd name="T22" fmla="*/ 2420 w 187960"/>
              <a:gd name="T23" fmla="*/ 7270 h 63500"/>
              <a:gd name="T24" fmla="*/ 9685 w 187960"/>
              <a:gd name="T25" fmla="*/ 9694 h 63500"/>
              <a:gd name="T26" fmla="*/ 182018 w 187960"/>
              <a:gd name="T27" fmla="*/ 9694 h 63500"/>
              <a:gd name="T28" fmla="*/ 189324 w 187960"/>
              <a:gd name="T29" fmla="*/ 7270 h 63500"/>
              <a:gd name="T30" fmla="*/ 189324 w 187960"/>
              <a:gd name="T31" fmla="*/ 0 h 6350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87960" h="63500">
                <a:moveTo>
                  <a:pt x="187419" y="53314"/>
                </a:moveTo>
                <a:lnTo>
                  <a:pt x="2396" y="55737"/>
                </a:lnTo>
                <a:lnTo>
                  <a:pt x="0" y="58161"/>
                </a:lnTo>
                <a:lnTo>
                  <a:pt x="2396" y="60580"/>
                </a:lnTo>
                <a:lnTo>
                  <a:pt x="9587" y="63004"/>
                </a:lnTo>
                <a:lnTo>
                  <a:pt x="180186" y="63004"/>
                </a:lnTo>
                <a:lnTo>
                  <a:pt x="187419" y="60580"/>
                </a:lnTo>
                <a:lnTo>
                  <a:pt x="187419" y="53314"/>
                </a:lnTo>
                <a:close/>
              </a:path>
              <a:path w="187960" h="63500">
                <a:moveTo>
                  <a:pt x="187419" y="0"/>
                </a:moveTo>
                <a:lnTo>
                  <a:pt x="2396" y="2423"/>
                </a:lnTo>
                <a:lnTo>
                  <a:pt x="0" y="4847"/>
                </a:lnTo>
                <a:lnTo>
                  <a:pt x="2396" y="7270"/>
                </a:lnTo>
                <a:lnTo>
                  <a:pt x="9587" y="9694"/>
                </a:lnTo>
                <a:lnTo>
                  <a:pt x="180186" y="9694"/>
                </a:lnTo>
                <a:lnTo>
                  <a:pt x="187419" y="7270"/>
                </a:lnTo>
                <a:lnTo>
                  <a:pt x="1874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398" name="object 64">
            <a:extLst>
              <a:ext uri="{FF2B5EF4-FFF2-40B4-BE49-F238E27FC236}">
                <a16:creationId xmlns:a16="http://schemas.microsoft.com/office/drawing/2014/main" id="{D9AE258E-0C09-4A4D-801B-5ED57EAFFFC4}"/>
              </a:ext>
            </a:extLst>
          </p:cNvPr>
          <p:cNvSpPr>
            <a:spLocks/>
          </p:cNvSpPr>
          <p:nvPr/>
        </p:nvSpPr>
        <p:spPr bwMode="auto">
          <a:xfrm>
            <a:off x="3700463" y="3457575"/>
            <a:ext cx="174625" cy="11113"/>
          </a:xfrm>
          <a:custGeom>
            <a:avLst/>
            <a:gdLst>
              <a:gd name="T0" fmla="*/ 174396 w 174625"/>
              <a:gd name="T1" fmla="*/ 0 h 12064"/>
              <a:gd name="T2" fmla="*/ 1409 w 174625"/>
              <a:gd name="T3" fmla="*/ 0 h 12064"/>
              <a:gd name="T4" fmla="*/ 1409 w 174625"/>
              <a:gd name="T5" fmla="*/ 3254 h 12064"/>
              <a:gd name="T6" fmla="*/ 546 w 174625"/>
              <a:gd name="T7" fmla="*/ 3254 h 12064"/>
              <a:gd name="T8" fmla="*/ 546 w 174625"/>
              <a:gd name="T9" fmla="*/ 5430 h 12064"/>
              <a:gd name="T10" fmla="*/ 0 w 174625"/>
              <a:gd name="T11" fmla="*/ 5430 h 12064"/>
              <a:gd name="T12" fmla="*/ 0 w 174625"/>
              <a:gd name="T13" fmla="*/ 7608 h 12064"/>
              <a:gd name="T14" fmla="*/ 4800 w 174625"/>
              <a:gd name="T15" fmla="*/ 7608 h 12064"/>
              <a:gd name="T16" fmla="*/ 4800 w 174625"/>
              <a:gd name="T17" fmla="*/ 9774 h 12064"/>
              <a:gd name="T18" fmla="*/ 169875 w 174625"/>
              <a:gd name="T19" fmla="*/ 9774 h 12064"/>
              <a:gd name="T20" fmla="*/ 169875 w 174625"/>
              <a:gd name="T21" fmla="*/ 7608 h 12064"/>
              <a:gd name="T22" fmla="*/ 174396 w 174625"/>
              <a:gd name="T23" fmla="*/ 7608 h 12064"/>
              <a:gd name="T24" fmla="*/ 174396 w 174625"/>
              <a:gd name="T25" fmla="*/ 5430 h 12064"/>
              <a:gd name="T26" fmla="*/ 174396 w 174625"/>
              <a:gd name="T27" fmla="*/ 3254 h 12064"/>
              <a:gd name="T28" fmla="*/ 174396 w 174625"/>
              <a:gd name="T29" fmla="*/ 0 h 120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4625" h="12064">
                <a:moveTo>
                  <a:pt x="174396" y="0"/>
                </a:moveTo>
                <a:lnTo>
                  <a:pt x="1409" y="0"/>
                </a:lnTo>
                <a:lnTo>
                  <a:pt x="1409" y="3835"/>
                </a:lnTo>
                <a:lnTo>
                  <a:pt x="546" y="3835"/>
                </a:lnTo>
                <a:lnTo>
                  <a:pt x="546" y="6400"/>
                </a:lnTo>
                <a:lnTo>
                  <a:pt x="0" y="6400"/>
                </a:lnTo>
                <a:lnTo>
                  <a:pt x="0" y="8966"/>
                </a:lnTo>
                <a:lnTo>
                  <a:pt x="4800" y="8966"/>
                </a:lnTo>
                <a:lnTo>
                  <a:pt x="4800" y="11518"/>
                </a:lnTo>
                <a:lnTo>
                  <a:pt x="169875" y="11518"/>
                </a:lnTo>
                <a:lnTo>
                  <a:pt x="169875" y="8966"/>
                </a:lnTo>
                <a:lnTo>
                  <a:pt x="174396" y="8966"/>
                </a:lnTo>
                <a:lnTo>
                  <a:pt x="174396" y="6400"/>
                </a:lnTo>
                <a:lnTo>
                  <a:pt x="174396" y="3835"/>
                </a:lnTo>
                <a:lnTo>
                  <a:pt x="17439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399" name="object 65">
            <a:extLst>
              <a:ext uri="{FF2B5EF4-FFF2-40B4-BE49-F238E27FC236}">
                <a16:creationId xmlns:a16="http://schemas.microsoft.com/office/drawing/2014/main" id="{E597E10A-75CF-4C4F-B3B8-D5057B835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775" y="3290888"/>
            <a:ext cx="92075" cy="12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00" name="object 66">
            <a:extLst>
              <a:ext uri="{FF2B5EF4-FFF2-40B4-BE49-F238E27FC236}">
                <a16:creationId xmlns:a16="http://schemas.microsoft.com/office/drawing/2014/main" id="{2EB623E6-0DCC-4D23-A385-D3D4B7EE73FE}"/>
              </a:ext>
            </a:extLst>
          </p:cNvPr>
          <p:cNvGrpSpPr>
            <a:grpSpLocks/>
          </p:cNvGrpSpPr>
          <p:nvPr/>
        </p:nvGrpSpPr>
        <p:grpSpPr bwMode="auto">
          <a:xfrm>
            <a:off x="3927475" y="3317875"/>
            <a:ext cx="217488" cy="320675"/>
            <a:chOff x="3926941" y="3318268"/>
            <a:chExt cx="217804" cy="320040"/>
          </a:xfrm>
        </p:grpSpPr>
        <p:sp>
          <p:nvSpPr>
            <p:cNvPr id="15528" name="object 67">
              <a:extLst>
                <a:ext uri="{FF2B5EF4-FFF2-40B4-BE49-F238E27FC236}">
                  <a16:creationId xmlns:a16="http://schemas.microsoft.com/office/drawing/2014/main" id="{5E9C9A2F-9558-4675-971C-32D0FEA9C6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6929" y="3318281"/>
              <a:ext cx="217804" cy="288925"/>
            </a:xfrm>
            <a:custGeom>
              <a:avLst/>
              <a:gdLst>
                <a:gd name="T0" fmla="*/ 55308 w 217804"/>
                <a:gd name="T1" fmla="*/ 4838 h 288925"/>
                <a:gd name="T2" fmla="*/ 45669 w 217804"/>
                <a:gd name="T3" fmla="*/ 12103 h 288925"/>
                <a:gd name="T4" fmla="*/ 38481 w 217804"/>
                <a:gd name="T5" fmla="*/ 24218 h 288925"/>
                <a:gd name="T6" fmla="*/ 36080 w 217804"/>
                <a:gd name="T7" fmla="*/ 29070 h 288925"/>
                <a:gd name="T8" fmla="*/ 31254 w 217804"/>
                <a:gd name="T9" fmla="*/ 31496 h 288925"/>
                <a:gd name="T10" fmla="*/ 28854 w 217804"/>
                <a:gd name="T11" fmla="*/ 38760 h 288925"/>
                <a:gd name="T12" fmla="*/ 26454 w 217804"/>
                <a:gd name="T13" fmla="*/ 43611 h 288925"/>
                <a:gd name="T14" fmla="*/ 21666 w 217804"/>
                <a:gd name="T15" fmla="*/ 46037 h 288925"/>
                <a:gd name="T16" fmla="*/ 19265 w 217804"/>
                <a:gd name="T17" fmla="*/ 53301 h 288925"/>
                <a:gd name="T18" fmla="*/ 16827 w 217804"/>
                <a:gd name="T19" fmla="*/ 58153 h 288925"/>
                <a:gd name="T20" fmla="*/ 14427 w 217804"/>
                <a:gd name="T21" fmla="*/ 65417 h 288925"/>
                <a:gd name="T22" fmla="*/ 12026 w 217804"/>
                <a:gd name="T23" fmla="*/ 70269 h 288925"/>
                <a:gd name="T24" fmla="*/ 9639 w 217804"/>
                <a:gd name="T25" fmla="*/ 79959 h 288925"/>
                <a:gd name="T26" fmla="*/ 7239 w 217804"/>
                <a:gd name="T27" fmla="*/ 87223 h 288925"/>
                <a:gd name="T28" fmla="*/ 4838 w 217804"/>
                <a:gd name="T29" fmla="*/ 96926 h 288925"/>
                <a:gd name="T30" fmla="*/ 2451 w 217804"/>
                <a:gd name="T31" fmla="*/ 111455 h 288925"/>
                <a:gd name="T32" fmla="*/ 0 w 217804"/>
                <a:gd name="T33" fmla="*/ 145389 h 288925"/>
                <a:gd name="T34" fmla="*/ 4838 w 217804"/>
                <a:gd name="T35" fmla="*/ 191427 h 288925"/>
                <a:gd name="T36" fmla="*/ 12026 w 217804"/>
                <a:gd name="T37" fmla="*/ 218084 h 288925"/>
                <a:gd name="T38" fmla="*/ 19265 w 217804"/>
                <a:gd name="T39" fmla="*/ 237477 h 288925"/>
                <a:gd name="T40" fmla="*/ 24053 w 217804"/>
                <a:gd name="T41" fmla="*/ 244741 h 288925"/>
                <a:gd name="T42" fmla="*/ 31254 w 217804"/>
                <a:gd name="T43" fmla="*/ 256857 h 288925"/>
                <a:gd name="T44" fmla="*/ 36080 w 217804"/>
                <a:gd name="T45" fmla="*/ 264134 h 288925"/>
                <a:gd name="T46" fmla="*/ 64884 w 217804"/>
                <a:gd name="T47" fmla="*/ 288366 h 288925"/>
                <a:gd name="T48" fmla="*/ 60096 w 217804"/>
                <a:gd name="T49" fmla="*/ 281089 h 288925"/>
                <a:gd name="T50" fmla="*/ 52908 w 217804"/>
                <a:gd name="T51" fmla="*/ 271399 h 288925"/>
                <a:gd name="T52" fmla="*/ 45669 w 217804"/>
                <a:gd name="T53" fmla="*/ 261708 h 288925"/>
                <a:gd name="T54" fmla="*/ 40881 w 217804"/>
                <a:gd name="T55" fmla="*/ 254431 h 288925"/>
                <a:gd name="T56" fmla="*/ 31254 w 217804"/>
                <a:gd name="T57" fmla="*/ 232625 h 288925"/>
                <a:gd name="T58" fmla="*/ 19265 w 217804"/>
                <a:gd name="T59" fmla="*/ 193852 h 288925"/>
                <a:gd name="T60" fmla="*/ 14427 w 217804"/>
                <a:gd name="T61" fmla="*/ 145389 h 288925"/>
                <a:gd name="T62" fmla="*/ 16827 w 217804"/>
                <a:gd name="T63" fmla="*/ 109042 h 288925"/>
                <a:gd name="T64" fmla="*/ 19265 w 217804"/>
                <a:gd name="T65" fmla="*/ 94500 h 288925"/>
                <a:gd name="T66" fmla="*/ 21666 w 217804"/>
                <a:gd name="T67" fmla="*/ 84810 h 288925"/>
                <a:gd name="T68" fmla="*/ 24053 w 217804"/>
                <a:gd name="T69" fmla="*/ 75107 h 288925"/>
                <a:gd name="T70" fmla="*/ 26454 w 217804"/>
                <a:gd name="T71" fmla="*/ 65417 h 288925"/>
                <a:gd name="T72" fmla="*/ 28854 w 217804"/>
                <a:gd name="T73" fmla="*/ 60579 h 288925"/>
                <a:gd name="T74" fmla="*/ 31254 w 217804"/>
                <a:gd name="T75" fmla="*/ 55727 h 288925"/>
                <a:gd name="T76" fmla="*/ 33642 w 217804"/>
                <a:gd name="T77" fmla="*/ 50876 h 288925"/>
                <a:gd name="T78" fmla="*/ 36080 w 217804"/>
                <a:gd name="T79" fmla="*/ 43611 h 288925"/>
                <a:gd name="T80" fmla="*/ 38481 w 217804"/>
                <a:gd name="T81" fmla="*/ 38760 h 288925"/>
                <a:gd name="T82" fmla="*/ 40881 w 217804"/>
                <a:gd name="T83" fmla="*/ 33921 h 288925"/>
                <a:gd name="T84" fmla="*/ 45669 w 217804"/>
                <a:gd name="T85" fmla="*/ 31496 h 288925"/>
                <a:gd name="T86" fmla="*/ 48069 w 217804"/>
                <a:gd name="T87" fmla="*/ 26644 h 288925"/>
                <a:gd name="T88" fmla="*/ 55308 w 217804"/>
                <a:gd name="T89" fmla="*/ 14528 h 288925"/>
                <a:gd name="T90" fmla="*/ 62496 w 217804"/>
                <a:gd name="T91" fmla="*/ 9677 h 288925"/>
                <a:gd name="T92" fmla="*/ 64884 w 217804"/>
                <a:gd name="T93" fmla="*/ 4838 h 288925"/>
                <a:gd name="T94" fmla="*/ 217487 w 217804"/>
                <a:gd name="T95" fmla="*/ 154152 h 288925"/>
                <a:gd name="T96" fmla="*/ 107238 w 217804"/>
                <a:gd name="T97" fmla="*/ 151447 h 288925"/>
                <a:gd name="T98" fmla="*/ 104546 w 217804"/>
                <a:gd name="T99" fmla="*/ 160845 h 288925"/>
                <a:gd name="T100" fmla="*/ 110553 w 217804"/>
                <a:gd name="T101" fmla="*/ 163563 h 288925"/>
                <a:gd name="T102" fmla="*/ 217487 w 217804"/>
                <a:gd name="T103" fmla="*/ 160845 h 28892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17804" h="288925">
                  <a:moveTo>
                    <a:pt x="64884" y="0"/>
                  </a:moveTo>
                  <a:lnTo>
                    <a:pt x="55308" y="4838"/>
                  </a:lnTo>
                  <a:lnTo>
                    <a:pt x="48069" y="12103"/>
                  </a:lnTo>
                  <a:lnTo>
                    <a:pt x="45669" y="12103"/>
                  </a:lnTo>
                  <a:lnTo>
                    <a:pt x="45669" y="16954"/>
                  </a:lnTo>
                  <a:lnTo>
                    <a:pt x="38481" y="24218"/>
                  </a:lnTo>
                  <a:lnTo>
                    <a:pt x="36080" y="24218"/>
                  </a:lnTo>
                  <a:lnTo>
                    <a:pt x="36080" y="29070"/>
                  </a:lnTo>
                  <a:lnTo>
                    <a:pt x="33642" y="31496"/>
                  </a:lnTo>
                  <a:lnTo>
                    <a:pt x="31254" y="31496"/>
                  </a:lnTo>
                  <a:lnTo>
                    <a:pt x="31254" y="36347"/>
                  </a:lnTo>
                  <a:lnTo>
                    <a:pt x="28854" y="38760"/>
                  </a:lnTo>
                  <a:lnTo>
                    <a:pt x="26454" y="38760"/>
                  </a:lnTo>
                  <a:lnTo>
                    <a:pt x="26454" y="43611"/>
                  </a:lnTo>
                  <a:lnTo>
                    <a:pt x="24053" y="46037"/>
                  </a:lnTo>
                  <a:lnTo>
                    <a:pt x="21666" y="46037"/>
                  </a:lnTo>
                  <a:lnTo>
                    <a:pt x="21666" y="53301"/>
                  </a:lnTo>
                  <a:lnTo>
                    <a:pt x="19265" y="53301"/>
                  </a:lnTo>
                  <a:lnTo>
                    <a:pt x="19265" y="58153"/>
                  </a:lnTo>
                  <a:lnTo>
                    <a:pt x="16827" y="58153"/>
                  </a:lnTo>
                  <a:lnTo>
                    <a:pt x="16827" y="65417"/>
                  </a:lnTo>
                  <a:lnTo>
                    <a:pt x="14427" y="65417"/>
                  </a:lnTo>
                  <a:lnTo>
                    <a:pt x="14427" y="70269"/>
                  </a:lnTo>
                  <a:lnTo>
                    <a:pt x="12026" y="70269"/>
                  </a:lnTo>
                  <a:lnTo>
                    <a:pt x="12026" y="79959"/>
                  </a:lnTo>
                  <a:lnTo>
                    <a:pt x="9639" y="79959"/>
                  </a:lnTo>
                  <a:lnTo>
                    <a:pt x="9639" y="87223"/>
                  </a:lnTo>
                  <a:lnTo>
                    <a:pt x="7239" y="87223"/>
                  </a:lnTo>
                  <a:lnTo>
                    <a:pt x="7239" y="96926"/>
                  </a:lnTo>
                  <a:lnTo>
                    <a:pt x="4838" y="96926"/>
                  </a:lnTo>
                  <a:lnTo>
                    <a:pt x="4838" y="111455"/>
                  </a:lnTo>
                  <a:lnTo>
                    <a:pt x="2451" y="111455"/>
                  </a:lnTo>
                  <a:lnTo>
                    <a:pt x="2451" y="142963"/>
                  </a:lnTo>
                  <a:lnTo>
                    <a:pt x="0" y="145389"/>
                  </a:lnTo>
                  <a:lnTo>
                    <a:pt x="2451" y="174459"/>
                  </a:lnTo>
                  <a:lnTo>
                    <a:pt x="4838" y="191427"/>
                  </a:lnTo>
                  <a:lnTo>
                    <a:pt x="9639" y="210820"/>
                  </a:lnTo>
                  <a:lnTo>
                    <a:pt x="12026" y="218084"/>
                  </a:lnTo>
                  <a:lnTo>
                    <a:pt x="14427" y="222935"/>
                  </a:lnTo>
                  <a:lnTo>
                    <a:pt x="19265" y="237477"/>
                  </a:lnTo>
                  <a:lnTo>
                    <a:pt x="21666" y="239903"/>
                  </a:lnTo>
                  <a:lnTo>
                    <a:pt x="24053" y="244741"/>
                  </a:lnTo>
                  <a:lnTo>
                    <a:pt x="26454" y="247167"/>
                  </a:lnTo>
                  <a:lnTo>
                    <a:pt x="31254" y="256857"/>
                  </a:lnTo>
                  <a:lnTo>
                    <a:pt x="33642" y="259283"/>
                  </a:lnTo>
                  <a:lnTo>
                    <a:pt x="36080" y="264134"/>
                  </a:lnTo>
                  <a:lnTo>
                    <a:pt x="60096" y="288366"/>
                  </a:lnTo>
                  <a:lnTo>
                    <a:pt x="64884" y="288366"/>
                  </a:lnTo>
                  <a:lnTo>
                    <a:pt x="62496" y="283514"/>
                  </a:lnTo>
                  <a:lnTo>
                    <a:pt x="60096" y="281089"/>
                  </a:lnTo>
                  <a:lnTo>
                    <a:pt x="57696" y="276250"/>
                  </a:lnTo>
                  <a:lnTo>
                    <a:pt x="52908" y="271399"/>
                  </a:lnTo>
                  <a:lnTo>
                    <a:pt x="50469" y="266547"/>
                  </a:lnTo>
                  <a:lnTo>
                    <a:pt x="45669" y="261708"/>
                  </a:lnTo>
                  <a:lnTo>
                    <a:pt x="43281" y="256857"/>
                  </a:lnTo>
                  <a:lnTo>
                    <a:pt x="40881" y="254431"/>
                  </a:lnTo>
                  <a:lnTo>
                    <a:pt x="33642" y="239903"/>
                  </a:lnTo>
                  <a:lnTo>
                    <a:pt x="31254" y="232625"/>
                  </a:lnTo>
                  <a:lnTo>
                    <a:pt x="26454" y="222935"/>
                  </a:lnTo>
                  <a:lnTo>
                    <a:pt x="19265" y="193852"/>
                  </a:lnTo>
                  <a:lnTo>
                    <a:pt x="16827" y="176885"/>
                  </a:lnTo>
                  <a:lnTo>
                    <a:pt x="14427" y="145389"/>
                  </a:lnTo>
                  <a:lnTo>
                    <a:pt x="16827" y="142963"/>
                  </a:lnTo>
                  <a:lnTo>
                    <a:pt x="16827" y="109042"/>
                  </a:lnTo>
                  <a:lnTo>
                    <a:pt x="19265" y="109042"/>
                  </a:lnTo>
                  <a:lnTo>
                    <a:pt x="19265" y="94500"/>
                  </a:lnTo>
                  <a:lnTo>
                    <a:pt x="21666" y="94500"/>
                  </a:lnTo>
                  <a:lnTo>
                    <a:pt x="21666" y="84810"/>
                  </a:lnTo>
                  <a:lnTo>
                    <a:pt x="24053" y="84810"/>
                  </a:lnTo>
                  <a:lnTo>
                    <a:pt x="24053" y="75107"/>
                  </a:lnTo>
                  <a:lnTo>
                    <a:pt x="26454" y="75107"/>
                  </a:lnTo>
                  <a:lnTo>
                    <a:pt x="26454" y="65417"/>
                  </a:lnTo>
                  <a:lnTo>
                    <a:pt x="28854" y="65417"/>
                  </a:lnTo>
                  <a:lnTo>
                    <a:pt x="28854" y="60579"/>
                  </a:lnTo>
                  <a:lnTo>
                    <a:pt x="31254" y="60579"/>
                  </a:lnTo>
                  <a:lnTo>
                    <a:pt x="31254" y="55727"/>
                  </a:lnTo>
                  <a:lnTo>
                    <a:pt x="33642" y="55727"/>
                  </a:lnTo>
                  <a:lnTo>
                    <a:pt x="33642" y="50876"/>
                  </a:lnTo>
                  <a:lnTo>
                    <a:pt x="36080" y="50876"/>
                  </a:lnTo>
                  <a:lnTo>
                    <a:pt x="36080" y="43611"/>
                  </a:lnTo>
                  <a:lnTo>
                    <a:pt x="38481" y="43611"/>
                  </a:lnTo>
                  <a:lnTo>
                    <a:pt x="38481" y="38760"/>
                  </a:lnTo>
                  <a:lnTo>
                    <a:pt x="40881" y="38760"/>
                  </a:lnTo>
                  <a:lnTo>
                    <a:pt x="40881" y="33921"/>
                  </a:lnTo>
                  <a:lnTo>
                    <a:pt x="43281" y="33921"/>
                  </a:lnTo>
                  <a:lnTo>
                    <a:pt x="45669" y="31496"/>
                  </a:lnTo>
                  <a:lnTo>
                    <a:pt x="45669" y="26644"/>
                  </a:lnTo>
                  <a:lnTo>
                    <a:pt x="48069" y="26644"/>
                  </a:lnTo>
                  <a:lnTo>
                    <a:pt x="55308" y="19380"/>
                  </a:lnTo>
                  <a:lnTo>
                    <a:pt x="55308" y="14528"/>
                  </a:lnTo>
                  <a:lnTo>
                    <a:pt x="57696" y="14528"/>
                  </a:lnTo>
                  <a:lnTo>
                    <a:pt x="62496" y="9677"/>
                  </a:lnTo>
                  <a:lnTo>
                    <a:pt x="62496" y="4838"/>
                  </a:lnTo>
                  <a:lnTo>
                    <a:pt x="64884" y="4838"/>
                  </a:lnTo>
                  <a:lnTo>
                    <a:pt x="64884" y="0"/>
                  </a:lnTo>
                  <a:close/>
                </a:path>
                <a:path w="217804" h="288925">
                  <a:moveTo>
                    <a:pt x="217487" y="154152"/>
                  </a:moveTo>
                  <a:lnTo>
                    <a:pt x="214795" y="151447"/>
                  </a:lnTo>
                  <a:lnTo>
                    <a:pt x="107238" y="151447"/>
                  </a:lnTo>
                  <a:lnTo>
                    <a:pt x="104546" y="154152"/>
                  </a:lnTo>
                  <a:lnTo>
                    <a:pt x="104546" y="160845"/>
                  </a:lnTo>
                  <a:lnTo>
                    <a:pt x="107238" y="163563"/>
                  </a:lnTo>
                  <a:lnTo>
                    <a:pt x="110553" y="163563"/>
                  </a:lnTo>
                  <a:lnTo>
                    <a:pt x="214795" y="163563"/>
                  </a:lnTo>
                  <a:lnTo>
                    <a:pt x="217487" y="160845"/>
                  </a:lnTo>
                  <a:lnTo>
                    <a:pt x="217487" y="1541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29" name="object 68">
              <a:extLst>
                <a:ext uri="{FF2B5EF4-FFF2-40B4-BE49-F238E27FC236}">
                  <a16:creationId xmlns:a16="http://schemas.microsoft.com/office/drawing/2014/main" id="{EB3D9848-D2C5-4D5B-A973-544283DE92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4682" y="3507282"/>
              <a:ext cx="84101" cy="1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01" name="object 69">
            <a:extLst>
              <a:ext uri="{FF2B5EF4-FFF2-40B4-BE49-F238E27FC236}">
                <a16:creationId xmlns:a16="http://schemas.microsoft.com/office/drawing/2014/main" id="{E32BEA39-BD0F-4295-9446-D57975C3B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3290888"/>
            <a:ext cx="60007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2" name="object 70">
            <a:extLst>
              <a:ext uri="{FF2B5EF4-FFF2-40B4-BE49-F238E27FC236}">
                <a16:creationId xmlns:a16="http://schemas.microsoft.com/office/drawing/2014/main" id="{33DD62F7-0509-4927-9DF7-2B1DD8875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3368675"/>
            <a:ext cx="187325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3" name="object 71">
            <a:extLst>
              <a:ext uri="{FF2B5EF4-FFF2-40B4-BE49-F238E27FC236}">
                <a16:creationId xmlns:a16="http://schemas.microsoft.com/office/drawing/2014/main" id="{2431FD35-2B31-478B-BA2D-45AD75F9D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3294063"/>
            <a:ext cx="80963" cy="12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04" name="object 72">
            <a:extLst>
              <a:ext uri="{FF2B5EF4-FFF2-40B4-BE49-F238E27FC236}">
                <a16:creationId xmlns:a16="http://schemas.microsoft.com/office/drawing/2014/main" id="{8CD25DFD-5F10-4EF0-89C0-B66B44F4055E}"/>
              </a:ext>
            </a:extLst>
          </p:cNvPr>
          <p:cNvGrpSpPr>
            <a:grpSpLocks/>
          </p:cNvGrpSpPr>
          <p:nvPr/>
        </p:nvGrpSpPr>
        <p:grpSpPr bwMode="auto">
          <a:xfrm>
            <a:off x="5216525" y="3470275"/>
            <a:ext cx="115888" cy="168275"/>
            <a:chOff x="5216127" y="3469722"/>
            <a:chExt cx="115570" cy="168910"/>
          </a:xfrm>
        </p:grpSpPr>
        <p:sp>
          <p:nvSpPr>
            <p:cNvPr id="15526" name="object 73">
              <a:extLst>
                <a:ext uri="{FF2B5EF4-FFF2-40B4-BE49-F238E27FC236}">
                  <a16:creationId xmlns:a16="http://schemas.microsoft.com/office/drawing/2014/main" id="{596A9D19-064F-42A5-B6DF-7AFC67A67A53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6127" y="3469722"/>
              <a:ext cx="115570" cy="12700"/>
            </a:xfrm>
            <a:custGeom>
              <a:avLst/>
              <a:gdLst>
                <a:gd name="T0" fmla="*/ 112611 w 115570"/>
                <a:gd name="T1" fmla="*/ 0 h 12700"/>
                <a:gd name="T2" fmla="*/ 2691 w 115570"/>
                <a:gd name="T3" fmla="*/ 0 h 12700"/>
                <a:gd name="T4" fmla="*/ 0 w 115570"/>
                <a:gd name="T5" fmla="*/ 2709 h 12700"/>
                <a:gd name="T6" fmla="*/ 0 w 115570"/>
                <a:gd name="T7" fmla="*/ 9403 h 12700"/>
                <a:gd name="T8" fmla="*/ 2691 w 115570"/>
                <a:gd name="T9" fmla="*/ 12113 h 12700"/>
                <a:gd name="T10" fmla="*/ 5971 w 115570"/>
                <a:gd name="T11" fmla="*/ 12113 h 12700"/>
                <a:gd name="T12" fmla="*/ 112611 w 115570"/>
                <a:gd name="T13" fmla="*/ 12113 h 12700"/>
                <a:gd name="T14" fmla="*/ 115302 w 115570"/>
                <a:gd name="T15" fmla="*/ 9403 h 12700"/>
                <a:gd name="T16" fmla="*/ 115302 w 115570"/>
                <a:gd name="T17" fmla="*/ 2709 h 12700"/>
                <a:gd name="T18" fmla="*/ 112611 w 115570"/>
                <a:gd name="T19" fmla="*/ 0 h 127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570" h="12700">
                  <a:moveTo>
                    <a:pt x="112611" y="0"/>
                  </a:moveTo>
                  <a:lnTo>
                    <a:pt x="2691" y="0"/>
                  </a:lnTo>
                  <a:lnTo>
                    <a:pt x="0" y="2709"/>
                  </a:lnTo>
                  <a:lnTo>
                    <a:pt x="0" y="9403"/>
                  </a:lnTo>
                  <a:lnTo>
                    <a:pt x="2691" y="12113"/>
                  </a:lnTo>
                  <a:lnTo>
                    <a:pt x="5971" y="12113"/>
                  </a:lnTo>
                  <a:lnTo>
                    <a:pt x="112611" y="12113"/>
                  </a:lnTo>
                  <a:lnTo>
                    <a:pt x="115302" y="9403"/>
                  </a:lnTo>
                  <a:lnTo>
                    <a:pt x="115302" y="2709"/>
                  </a:lnTo>
                  <a:lnTo>
                    <a:pt x="1126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27" name="object 74">
              <a:extLst>
                <a:ext uri="{FF2B5EF4-FFF2-40B4-BE49-F238E27FC236}">
                  <a16:creationId xmlns:a16="http://schemas.microsoft.com/office/drawing/2014/main" id="{A7CE7C16-F101-41B1-81B7-2A57AB2553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1728" y="3507282"/>
              <a:ext cx="84101" cy="1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05" name="object 75">
            <a:extLst>
              <a:ext uri="{FF2B5EF4-FFF2-40B4-BE49-F238E27FC236}">
                <a16:creationId xmlns:a16="http://schemas.microsoft.com/office/drawing/2014/main" id="{10BCAFDC-3374-4BF7-AFB7-1D412E8DD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94063"/>
            <a:ext cx="703263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06" name="object 76">
            <a:extLst>
              <a:ext uri="{FF2B5EF4-FFF2-40B4-BE49-F238E27FC236}">
                <a16:creationId xmlns:a16="http://schemas.microsoft.com/office/drawing/2014/main" id="{1FDC4C48-02A2-46E7-B65A-031C5C9D0F9C}"/>
              </a:ext>
            </a:extLst>
          </p:cNvPr>
          <p:cNvSpPr>
            <a:spLocks/>
          </p:cNvSpPr>
          <p:nvPr/>
        </p:nvSpPr>
        <p:spPr bwMode="auto">
          <a:xfrm>
            <a:off x="6238875" y="3432175"/>
            <a:ext cx="187325" cy="63500"/>
          </a:xfrm>
          <a:custGeom>
            <a:avLst/>
            <a:gdLst>
              <a:gd name="T0" fmla="*/ 186155 w 187960"/>
              <a:gd name="T1" fmla="*/ 53314 h 63500"/>
              <a:gd name="T2" fmla="*/ 2380 w 187960"/>
              <a:gd name="T3" fmla="*/ 55737 h 63500"/>
              <a:gd name="T4" fmla="*/ 0 w 187960"/>
              <a:gd name="T5" fmla="*/ 58161 h 63500"/>
              <a:gd name="T6" fmla="*/ 2380 w 187960"/>
              <a:gd name="T7" fmla="*/ 60580 h 63500"/>
              <a:gd name="T8" fmla="*/ 9523 w 187960"/>
              <a:gd name="T9" fmla="*/ 63004 h 63500"/>
              <a:gd name="T10" fmla="*/ 176589 w 187960"/>
              <a:gd name="T11" fmla="*/ 63004 h 63500"/>
              <a:gd name="T12" fmla="*/ 186155 w 187960"/>
              <a:gd name="T13" fmla="*/ 60580 h 63500"/>
              <a:gd name="T14" fmla="*/ 186155 w 187960"/>
              <a:gd name="T15" fmla="*/ 53314 h 63500"/>
              <a:gd name="T16" fmla="*/ 186155 w 187960"/>
              <a:gd name="T17" fmla="*/ 0 h 63500"/>
              <a:gd name="T18" fmla="*/ 2380 w 187960"/>
              <a:gd name="T19" fmla="*/ 2423 h 63500"/>
              <a:gd name="T20" fmla="*/ 0 w 187960"/>
              <a:gd name="T21" fmla="*/ 4847 h 63500"/>
              <a:gd name="T22" fmla="*/ 2380 w 187960"/>
              <a:gd name="T23" fmla="*/ 7270 h 63500"/>
              <a:gd name="T24" fmla="*/ 9523 w 187960"/>
              <a:gd name="T25" fmla="*/ 9694 h 63500"/>
              <a:gd name="T26" fmla="*/ 176589 w 187960"/>
              <a:gd name="T27" fmla="*/ 9694 h 63500"/>
              <a:gd name="T28" fmla="*/ 186155 w 187960"/>
              <a:gd name="T29" fmla="*/ 7270 h 63500"/>
              <a:gd name="T30" fmla="*/ 186155 w 187960"/>
              <a:gd name="T31" fmla="*/ 0 h 6350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87960" h="63500">
                <a:moveTo>
                  <a:pt x="187419" y="53314"/>
                </a:moveTo>
                <a:lnTo>
                  <a:pt x="2396" y="55737"/>
                </a:lnTo>
                <a:lnTo>
                  <a:pt x="0" y="58161"/>
                </a:lnTo>
                <a:lnTo>
                  <a:pt x="2396" y="60580"/>
                </a:lnTo>
                <a:lnTo>
                  <a:pt x="9587" y="63004"/>
                </a:lnTo>
                <a:lnTo>
                  <a:pt x="177789" y="63004"/>
                </a:lnTo>
                <a:lnTo>
                  <a:pt x="187419" y="60580"/>
                </a:lnTo>
                <a:lnTo>
                  <a:pt x="187419" y="53314"/>
                </a:lnTo>
                <a:close/>
              </a:path>
              <a:path w="187960" h="63500">
                <a:moveTo>
                  <a:pt x="187419" y="0"/>
                </a:moveTo>
                <a:lnTo>
                  <a:pt x="2396" y="2423"/>
                </a:lnTo>
                <a:lnTo>
                  <a:pt x="0" y="4847"/>
                </a:lnTo>
                <a:lnTo>
                  <a:pt x="2396" y="7270"/>
                </a:lnTo>
                <a:lnTo>
                  <a:pt x="9587" y="9694"/>
                </a:lnTo>
                <a:lnTo>
                  <a:pt x="177789" y="9694"/>
                </a:lnTo>
                <a:lnTo>
                  <a:pt x="187419" y="7270"/>
                </a:lnTo>
                <a:lnTo>
                  <a:pt x="1874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5407" name="object 77">
            <a:extLst>
              <a:ext uri="{FF2B5EF4-FFF2-40B4-BE49-F238E27FC236}">
                <a16:creationId xmlns:a16="http://schemas.microsoft.com/office/drawing/2014/main" id="{8CFBE3FB-2EC2-4EBB-82CF-8BC0956FB372}"/>
              </a:ext>
            </a:extLst>
          </p:cNvPr>
          <p:cNvGrpSpPr>
            <a:grpSpLocks/>
          </p:cNvGrpSpPr>
          <p:nvPr/>
        </p:nvGrpSpPr>
        <p:grpSpPr bwMode="auto">
          <a:xfrm>
            <a:off x="6530975" y="3343275"/>
            <a:ext cx="619125" cy="196850"/>
            <a:chOff x="6531678" y="3342499"/>
            <a:chExt cx="617855" cy="196850"/>
          </a:xfrm>
        </p:grpSpPr>
        <p:pic>
          <p:nvPicPr>
            <p:cNvPr id="15521" name="object 78">
              <a:extLst>
                <a:ext uri="{FF2B5EF4-FFF2-40B4-BE49-F238E27FC236}">
                  <a16:creationId xmlns:a16="http://schemas.microsoft.com/office/drawing/2014/main" id="{E27AC305-2510-4054-B220-05134A290D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678" y="3342499"/>
              <a:ext cx="117741" cy="196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22" name="object 79">
              <a:extLst>
                <a:ext uri="{FF2B5EF4-FFF2-40B4-BE49-F238E27FC236}">
                  <a16:creationId xmlns:a16="http://schemas.microsoft.com/office/drawing/2014/main" id="{DA008FE8-9972-4E55-A996-38A5147EE612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5457" y="3507281"/>
              <a:ext cx="29209" cy="26670"/>
            </a:xfrm>
            <a:custGeom>
              <a:avLst/>
              <a:gdLst>
                <a:gd name="T0" fmla="*/ 21656 w 29209"/>
                <a:gd name="T1" fmla="*/ 0 h 26670"/>
                <a:gd name="T2" fmla="*/ 9629 w 29209"/>
                <a:gd name="T3" fmla="*/ 2423 h 26670"/>
                <a:gd name="T4" fmla="*/ 4835 w 29209"/>
                <a:gd name="T5" fmla="*/ 2423 h 26670"/>
                <a:gd name="T6" fmla="*/ 4835 w 29209"/>
                <a:gd name="T7" fmla="*/ 7270 h 26670"/>
                <a:gd name="T8" fmla="*/ 2438 w 29209"/>
                <a:gd name="T9" fmla="*/ 7270 h 26670"/>
                <a:gd name="T10" fmla="*/ 2438 w 29209"/>
                <a:gd name="T11" fmla="*/ 12117 h 26670"/>
                <a:gd name="T12" fmla="*/ 0 w 29209"/>
                <a:gd name="T13" fmla="*/ 14541 h 26670"/>
                <a:gd name="T14" fmla="*/ 4835 w 29209"/>
                <a:gd name="T15" fmla="*/ 24231 h 26670"/>
                <a:gd name="T16" fmla="*/ 9629 w 29209"/>
                <a:gd name="T17" fmla="*/ 26655 h 26670"/>
                <a:gd name="T18" fmla="*/ 24052 w 29209"/>
                <a:gd name="T19" fmla="*/ 26655 h 26670"/>
                <a:gd name="T20" fmla="*/ 26449 w 29209"/>
                <a:gd name="T21" fmla="*/ 24231 h 26670"/>
                <a:gd name="T22" fmla="*/ 26449 w 29209"/>
                <a:gd name="T23" fmla="*/ 19384 h 26670"/>
                <a:gd name="T24" fmla="*/ 28846 w 29209"/>
                <a:gd name="T25" fmla="*/ 19384 h 26670"/>
                <a:gd name="T26" fmla="*/ 26449 w 29209"/>
                <a:gd name="T27" fmla="*/ 7270 h 26670"/>
                <a:gd name="T28" fmla="*/ 26449 w 29209"/>
                <a:gd name="T29" fmla="*/ 2423 h 26670"/>
                <a:gd name="T30" fmla="*/ 21656 w 29209"/>
                <a:gd name="T31" fmla="*/ 2423 h 26670"/>
                <a:gd name="T32" fmla="*/ 21656 w 29209"/>
                <a:gd name="T33" fmla="*/ 0 h 266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209" h="26670">
                  <a:moveTo>
                    <a:pt x="21656" y="0"/>
                  </a:moveTo>
                  <a:lnTo>
                    <a:pt x="9629" y="2423"/>
                  </a:lnTo>
                  <a:lnTo>
                    <a:pt x="4835" y="2423"/>
                  </a:lnTo>
                  <a:lnTo>
                    <a:pt x="4835" y="7270"/>
                  </a:lnTo>
                  <a:lnTo>
                    <a:pt x="2438" y="7270"/>
                  </a:lnTo>
                  <a:lnTo>
                    <a:pt x="2438" y="12117"/>
                  </a:lnTo>
                  <a:lnTo>
                    <a:pt x="0" y="14541"/>
                  </a:lnTo>
                  <a:lnTo>
                    <a:pt x="4835" y="24231"/>
                  </a:lnTo>
                  <a:lnTo>
                    <a:pt x="9629" y="26655"/>
                  </a:lnTo>
                  <a:lnTo>
                    <a:pt x="24052" y="26655"/>
                  </a:lnTo>
                  <a:lnTo>
                    <a:pt x="26449" y="24231"/>
                  </a:lnTo>
                  <a:lnTo>
                    <a:pt x="26449" y="19384"/>
                  </a:lnTo>
                  <a:lnTo>
                    <a:pt x="28846" y="19384"/>
                  </a:lnTo>
                  <a:lnTo>
                    <a:pt x="26449" y="7270"/>
                  </a:lnTo>
                  <a:lnTo>
                    <a:pt x="26449" y="2423"/>
                  </a:lnTo>
                  <a:lnTo>
                    <a:pt x="21656" y="2423"/>
                  </a:lnTo>
                  <a:lnTo>
                    <a:pt x="2165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23" name="object 80">
              <a:extLst>
                <a:ext uri="{FF2B5EF4-FFF2-40B4-BE49-F238E27FC236}">
                  <a16:creationId xmlns:a16="http://schemas.microsoft.com/office/drawing/2014/main" id="{95D33088-AD0F-4A15-A61B-36CC49AA70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738" y="3342499"/>
              <a:ext cx="115344" cy="196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24" name="object 81">
              <a:extLst>
                <a:ext uri="{FF2B5EF4-FFF2-40B4-BE49-F238E27FC236}">
                  <a16:creationId xmlns:a16="http://schemas.microsoft.com/office/drawing/2014/main" id="{E9129690-D4F7-488C-B1D6-7BBB97E9CA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6559" y="3342499"/>
              <a:ext cx="91291" cy="193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25" name="object 82">
              <a:extLst>
                <a:ext uri="{FF2B5EF4-FFF2-40B4-BE49-F238E27FC236}">
                  <a16:creationId xmlns:a16="http://schemas.microsoft.com/office/drawing/2014/main" id="{81F8A64B-43B4-4288-9D9A-EB3F496AD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1491" y="3342499"/>
              <a:ext cx="117741" cy="196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08" name="object 83">
            <a:extLst>
              <a:ext uri="{FF2B5EF4-FFF2-40B4-BE49-F238E27FC236}">
                <a16:creationId xmlns:a16="http://schemas.microsoft.com/office/drawing/2014/main" id="{D77EA020-50AF-491D-B775-1F1ACA44F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795713"/>
            <a:ext cx="982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09" name="object 84">
            <a:extLst>
              <a:ext uri="{FF2B5EF4-FFF2-40B4-BE49-F238E27FC236}">
                <a16:creationId xmlns:a16="http://schemas.microsoft.com/office/drawing/2014/main" id="{F4A91A77-CFA9-4BDD-A11A-C3E5E834DE5A}"/>
              </a:ext>
            </a:extLst>
          </p:cNvPr>
          <p:cNvSpPr>
            <a:spLocks/>
          </p:cNvSpPr>
          <p:nvPr/>
        </p:nvSpPr>
        <p:spPr bwMode="auto">
          <a:xfrm>
            <a:off x="3390900" y="3925888"/>
            <a:ext cx="188913" cy="63500"/>
          </a:xfrm>
          <a:custGeom>
            <a:avLst/>
            <a:gdLst>
              <a:gd name="T0" fmla="*/ 189420 w 187960"/>
              <a:gd name="T1" fmla="*/ 53314 h 63500"/>
              <a:gd name="T2" fmla="*/ 2422 w 187960"/>
              <a:gd name="T3" fmla="*/ 55737 h 63500"/>
              <a:gd name="T4" fmla="*/ 0 w 187960"/>
              <a:gd name="T5" fmla="*/ 58161 h 63500"/>
              <a:gd name="T6" fmla="*/ 2422 w 187960"/>
              <a:gd name="T7" fmla="*/ 60580 h 63500"/>
              <a:gd name="T8" fmla="*/ 9690 w 187960"/>
              <a:gd name="T9" fmla="*/ 63004 h 63500"/>
              <a:gd name="T10" fmla="*/ 182109 w 187960"/>
              <a:gd name="T11" fmla="*/ 63004 h 63500"/>
              <a:gd name="T12" fmla="*/ 189420 w 187960"/>
              <a:gd name="T13" fmla="*/ 60580 h 63500"/>
              <a:gd name="T14" fmla="*/ 189420 w 187960"/>
              <a:gd name="T15" fmla="*/ 53314 h 63500"/>
              <a:gd name="T16" fmla="*/ 189420 w 187960"/>
              <a:gd name="T17" fmla="*/ 0 h 63500"/>
              <a:gd name="T18" fmla="*/ 2422 w 187960"/>
              <a:gd name="T19" fmla="*/ 2423 h 63500"/>
              <a:gd name="T20" fmla="*/ 0 w 187960"/>
              <a:gd name="T21" fmla="*/ 4847 h 63500"/>
              <a:gd name="T22" fmla="*/ 2422 w 187960"/>
              <a:gd name="T23" fmla="*/ 7270 h 63500"/>
              <a:gd name="T24" fmla="*/ 9690 w 187960"/>
              <a:gd name="T25" fmla="*/ 9694 h 63500"/>
              <a:gd name="T26" fmla="*/ 182109 w 187960"/>
              <a:gd name="T27" fmla="*/ 9694 h 63500"/>
              <a:gd name="T28" fmla="*/ 189420 w 187960"/>
              <a:gd name="T29" fmla="*/ 7270 h 63500"/>
              <a:gd name="T30" fmla="*/ 189420 w 187960"/>
              <a:gd name="T31" fmla="*/ 0 h 6350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87960" h="63500">
                <a:moveTo>
                  <a:pt x="187513" y="53314"/>
                </a:moveTo>
                <a:lnTo>
                  <a:pt x="2398" y="55737"/>
                </a:lnTo>
                <a:lnTo>
                  <a:pt x="0" y="58161"/>
                </a:lnTo>
                <a:lnTo>
                  <a:pt x="2398" y="60580"/>
                </a:lnTo>
                <a:lnTo>
                  <a:pt x="9592" y="63004"/>
                </a:lnTo>
                <a:lnTo>
                  <a:pt x="180276" y="63004"/>
                </a:lnTo>
                <a:lnTo>
                  <a:pt x="187513" y="60580"/>
                </a:lnTo>
                <a:lnTo>
                  <a:pt x="187513" y="53314"/>
                </a:lnTo>
                <a:close/>
              </a:path>
              <a:path w="187960" h="63500">
                <a:moveTo>
                  <a:pt x="187513" y="0"/>
                </a:moveTo>
                <a:lnTo>
                  <a:pt x="2398" y="2423"/>
                </a:lnTo>
                <a:lnTo>
                  <a:pt x="0" y="4847"/>
                </a:lnTo>
                <a:lnTo>
                  <a:pt x="2398" y="7270"/>
                </a:lnTo>
                <a:lnTo>
                  <a:pt x="9592" y="9694"/>
                </a:lnTo>
                <a:lnTo>
                  <a:pt x="180276" y="9694"/>
                </a:lnTo>
                <a:lnTo>
                  <a:pt x="187513" y="7270"/>
                </a:lnTo>
                <a:lnTo>
                  <a:pt x="18751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410" name="object 85">
            <a:extLst>
              <a:ext uri="{FF2B5EF4-FFF2-40B4-BE49-F238E27FC236}">
                <a16:creationId xmlns:a16="http://schemas.microsoft.com/office/drawing/2014/main" id="{B7303E86-3D23-4B95-B74F-59901635BCB1}"/>
              </a:ext>
            </a:extLst>
          </p:cNvPr>
          <p:cNvSpPr>
            <a:spLocks/>
          </p:cNvSpPr>
          <p:nvPr/>
        </p:nvSpPr>
        <p:spPr bwMode="auto">
          <a:xfrm>
            <a:off x="3700463" y="3951288"/>
            <a:ext cx="174625" cy="11112"/>
          </a:xfrm>
          <a:custGeom>
            <a:avLst/>
            <a:gdLst>
              <a:gd name="T0" fmla="*/ 174485 w 174625"/>
              <a:gd name="T1" fmla="*/ 0 h 12064"/>
              <a:gd name="T2" fmla="*/ 1397 w 174625"/>
              <a:gd name="T3" fmla="*/ 0 h 12064"/>
              <a:gd name="T4" fmla="*/ 1397 w 174625"/>
              <a:gd name="T5" fmla="*/ 3264 h 12064"/>
              <a:gd name="T6" fmla="*/ 533 w 174625"/>
              <a:gd name="T7" fmla="*/ 3264 h 12064"/>
              <a:gd name="T8" fmla="*/ 533 w 174625"/>
              <a:gd name="T9" fmla="*/ 5430 h 12064"/>
              <a:gd name="T10" fmla="*/ 0 w 174625"/>
              <a:gd name="T11" fmla="*/ 5430 h 12064"/>
              <a:gd name="T12" fmla="*/ 0 w 174625"/>
              <a:gd name="T13" fmla="*/ 7606 h 12064"/>
              <a:gd name="T14" fmla="*/ 4787 w 174625"/>
              <a:gd name="T15" fmla="*/ 7606 h 12064"/>
              <a:gd name="T16" fmla="*/ 4787 w 174625"/>
              <a:gd name="T17" fmla="*/ 9772 h 12064"/>
              <a:gd name="T18" fmla="*/ 169951 w 174625"/>
              <a:gd name="T19" fmla="*/ 9772 h 12064"/>
              <a:gd name="T20" fmla="*/ 169951 w 174625"/>
              <a:gd name="T21" fmla="*/ 7606 h 12064"/>
              <a:gd name="T22" fmla="*/ 174485 w 174625"/>
              <a:gd name="T23" fmla="*/ 7606 h 12064"/>
              <a:gd name="T24" fmla="*/ 174485 w 174625"/>
              <a:gd name="T25" fmla="*/ 5430 h 12064"/>
              <a:gd name="T26" fmla="*/ 174485 w 174625"/>
              <a:gd name="T27" fmla="*/ 3264 h 12064"/>
              <a:gd name="T28" fmla="*/ 174485 w 174625"/>
              <a:gd name="T29" fmla="*/ 0 h 120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4625" h="12064">
                <a:moveTo>
                  <a:pt x="174485" y="0"/>
                </a:moveTo>
                <a:lnTo>
                  <a:pt x="1397" y="0"/>
                </a:lnTo>
                <a:lnTo>
                  <a:pt x="1397" y="3848"/>
                </a:lnTo>
                <a:lnTo>
                  <a:pt x="533" y="3848"/>
                </a:lnTo>
                <a:lnTo>
                  <a:pt x="533" y="6400"/>
                </a:lnTo>
                <a:lnTo>
                  <a:pt x="0" y="6400"/>
                </a:lnTo>
                <a:lnTo>
                  <a:pt x="0" y="8966"/>
                </a:lnTo>
                <a:lnTo>
                  <a:pt x="4787" y="8966"/>
                </a:lnTo>
                <a:lnTo>
                  <a:pt x="4787" y="11518"/>
                </a:lnTo>
                <a:lnTo>
                  <a:pt x="169951" y="11518"/>
                </a:lnTo>
                <a:lnTo>
                  <a:pt x="169951" y="8966"/>
                </a:lnTo>
                <a:lnTo>
                  <a:pt x="174485" y="8966"/>
                </a:lnTo>
                <a:lnTo>
                  <a:pt x="174485" y="6400"/>
                </a:lnTo>
                <a:lnTo>
                  <a:pt x="174485" y="3848"/>
                </a:lnTo>
                <a:lnTo>
                  <a:pt x="17448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411" name="object 86">
            <a:extLst>
              <a:ext uri="{FF2B5EF4-FFF2-40B4-BE49-F238E27FC236}">
                <a16:creationId xmlns:a16="http://schemas.microsoft.com/office/drawing/2014/main" id="{D0D49AE0-96E1-4620-BC19-DD2F9B9CB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3787775"/>
            <a:ext cx="68263" cy="12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12" name="object 87">
            <a:extLst>
              <a:ext uri="{FF2B5EF4-FFF2-40B4-BE49-F238E27FC236}">
                <a16:creationId xmlns:a16="http://schemas.microsoft.com/office/drawing/2014/main" id="{2168A2F0-143E-4724-9E45-B5EE72A08119}"/>
              </a:ext>
            </a:extLst>
          </p:cNvPr>
          <p:cNvGrpSpPr>
            <a:grpSpLocks/>
          </p:cNvGrpSpPr>
          <p:nvPr/>
        </p:nvGrpSpPr>
        <p:grpSpPr bwMode="auto">
          <a:xfrm>
            <a:off x="3927475" y="3811588"/>
            <a:ext cx="217488" cy="320675"/>
            <a:chOff x="3927768" y="3812044"/>
            <a:chExt cx="217804" cy="320040"/>
          </a:xfrm>
        </p:grpSpPr>
        <p:sp>
          <p:nvSpPr>
            <p:cNvPr id="15519" name="object 88">
              <a:extLst>
                <a:ext uri="{FF2B5EF4-FFF2-40B4-BE49-F238E27FC236}">
                  <a16:creationId xmlns:a16="http://schemas.microsoft.com/office/drawing/2014/main" id="{08B8DE50-FC9D-47A6-A400-8D8201C81F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767" y="3812057"/>
              <a:ext cx="217804" cy="288925"/>
            </a:xfrm>
            <a:custGeom>
              <a:avLst/>
              <a:gdLst>
                <a:gd name="T0" fmla="*/ 55321 w 217804"/>
                <a:gd name="T1" fmla="*/ 4838 h 288925"/>
                <a:gd name="T2" fmla="*/ 45681 w 217804"/>
                <a:gd name="T3" fmla="*/ 12103 h 288925"/>
                <a:gd name="T4" fmla="*/ 38493 w 217804"/>
                <a:gd name="T5" fmla="*/ 24218 h 288925"/>
                <a:gd name="T6" fmla="*/ 36093 w 217804"/>
                <a:gd name="T7" fmla="*/ 29070 h 288925"/>
                <a:gd name="T8" fmla="*/ 31254 w 217804"/>
                <a:gd name="T9" fmla="*/ 31496 h 288925"/>
                <a:gd name="T10" fmla="*/ 28854 w 217804"/>
                <a:gd name="T11" fmla="*/ 38760 h 288925"/>
                <a:gd name="T12" fmla="*/ 26454 w 217804"/>
                <a:gd name="T13" fmla="*/ 43611 h 288925"/>
                <a:gd name="T14" fmla="*/ 21666 w 217804"/>
                <a:gd name="T15" fmla="*/ 46037 h 288925"/>
                <a:gd name="T16" fmla="*/ 19265 w 217804"/>
                <a:gd name="T17" fmla="*/ 53301 h 288925"/>
                <a:gd name="T18" fmla="*/ 16827 w 217804"/>
                <a:gd name="T19" fmla="*/ 58153 h 288925"/>
                <a:gd name="T20" fmla="*/ 14427 w 217804"/>
                <a:gd name="T21" fmla="*/ 65417 h 288925"/>
                <a:gd name="T22" fmla="*/ 12026 w 217804"/>
                <a:gd name="T23" fmla="*/ 70269 h 288925"/>
                <a:gd name="T24" fmla="*/ 9626 w 217804"/>
                <a:gd name="T25" fmla="*/ 79959 h 288925"/>
                <a:gd name="T26" fmla="*/ 7226 w 217804"/>
                <a:gd name="T27" fmla="*/ 87223 h 288925"/>
                <a:gd name="T28" fmla="*/ 4838 w 217804"/>
                <a:gd name="T29" fmla="*/ 96926 h 288925"/>
                <a:gd name="T30" fmla="*/ 2438 w 217804"/>
                <a:gd name="T31" fmla="*/ 111455 h 288925"/>
                <a:gd name="T32" fmla="*/ 0 w 217804"/>
                <a:gd name="T33" fmla="*/ 145389 h 288925"/>
                <a:gd name="T34" fmla="*/ 4838 w 217804"/>
                <a:gd name="T35" fmla="*/ 191427 h 288925"/>
                <a:gd name="T36" fmla="*/ 12026 w 217804"/>
                <a:gd name="T37" fmla="*/ 218084 h 288925"/>
                <a:gd name="T38" fmla="*/ 19265 w 217804"/>
                <a:gd name="T39" fmla="*/ 237477 h 288925"/>
                <a:gd name="T40" fmla="*/ 24066 w 217804"/>
                <a:gd name="T41" fmla="*/ 244741 h 288925"/>
                <a:gd name="T42" fmla="*/ 31254 w 217804"/>
                <a:gd name="T43" fmla="*/ 256857 h 288925"/>
                <a:gd name="T44" fmla="*/ 36093 w 217804"/>
                <a:gd name="T45" fmla="*/ 264134 h 288925"/>
                <a:gd name="T46" fmla="*/ 64909 w 217804"/>
                <a:gd name="T47" fmla="*/ 288366 h 288925"/>
                <a:gd name="T48" fmla="*/ 60121 w 217804"/>
                <a:gd name="T49" fmla="*/ 281089 h 288925"/>
                <a:gd name="T50" fmla="*/ 52920 w 217804"/>
                <a:gd name="T51" fmla="*/ 271399 h 288925"/>
                <a:gd name="T52" fmla="*/ 45681 w 217804"/>
                <a:gd name="T53" fmla="*/ 261708 h 288925"/>
                <a:gd name="T54" fmla="*/ 40894 w 217804"/>
                <a:gd name="T55" fmla="*/ 254431 h 288925"/>
                <a:gd name="T56" fmla="*/ 31254 w 217804"/>
                <a:gd name="T57" fmla="*/ 232625 h 288925"/>
                <a:gd name="T58" fmla="*/ 19265 w 217804"/>
                <a:gd name="T59" fmla="*/ 193852 h 288925"/>
                <a:gd name="T60" fmla="*/ 14427 w 217804"/>
                <a:gd name="T61" fmla="*/ 145389 h 288925"/>
                <a:gd name="T62" fmla="*/ 16827 w 217804"/>
                <a:gd name="T63" fmla="*/ 109042 h 288925"/>
                <a:gd name="T64" fmla="*/ 19265 w 217804"/>
                <a:gd name="T65" fmla="*/ 94500 h 288925"/>
                <a:gd name="T66" fmla="*/ 21666 w 217804"/>
                <a:gd name="T67" fmla="*/ 84810 h 288925"/>
                <a:gd name="T68" fmla="*/ 24066 w 217804"/>
                <a:gd name="T69" fmla="*/ 75107 h 288925"/>
                <a:gd name="T70" fmla="*/ 26454 w 217804"/>
                <a:gd name="T71" fmla="*/ 65417 h 288925"/>
                <a:gd name="T72" fmla="*/ 28854 w 217804"/>
                <a:gd name="T73" fmla="*/ 60579 h 288925"/>
                <a:gd name="T74" fmla="*/ 31254 w 217804"/>
                <a:gd name="T75" fmla="*/ 55727 h 288925"/>
                <a:gd name="T76" fmla="*/ 33655 w 217804"/>
                <a:gd name="T77" fmla="*/ 50876 h 288925"/>
                <a:gd name="T78" fmla="*/ 36093 w 217804"/>
                <a:gd name="T79" fmla="*/ 43611 h 288925"/>
                <a:gd name="T80" fmla="*/ 38493 w 217804"/>
                <a:gd name="T81" fmla="*/ 38760 h 288925"/>
                <a:gd name="T82" fmla="*/ 40894 w 217804"/>
                <a:gd name="T83" fmla="*/ 33921 h 288925"/>
                <a:gd name="T84" fmla="*/ 45681 w 217804"/>
                <a:gd name="T85" fmla="*/ 31496 h 288925"/>
                <a:gd name="T86" fmla="*/ 48082 w 217804"/>
                <a:gd name="T87" fmla="*/ 26644 h 288925"/>
                <a:gd name="T88" fmla="*/ 55321 w 217804"/>
                <a:gd name="T89" fmla="*/ 14528 h 288925"/>
                <a:gd name="T90" fmla="*/ 62509 w 217804"/>
                <a:gd name="T91" fmla="*/ 9677 h 288925"/>
                <a:gd name="T92" fmla="*/ 64909 w 217804"/>
                <a:gd name="T93" fmla="*/ 4838 h 288925"/>
                <a:gd name="T94" fmla="*/ 217589 w 217804"/>
                <a:gd name="T95" fmla="*/ 154152 h 288925"/>
                <a:gd name="T96" fmla="*/ 107276 w 217804"/>
                <a:gd name="T97" fmla="*/ 151447 h 288925"/>
                <a:gd name="T98" fmla="*/ 104584 w 217804"/>
                <a:gd name="T99" fmla="*/ 160845 h 288925"/>
                <a:gd name="T100" fmla="*/ 110604 w 217804"/>
                <a:gd name="T101" fmla="*/ 163563 h 288925"/>
                <a:gd name="T102" fmla="*/ 217589 w 217804"/>
                <a:gd name="T103" fmla="*/ 160845 h 28892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217804" h="288925">
                  <a:moveTo>
                    <a:pt x="64909" y="0"/>
                  </a:moveTo>
                  <a:lnTo>
                    <a:pt x="55321" y="4838"/>
                  </a:lnTo>
                  <a:lnTo>
                    <a:pt x="48082" y="12103"/>
                  </a:lnTo>
                  <a:lnTo>
                    <a:pt x="45681" y="12103"/>
                  </a:lnTo>
                  <a:lnTo>
                    <a:pt x="45681" y="16954"/>
                  </a:lnTo>
                  <a:lnTo>
                    <a:pt x="38493" y="24218"/>
                  </a:lnTo>
                  <a:lnTo>
                    <a:pt x="36093" y="24218"/>
                  </a:lnTo>
                  <a:lnTo>
                    <a:pt x="36093" y="29070"/>
                  </a:lnTo>
                  <a:lnTo>
                    <a:pt x="33655" y="31496"/>
                  </a:lnTo>
                  <a:lnTo>
                    <a:pt x="31254" y="31496"/>
                  </a:lnTo>
                  <a:lnTo>
                    <a:pt x="31254" y="36347"/>
                  </a:lnTo>
                  <a:lnTo>
                    <a:pt x="28854" y="38760"/>
                  </a:lnTo>
                  <a:lnTo>
                    <a:pt x="26454" y="38760"/>
                  </a:lnTo>
                  <a:lnTo>
                    <a:pt x="26454" y="43611"/>
                  </a:lnTo>
                  <a:lnTo>
                    <a:pt x="24066" y="46037"/>
                  </a:lnTo>
                  <a:lnTo>
                    <a:pt x="21666" y="46037"/>
                  </a:lnTo>
                  <a:lnTo>
                    <a:pt x="21666" y="53301"/>
                  </a:lnTo>
                  <a:lnTo>
                    <a:pt x="19265" y="53301"/>
                  </a:lnTo>
                  <a:lnTo>
                    <a:pt x="19265" y="58153"/>
                  </a:lnTo>
                  <a:lnTo>
                    <a:pt x="16827" y="58153"/>
                  </a:lnTo>
                  <a:lnTo>
                    <a:pt x="16827" y="65417"/>
                  </a:lnTo>
                  <a:lnTo>
                    <a:pt x="14427" y="65417"/>
                  </a:lnTo>
                  <a:lnTo>
                    <a:pt x="14427" y="70269"/>
                  </a:lnTo>
                  <a:lnTo>
                    <a:pt x="12026" y="70269"/>
                  </a:lnTo>
                  <a:lnTo>
                    <a:pt x="12026" y="79959"/>
                  </a:lnTo>
                  <a:lnTo>
                    <a:pt x="9626" y="79959"/>
                  </a:lnTo>
                  <a:lnTo>
                    <a:pt x="9626" y="87223"/>
                  </a:lnTo>
                  <a:lnTo>
                    <a:pt x="7226" y="87223"/>
                  </a:lnTo>
                  <a:lnTo>
                    <a:pt x="7226" y="96926"/>
                  </a:lnTo>
                  <a:lnTo>
                    <a:pt x="4838" y="96926"/>
                  </a:lnTo>
                  <a:lnTo>
                    <a:pt x="4838" y="111455"/>
                  </a:lnTo>
                  <a:lnTo>
                    <a:pt x="2438" y="111455"/>
                  </a:lnTo>
                  <a:lnTo>
                    <a:pt x="2438" y="142963"/>
                  </a:lnTo>
                  <a:lnTo>
                    <a:pt x="0" y="145389"/>
                  </a:lnTo>
                  <a:lnTo>
                    <a:pt x="2438" y="174459"/>
                  </a:lnTo>
                  <a:lnTo>
                    <a:pt x="4838" y="191427"/>
                  </a:lnTo>
                  <a:lnTo>
                    <a:pt x="9626" y="210820"/>
                  </a:lnTo>
                  <a:lnTo>
                    <a:pt x="12026" y="218084"/>
                  </a:lnTo>
                  <a:lnTo>
                    <a:pt x="14427" y="222935"/>
                  </a:lnTo>
                  <a:lnTo>
                    <a:pt x="19265" y="237477"/>
                  </a:lnTo>
                  <a:lnTo>
                    <a:pt x="21666" y="239903"/>
                  </a:lnTo>
                  <a:lnTo>
                    <a:pt x="24066" y="244741"/>
                  </a:lnTo>
                  <a:lnTo>
                    <a:pt x="26454" y="247167"/>
                  </a:lnTo>
                  <a:lnTo>
                    <a:pt x="31254" y="256857"/>
                  </a:lnTo>
                  <a:lnTo>
                    <a:pt x="33655" y="259283"/>
                  </a:lnTo>
                  <a:lnTo>
                    <a:pt x="36093" y="264134"/>
                  </a:lnTo>
                  <a:lnTo>
                    <a:pt x="60121" y="288366"/>
                  </a:lnTo>
                  <a:lnTo>
                    <a:pt x="64909" y="288366"/>
                  </a:lnTo>
                  <a:lnTo>
                    <a:pt x="62509" y="283514"/>
                  </a:lnTo>
                  <a:lnTo>
                    <a:pt x="60121" y="281089"/>
                  </a:lnTo>
                  <a:lnTo>
                    <a:pt x="57721" y="276250"/>
                  </a:lnTo>
                  <a:lnTo>
                    <a:pt x="52920" y="271399"/>
                  </a:lnTo>
                  <a:lnTo>
                    <a:pt x="50482" y="266547"/>
                  </a:lnTo>
                  <a:lnTo>
                    <a:pt x="45681" y="261708"/>
                  </a:lnTo>
                  <a:lnTo>
                    <a:pt x="43281" y="256857"/>
                  </a:lnTo>
                  <a:lnTo>
                    <a:pt x="40894" y="254431"/>
                  </a:lnTo>
                  <a:lnTo>
                    <a:pt x="33655" y="239903"/>
                  </a:lnTo>
                  <a:lnTo>
                    <a:pt x="31254" y="232625"/>
                  </a:lnTo>
                  <a:lnTo>
                    <a:pt x="26454" y="222935"/>
                  </a:lnTo>
                  <a:lnTo>
                    <a:pt x="19265" y="193852"/>
                  </a:lnTo>
                  <a:lnTo>
                    <a:pt x="16827" y="176885"/>
                  </a:lnTo>
                  <a:lnTo>
                    <a:pt x="14427" y="145389"/>
                  </a:lnTo>
                  <a:lnTo>
                    <a:pt x="16827" y="142963"/>
                  </a:lnTo>
                  <a:lnTo>
                    <a:pt x="16827" y="109042"/>
                  </a:lnTo>
                  <a:lnTo>
                    <a:pt x="19265" y="109042"/>
                  </a:lnTo>
                  <a:lnTo>
                    <a:pt x="19265" y="94500"/>
                  </a:lnTo>
                  <a:lnTo>
                    <a:pt x="21666" y="94500"/>
                  </a:lnTo>
                  <a:lnTo>
                    <a:pt x="21666" y="84810"/>
                  </a:lnTo>
                  <a:lnTo>
                    <a:pt x="24066" y="84810"/>
                  </a:lnTo>
                  <a:lnTo>
                    <a:pt x="24066" y="75107"/>
                  </a:lnTo>
                  <a:lnTo>
                    <a:pt x="26454" y="75107"/>
                  </a:lnTo>
                  <a:lnTo>
                    <a:pt x="26454" y="65417"/>
                  </a:lnTo>
                  <a:lnTo>
                    <a:pt x="28854" y="65417"/>
                  </a:lnTo>
                  <a:lnTo>
                    <a:pt x="28854" y="60579"/>
                  </a:lnTo>
                  <a:lnTo>
                    <a:pt x="31254" y="60579"/>
                  </a:lnTo>
                  <a:lnTo>
                    <a:pt x="31254" y="55727"/>
                  </a:lnTo>
                  <a:lnTo>
                    <a:pt x="33655" y="55727"/>
                  </a:lnTo>
                  <a:lnTo>
                    <a:pt x="33655" y="50876"/>
                  </a:lnTo>
                  <a:lnTo>
                    <a:pt x="36093" y="50876"/>
                  </a:lnTo>
                  <a:lnTo>
                    <a:pt x="36093" y="43611"/>
                  </a:lnTo>
                  <a:lnTo>
                    <a:pt x="38493" y="43611"/>
                  </a:lnTo>
                  <a:lnTo>
                    <a:pt x="38493" y="38760"/>
                  </a:lnTo>
                  <a:lnTo>
                    <a:pt x="40894" y="38760"/>
                  </a:lnTo>
                  <a:lnTo>
                    <a:pt x="40894" y="33921"/>
                  </a:lnTo>
                  <a:lnTo>
                    <a:pt x="43281" y="33921"/>
                  </a:lnTo>
                  <a:lnTo>
                    <a:pt x="45681" y="31496"/>
                  </a:lnTo>
                  <a:lnTo>
                    <a:pt x="45681" y="26644"/>
                  </a:lnTo>
                  <a:lnTo>
                    <a:pt x="48082" y="26644"/>
                  </a:lnTo>
                  <a:lnTo>
                    <a:pt x="55321" y="19380"/>
                  </a:lnTo>
                  <a:lnTo>
                    <a:pt x="55321" y="14528"/>
                  </a:lnTo>
                  <a:lnTo>
                    <a:pt x="57721" y="14528"/>
                  </a:lnTo>
                  <a:lnTo>
                    <a:pt x="62509" y="9677"/>
                  </a:lnTo>
                  <a:lnTo>
                    <a:pt x="62509" y="4838"/>
                  </a:lnTo>
                  <a:lnTo>
                    <a:pt x="64909" y="4838"/>
                  </a:lnTo>
                  <a:lnTo>
                    <a:pt x="64909" y="0"/>
                  </a:lnTo>
                  <a:close/>
                </a:path>
                <a:path w="217804" h="288925">
                  <a:moveTo>
                    <a:pt x="217589" y="154152"/>
                  </a:moveTo>
                  <a:lnTo>
                    <a:pt x="214896" y="151447"/>
                  </a:lnTo>
                  <a:lnTo>
                    <a:pt x="107276" y="151447"/>
                  </a:lnTo>
                  <a:lnTo>
                    <a:pt x="104584" y="154152"/>
                  </a:lnTo>
                  <a:lnTo>
                    <a:pt x="104584" y="160845"/>
                  </a:lnTo>
                  <a:lnTo>
                    <a:pt x="107276" y="163563"/>
                  </a:lnTo>
                  <a:lnTo>
                    <a:pt x="110604" y="163563"/>
                  </a:lnTo>
                  <a:lnTo>
                    <a:pt x="214896" y="163563"/>
                  </a:lnTo>
                  <a:lnTo>
                    <a:pt x="217589" y="160845"/>
                  </a:lnTo>
                  <a:lnTo>
                    <a:pt x="217589" y="1541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20" name="object 89">
              <a:extLst>
                <a:ext uri="{FF2B5EF4-FFF2-40B4-BE49-F238E27FC236}">
                  <a16:creationId xmlns:a16="http://schemas.microsoft.com/office/drawing/2014/main" id="{68359F6C-9FAB-4488-8410-A745DC8307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8009" y="4001058"/>
              <a:ext cx="81703" cy="1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13" name="object 90">
            <a:extLst>
              <a:ext uri="{FF2B5EF4-FFF2-40B4-BE49-F238E27FC236}">
                <a16:creationId xmlns:a16="http://schemas.microsoft.com/office/drawing/2014/main" id="{1997FE93-3DCD-4A7C-8562-6651699DC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5" y="3829050"/>
            <a:ext cx="442913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4" name="object 91">
            <a:extLst>
              <a:ext uri="{FF2B5EF4-FFF2-40B4-BE49-F238E27FC236}">
                <a16:creationId xmlns:a16="http://schemas.microsoft.com/office/drawing/2014/main" id="{0027529A-B42D-4732-B50F-0795C09DE9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3" y="3787775"/>
            <a:ext cx="66675" cy="12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15" name="object 92">
            <a:extLst>
              <a:ext uri="{FF2B5EF4-FFF2-40B4-BE49-F238E27FC236}">
                <a16:creationId xmlns:a16="http://schemas.microsoft.com/office/drawing/2014/main" id="{0CABC06F-1D20-40A2-8945-574358697C05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3963988"/>
            <a:ext cx="112712" cy="168275"/>
            <a:chOff x="4712740" y="3963497"/>
            <a:chExt cx="113030" cy="168910"/>
          </a:xfrm>
        </p:grpSpPr>
        <p:sp>
          <p:nvSpPr>
            <p:cNvPr id="15517" name="object 93">
              <a:extLst>
                <a:ext uri="{FF2B5EF4-FFF2-40B4-BE49-F238E27FC236}">
                  <a16:creationId xmlns:a16="http://schemas.microsoft.com/office/drawing/2014/main" id="{6ED94F5F-A97E-486C-BA51-23FA0838B2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2740" y="3963497"/>
              <a:ext cx="113030" cy="12700"/>
            </a:xfrm>
            <a:custGeom>
              <a:avLst/>
              <a:gdLst>
                <a:gd name="T0" fmla="*/ 110271 w 113029"/>
                <a:gd name="T1" fmla="*/ 0 h 12700"/>
                <a:gd name="T2" fmla="*/ 2692 w 113029"/>
                <a:gd name="T3" fmla="*/ 0 h 12700"/>
                <a:gd name="T4" fmla="*/ 0 w 113029"/>
                <a:gd name="T5" fmla="*/ 2709 h 12700"/>
                <a:gd name="T6" fmla="*/ 0 w 113029"/>
                <a:gd name="T7" fmla="*/ 9403 h 12700"/>
                <a:gd name="T8" fmla="*/ 2692 w 113029"/>
                <a:gd name="T9" fmla="*/ 12113 h 12700"/>
                <a:gd name="T10" fmla="*/ 5974 w 113029"/>
                <a:gd name="T11" fmla="*/ 12113 h 12700"/>
                <a:gd name="T12" fmla="*/ 110271 w 113029"/>
                <a:gd name="T13" fmla="*/ 12113 h 12700"/>
                <a:gd name="T14" fmla="*/ 112964 w 113029"/>
                <a:gd name="T15" fmla="*/ 9403 h 12700"/>
                <a:gd name="T16" fmla="*/ 112964 w 113029"/>
                <a:gd name="T17" fmla="*/ 2709 h 12700"/>
                <a:gd name="T18" fmla="*/ 110271 w 113029"/>
                <a:gd name="T19" fmla="*/ 0 h 127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3029" h="12700">
                  <a:moveTo>
                    <a:pt x="110269" y="0"/>
                  </a:moveTo>
                  <a:lnTo>
                    <a:pt x="2692" y="0"/>
                  </a:lnTo>
                  <a:lnTo>
                    <a:pt x="0" y="2709"/>
                  </a:lnTo>
                  <a:lnTo>
                    <a:pt x="0" y="9403"/>
                  </a:lnTo>
                  <a:lnTo>
                    <a:pt x="2692" y="12113"/>
                  </a:lnTo>
                  <a:lnTo>
                    <a:pt x="5974" y="12113"/>
                  </a:lnTo>
                  <a:lnTo>
                    <a:pt x="110269" y="12113"/>
                  </a:lnTo>
                  <a:lnTo>
                    <a:pt x="112962" y="9403"/>
                  </a:lnTo>
                  <a:lnTo>
                    <a:pt x="112962" y="2709"/>
                  </a:lnTo>
                  <a:lnTo>
                    <a:pt x="1102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18" name="object 94">
              <a:extLst>
                <a:ext uri="{FF2B5EF4-FFF2-40B4-BE49-F238E27FC236}">
                  <a16:creationId xmlns:a16="http://schemas.microsoft.com/office/drawing/2014/main" id="{D595E77C-C4E8-46E9-81E1-60A2CFCC2B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8349" y="4001057"/>
              <a:ext cx="81745" cy="1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16" name="object 95">
            <a:extLst>
              <a:ext uri="{FF2B5EF4-FFF2-40B4-BE49-F238E27FC236}">
                <a16:creationId xmlns:a16="http://schemas.microsoft.com/office/drawing/2014/main" id="{C1F27145-5F10-4430-B1C2-669214067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3862388"/>
            <a:ext cx="187325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7" name="object 96">
            <a:extLst>
              <a:ext uri="{FF2B5EF4-FFF2-40B4-BE49-F238E27FC236}">
                <a16:creationId xmlns:a16="http://schemas.microsoft.com/office/drawing/2014/main" id="{CB0C8319-F604-4A12-95E4-B51780CA2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13" y="3784600"/>
            <a:ext cx="88900" cy="12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18" name="object 97">
            <a:extLst>
              <a:ext uri="{FF2B5EF4-FFF2-40B4-BE49-F238E27FC236}">
                <a16:creationId xmlns:a16="http://schemas.microsoft.com/office/drawing/2014/main" id="{F88D21DF-3ACE-4482-B7EC-9621F3335261}"/>
              </a:ext>
            </a:extLst>
          </p:cNvPr>
          <p:cNvGrpSpPr>
            <a:grpSpLocks/>
          </p:cNvGrpSpPr>
          <p:nvPr/>
        </p:nvGrpSpPr>
        <p:grpSpPr bwMode="auto">
          <a:xfrm>
            <a:off x="5218113" y="3963988"/>
            <a:ext cx="114300" cy="168275"/>
            <a:chOff x="5217599" y="3963497"/>
            <a:chExt cx="115570" cy="168910"/>
          </a:xfrm>
        </p:grpSpPr>
        <p:sp>
          <p:nvSpPr>
            <p:cNvPr id="15515" name="object 98">
              <a:extLst>
                <a:ext uri="{FF2B5EF4-FFF2-40B4-BE49-F238E27FC236}">
                  <a16:creationId xmlns:a16="http://schemas.microsoft.com/office/drawing/2014/main" id="{153BBF05-5AF1-4C27-9138-6603FEF7D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7599" y="3963497"/>
              <a:ext cx="115570" cy="12700"/>
            </a:xfrm>
            <a:custGeom>
              <a:avLst/>
              <a:gdLst>
                <a:gd name="T0" fmla="*/ 112667 w 115570"/>
                <a:gd name="T1" fmla="*/ 0 h 12700"/>
                <a:gd name="T2" fmla="*/ 2692 w 115570"/>
                <a:gd name="T3" fmla="*/ 0 h 12700"/>
                <a:gd name="T4" fmla="*/ 0 w 115570"/>
                <a:gd name="T5" fmla="*/ 2709 h 12700"/>
                <a:gd name="T6" fmla="*/ 0 w 115570"/>
                <a:gd name="T7" fmla="*/ 9403 h 12700"/>
                <a:gd name="T8" fmla="*/ 2692 w 115570"/>
                <a:gd name="T9" fmla="*/ 12113 h 12700"/>
                <a:gd name="T10" fmla="*/ 5974 w 115570"/>
                <a:gd name="T11" fmla="*/ 12113 h 12700"/>
                <a:gd name="T12" fmla="*/ 112667 w 115570"/>
                <a:gd name="T13" fmla="*/ 12113 h 12700"/>
                <a:gd name="T14" fmla="*/ 115360 w 115570"/>
                <a:gd name="T15" fmla="*/ 9403 h 12700"/>
                <a:gd name="T16" fmla="*/ 115360 w 115570"/>
                <a:gd name="T17" fmla="*/ 2709 h 12700"/>
                <a:gd name="T18" fmla="*/ 112667 w 115570"/>
                <a:gd name="T19" fmla="*/ 0 h 127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5570" h="12700">
                  <a:moveTo>
                    <a:pt x="112667" y="0"/>
                  </a:moveTo>
                  <a:lnTo>
                    <a:pt x="2692" y="0"/>
                  </a:lnTo>
                  <a:lnTo>
                    <a:pt x="0" y="2709"/>
                  </a:lnTo>
                  <a:lnTo>
                    <a:pt x="0" y="9403"/>
                  </a:lnTo>
                  <a:lnTo>
                    <a:pt x="2692" y="12113"/>
                  </a:lnTo>
                  <a:lnTo>
                    <a:pt x="5974" y="12113"/>
                  </a:lnTo>
                  <a:lnTo>
                    <a:pt x="112667" y="12113"/>
                  </a:lnTo>
                  <a:lnTo>
                    <a:pt x="115360" y="9403"/>
                  </a:lnTo>
                  <a:lnTo>
                    <a:pt x="115360" y="2709"/>
                  </a:lnTo>
                  <a:lnTo>
                    <a:pt x="11266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16" name="object 99">
              <a:extLst>
                <a:ext uri="{FF2B5EF4-FFF2-40B4-BE49-F238E27FC236}">
                  <a16:creationId xmlns:a16="http://schemas.microsoft.com/office/drawing/2014/main" id="{09334ABE-123B-44C7-997B-4CB2387864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3208" y="4001057"/>
              <a:ext cx="81745" cy="13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19" name="object 100">
            <a:extLst>
              <a:ext uri="{FF2B5EF4-FFF2-40B4-BE49-F238E27FC236}">
                <a16:creationId xmlns:a16="http://schemas.microsoft.com/office/drawing/2014/main" id="{FB7BD13F-3CE2-4D75-BB71-EDC50B16A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788" y="3784600"/>
            <a:ext cx="703262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20" name="object 101">
            <a:extLst>
              <a:ext uri="{FF2B5EF4-FFF2-40B4-BE49-F238E27FC236}">
                <a16:creationId xmlns:a16="http://schemas.microsoft.com/office/drawing/2014/main" id="{1A0343D3-1A83-4693-999D-A52D860F8F21}"/>
              </a:ext>
            </a:extLst>
          </p:cNvPr>
          <p:cNvSpPr>
            <a:spLocks/>
          </p:cNvSpPr>
          <p:nvPr/>
        </p:nvSpPr>
        <p:spPr bwMode="auto">
          <a:xfrm>
            <a:off x="6240463" y="3925888"/>
            <a:ext cx="187325" cy="63500"/>
          </a:xfrm>
          <a:custGeom>
            <a:avLst/>
            <a:gdLst>
              <a:gd name="T0" fmla="*/ 186249 w 187960"/>
              <a:gd name="T1" fmla="*/ 53314 h 63500"/>
              <a:gd name="T2" fmla="*/ 2382 w 187960"/>
              <a:gd name="T3" fmla="*/ 55737 h 63500"/>
              <a:gd name="T4" fmla="*/ 0 w 187960"/>
              <a:gd name="T5" fmla="*/ 58161 h 63500"/>
              <a:gd name="T6" fmla="*/ 2382 w 187960"/>
              <a:gd name="T7" fmla="*/ 60580 h 63500"/>
              <a:gd name="T8" fmla="*/ 9528 w 187960"/>
              <a:gd name="T9" fmla="*/ 63004 h 63500"/>
              <a:gd name="T10" fmla="*/ 176678 w 187960"/>
              <a:gd name="T11" fmla="*/ 63004 h 63500"/>
              <a:gd name="T12" fmla="*/ 186249 w 187960"/>
              <a:gd name="T13" fmla="*/ 60580 h 63500"/>
              <a:gd name="T14" fmla="*/ 186249 w 187960"/>
              <a:gd name="T15" fmla="*/ 53314 h 63500"/>
              <a:gd name="T16" fmla="*/ 186249 w 187960"/>
              <a:gd name="T17" fmla="*/ 0 h 63500"/>
              <a:gd name="T18" fmla="*/ 2382 w 187960"/>
              <a:gd name="T19" fmla="*/ 2423 h 63500"/>
              <a:gd name="T20" fmla="*/ 0 w 187960"/>
              <a:gd name="T21" fmla="*/ 4847 h 63500"/>
              <a:gd name="T22" fmla="*/ 2382 w 187960"/>
              <a:gd name="T23" fmla="*/ 7270 h 63500"/>
              <a:gd name="T24" fmla="*/ 9528 w 187960"/>
              <a:gd name="T25" fmla="*/ 9694 h 63500"/>
              <a:gd name="T26" fmla="*/ 176678 w 187960"/>
              <a:gd name="T27" fmla="*/ 9694 h 63500"/>
              <a:gd name="T28" fmla="*/ 186249 w 187960"/>
              <a:gd name="T29" fmla="*/ 7270 h 63500"/>
              <a:gd name="T30" fmla="*/ 186249 w 187960"/>
              <a:gd name="T31" fmla="*/ 0 h 6350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87960" h="63500">
                <a:moveTo>
                  <a:pt x="187513" y="53314"/>
                </a:moveTo>
                <a:lnTo>
                  <a:pt x="2398" y="55737"/>
                </a:lnTo>
                <a:lnTo>
                  <a:pt x="0" y="58161"/>
                </a:lnTo>
                <a:lnTo>
                  <a:pt x="2398" y="60580"/>
                </a:lnTo>
                <a:lnTo>
                  <a:pt x="9592" y="63004"/>
                </a:lnTo>
                <a:lnTo>
                  <a:pt x="177878" y="63004"/>
                </a:lnTo>
                <a:lnTo>
                  <a:pt x="187513" y="60580"/>
                </a:lnTo>
                <a:lnTo>
                  <a:pt x="187513" y="53314"/>
                </a:lnTo>
                <a:close/>
              </a:path>
              <a:path w="187960" h="63500">
                <a:moveTo>
                  <a:pt x="187513" y="0"/>
                </a:moveTo>
                <a:lnTo>
                  <a:pt x="2398" y="2423"/>
                </a:lnTo>
                <a:lnTo>
                  <a:pt x="0" y="4847"/>
                </a:lnTo>
                <a:lnTo>
                  <a:pt x="2398" y="7270"/>
                </a:lnTo>
                <a:lnTo>
                  <a:pt x="9592" y="9694"/>
                </a:lnTo>
                <a:lnTo>
                  <a:pt x="177878" y="9694"/>
                </a:lnTo>
                <a:lnTo>
                  <a:pt x="187513" y="7270"/>
                </a:lnTo>
                <a:lnTo>
                  <a:pt x="18751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5421" name="object 102">
            <a:extLst>
              <a:ext uri="{FF2B5EF4-FFF2-40B4-BE49-F238E27FC236}">
                <a16:creationId xmlns:a16="http://schemas.microsoft.com/office/drawing/2014/main" id="{F0045085-F2EC-40C1-9945-79D3EEABA4D6}"/>
              </a:ext>
            </a:extLst>
          </p:cNvPr>
          <p:cNvGrpSpPr>
            <a:grpSpLocks/>
          </p:cNvGrpSpPr>
          <p:nvPr/>
        </p:nvGrpSpPr>
        <p:grpSpPr bwMode="auto">
          <a:xfrm>
            <a:off x="6534150" y="3833813"/>
            <a:ext cx="615950" cy="198437"/>
            <a:chOff x="6533809" y="3833851"/>
            <a:chExt cx="615950" cy="198755"/>
          </a:xfrm>
        </p:grpSpPr>
        <p:pic>
          <p:nvPicPr>
            <p:cNvPr id="15510" name="object 103">
              <a:extLst>
                <a:ext uri="{FF2B5EF4-FFF2-40B4-BE49-F238E27FC236}">
                  <a16:creationId xmlns:a16="http://schemas.microsoft.com/office/drawing/2014/main" id="{462E1B82-C22D-489C-BE22-52BAF184D1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3809" y="3836275"/>
              <a:ext cx="117800" cy="196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11" name="object 104">
              <a:extLst>
                <a:ext uri="{FF2B5EF4-FFF2-40B4-BE49-F238E27FC236}">
                  <a16:creationId xmlns:a16="http://schemas.microsoft.com/office/drawing/2014/main" id="{5FD2F5D5-B0EC-4B92-983F-AB150389775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7665" y="4001057"/>
              <a:ext cx="29209" cy="26670"/>
            </a:xfrm>
            <a:custGeom>
              <a:avLst/>
              <a:gdLst>
                <a:gd name="T0" fmla="*/ 21666 w 29209"/>
                <a:gd name="T1" fmla="*/ 0 h 26670"/>
                <a:gd name="T2" fmla="*/ 9634 w 29209"/>
                <a:gd name="T3" fmla="*/ 2423 h 26670"/>
                <a:gd name="T4" fmla="*/ 4838 w 29209"/>
                <a:gd name="T5" fmla="*/ 2423 h 26670"/>
                <a:gd name="T6" fmla="*/ 4838 w 29209"/>
                <a:gd name="T7" fmla="*/ 7270 h 26670"/>
                <a:gd name="T8" fmla="*/ 2440 w 29209"/>
                <a:gd name="T9" fmla="*/ 7270 h 26670"/>
                <a:gd name="T10" fmla="*/ 2440 w 29209"/>
                <a:gd name="T11" fmla="*/ 12117 h 26670"/>
                <a:gd name="T12" fmla="*/ 0 w 29209"/>
                <a:gd name="T13" fmla="*/ 14541 h 26670"/>
                <a:gd name="T14" fmla="*/ 4838 w 29209"/>
                <a:gd name="T15" fmla="*/ 24231 h 26670"/>
                <a:gd name="T16" fmla="*/ 9634 w 29209"/>
                <a:gd name="T17" fmla="*/ 26655 h 26670"/>
                <a:gd name="T18" fmla="*/ 24064 w 29209"/>
                <a:gd name="T19" fmla="*/ 26655 h 26670"/>
                <a:gd name="T20" fmla="*/ 26463 w 29209"/>
                <a:gd name="T21" fmla="*/ 24231 h 26670"/>
                <a:gd name="T22" fmla="*/ 26463 w 29209"/>
                <a:gd name="T23" fmla="*/ 19384 h 26670"/>
                <a:gd name="T24" fmla="*/ 28861 w 29209"/>
                <a:gd name="T25" fmla="*/ 19384 h 26670"/>
                <a:gd name="T26" fmla="*/ 26463 w 29209"/>
                <a:gd name="T27" fmla="*/ 7270 h 26670"/>
                <a:gd name="T28" fmla="*/ 26463 w 29209"/>
                <a:gd name="T29" fmla="*/ 2423 h 26670"/>
                <a:gd name="T30" fmla="*/ 21666 w 29209"/>
                <a:gd name="T31" fmla="*/ 2423 h 26670"/>
                <a:gd name="T32" fmla="*/ 21666 w 29209"/>
                <a:gd name="T33" fmla="*/ 0 h 266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209" h="26670">
                  <a:moveTo>
                    <a:pt x="21666" y="0"/>
                  </a:moveTo>
                  <a:lnTo>
                    <a:pt x="9634" y="2423"/>
                  </a:lnTo>
                  <a:lnTo>
                    <a:pt x="4838" y="2423"/>
                  </a:lnTo>
                  <a:lnTo>
                    <a:pt x="4838" y="7270"/>
                  </a:lnTo>
                  <a:lnTo>
                    <a:pt x="2440" y="7270"/>
                  </a:lnTo>
                  <a:lnTo>
                    <a:pt x="2440" y="12117"/>
                  </a:lnTo>
                  <a:lnTo>
                    <a:pt x="0" y="14541"/>
                  </a:lnTo>
                  <a:lnTo>
                    <a:pt x="4838" y="24231"/>
                  </a:lnTo>
                  <a:lnTo>
                    <a:pt x="9634" y="26655"/>
                  </a:lnTo>
                  <a:lnTo>
                    <a:pt x="24064" y="26655"/>
                  </a:lnTo>
                  <a:lnTo>
                    <a:pt x="26463" y="24231"/>
                  </a:lnTo>
                  <a:lnTo>
                    <a:pt x="26463" y="19384"/>
                  </a:lnTo>
                  <a:lnTo>
                    <a:pt x="28861" y="19384"/>
                  </a:lnTo>
                  <a:lnTo>
                    <a:pt x="26463" y="7270"/>
                  </a:lnTo>
                  <a:lnTo>
                    <a:pt x="26463" y="2423"/>
                  </a:lnTo>
                  <a:lnTo>
                    <a:pt x="21666" y="2423"/>
                  </a:lnTo>
                  <a:lnTo>
                    <a:pt x="216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12" name="object 105">
              <a:extLst>
                <a:ext uri="{FF2B5EF4-FFF2-40B4-BE49-F238E27FC236}">
                  <a16:creationId xmlns:a16="http://schemas.microsoft.com/office/drawing/2014/main" id="{108D035F-B9EA-426B-8EE3-B41D25E7AC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7420" y="3833851"/>
              <a:ext cx="120198" cy="198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13" name="object 106">
              <a:extLst>
                <a:ext uri="{FF2B5EF4-FFF2-40B4-BE49-F238E27FC236}">
                  <a16:creationId xmlns:a16="http://schemas.microsoft.com/office/drawing/2014/main" id="{CEAFF99F-CC33-4925-A195-65C9F3703C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6845" y="3836275"/>
              <a:ext cx="113004" cy="193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514" name="object 107">
              <a:extLst>
                <a:ext uri="{FF2B5EF4-FFF2-40B4-BE49-F238E27FC236}">
                  <a16:creationId xmlns:a16="http://schemas.microsoft.com/office/drawing/2014/main" id="{6D15D408-B408-4334-B364-0A915C10CB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6270" y="3836275"/>
              <a:ext cx="113004" cy="193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22" name="object 108">
            <a:extLst>
              <a:ext uri="{FF2B5EF4-FFF2-40B4-BE49-F238E27FC236}">
                <a16:creationId xmlns:a16="http://schemas.microsoft.com/office/drawing/2014/main" id="{49E48A32-E5B5-4CF5-AF88-A60E5DA36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5022850"/>
            <a:ext cx="817563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23" name="object 109">
            <a:extLst>
              <a:ext uri="{FF2B5EF4-FFF2-40B4-BE49-F238E27FC236}">
                <a16:creationId xmlns:a16="http://schemas.microsoft.com/office/drawing/2014/main" id="{0FA93410-06FA-4280-A64D-0FB1FF186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5005388"/>
            <a:ext cx="53181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24" name="object 110">
            <a:extLst>
              <a:ext uri="{FF2B5EF4-FFF2-40B4-BE49-F238E27FC236}">
                <a16:creationId xmlns:a16="http://schemas.microsoft.com/office/drawing/2014/main" id="{C6D67A3C-4846-4526-A1AB-749A3B8B9848}"/>
              </a:ext>
            </a:extLst>
          </p:cNvPr>
          <p:cNvSpPr>
            <a:spLocks/>
          </p:cNvSpPr>
          <p:nvPr/>
        </p:nvSpPr>
        <p:spPr bwMode="auto">
          <a:xfrm>
            <a:off x="2301875" y="5114925"/>
            <a:ext cx="155575" cy="53975"/>
          </a:xfrm>
          <a:custGeom>
            <a:avLst/>
            <a:gdLst>
              <a:gd name="T0" fmla="*/ 155239 w 155575"/>
              <a:gd name="T1" fmla="*/ 45772 h 53975"/>
              <a:gd name="T2" fmla="*/ 1985 w 155575"/>
              <a:gd name="T3" fmla="*/ 47762 h 53975"/>
              <a:gd name="T4" fmla="*/ 0 w 155575"/>
              <a:gd name="T5" fmla="*/ 49752 h 53975"/>
              <a:gd name="T6" fmla="*/ 1985 w 155575"/>
              <a:gd name="T7" fmla="*/ 51743 h 53975"/>
              <a:gd name="T8" fmla="*/ 7976 w 155575"/>
              <a:gd name="T9" fmla="*/ 53733 h 53975"/>
              <a:gd name="T10" fmla="*/ 149283 w 155575"/>
              <a:gd name="T11" fmla="*/ 53733 h 53975"/>
              <a:gd name="T12" fmla="*/ 155239 w 155575"/>
              <a:gd name="T13" fmla="*/ 51743 h 53975"/>
              <a:gd name="T14" fmla="*/ 155239 w 155575"/>
              <a:gd name="T15" fmla="*/ 45772 h 53975"/>
              <a:gd name="T16" fmla="*/ 155239 w 155575"/>
              <a:gd name="T17" fmla="*/ 0 h 53975"/>
              <a:gd name="T18" fmla="*/ 1985 w 155575"/>
              <a:gd name="T19" fmla="*/ 0 h 53975"/>
              <a:gd name="T20" fmla="*/ 1985 w 155575"/>
              <a:gd name="T21" fmla="*/ 3966 h 53975"/>
              <a:gd name="T22" fmla="*/ 0 w 155575"/>
              <a:gd name="T23" fmla="*/ 5967 h 53975"/>
              <a:gd name="T24" fmla="*/ 1985 w 155575"/>
              <a:gd name="T25" fmla="*/ 7968 h 53975"/>
              <a:gd name="T26" fmla="*/ 7976 w 155575"/>
              <a:gd name="T27" fmla="*/ 9968 h 53975"/>
              <a:gd name="T28" fmla="*/ 149283 w 155575"/>
              <a:gd name="T29" fmla="*/ 9968 h 53975"/>
              <a:gd name="T30" fmla="*/ 155239 w 155575"/>
              <a:gd name="T31" fmla="*/ 7968 h 53975"/>
              <a:gd name="T32" fmla="*/ 155239 w 155575"/>
              <a:gd name="T33" fmla="*/ 0 h 5397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55575" h="53975">
                <a:moveTo>
                  <a:pt x="155239" y="45772"/>
                </a:moveTo>
                <a:lnTo>
                  <a:pt x="1985" y="47762"/>
                </a:lnTo>
                <a:lnTo>
                  <a:pt x="0" y="49752"/>
                </a:lnTo>
                <a:lnTo>
                  <a:pt x="1985" y="51743"/>
                </a:lnTo>
                <a:lnTo>
                  <a:pt x="7976" y="53733"/>
                </a:lnTo>
                <a:lnTo>
                  <a:pt x="149283" y="53733"/>
                </a:lnTo>
                <a:lnTo>
                  <a:pt x="155239" y="51743"/>
                </a:lnTo>
                <a:lnTo>
                  <a:pt x="155239" y="45772"/>
                </a:lnTo>
                <a:close/>
              </a:path>
              <a:path w="155575" h="53975">
                <a:moveTo>
                  <a:pt x="155239" y="0"/>
                </a:moveTo>
                <a:lnTo>
                  <a:pt x="1985" y="0"/>
                </a:lnTo>
                <a:lnTo>
                  <a:pt x="1985" y="3966"/>
                </a:lnTo>
                <a:lnTo>
                  <a:pt x="0" y="5967"/>
                </a:lnTo>
                <a:lnTo>
                  <a:pt x="1985" y="7968"/>
                </a:lnTo>
                <a:lnTo>
                  <a:pt x="7976" y="9968"/>
                </a:lnTo>
                <a:lnTo>
                  <a:pt x="149283" y="9968"/>
                </a:lnTo>
                <a:lnTo>
                  <a:pt x="155239" y="7968"/>
                </a:lnTo>
                <a:lnTo>
                  <a:pt x="15523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425" name="object 111">
            <a:extLst>
              <a:ext uri="{FF2B5EF4-FFF2-40B4-BE49-F238E27FC236}">
                <a16:creationId xmlns:a16="http://schemas.microsoft.com/office/drawing/2014/main" id="{E3D11889-5C81-4715-96F0-8F4646F42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5022850"/>
            <a:ext cx="720725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26" name="object 112">
            <a:extLst>
              <a:ext uri="{FF2B5EF4-FFF2-40B4-BE49-F238E27FC236}">
                <a16:creationId xmlns:a16="http://schemas.microsoft.com/office/drawing/2014/main" id="{99F221A2-4317-40B8-BF92-320D9A0913B4}"/>
              </a:ext>
            </a:extLst>
          </p:cNvPr>
          <p:cNvSpPr>
            <a:spLocks/>
          </p:cNvSpPr>
          <p:nvPr/>
        </p:nvSpPr>
        <p:spPr bwMode="auto">
          <a:xfrm>
            <a:off x="3363913" y="5137150"/>
            <a:ext cx="144462" cy="9525"/>
          </a:xfrm>
          <a:custGeom>
            <a:avLst/>
            <a:gdLst>
              <a:gd name="T0" fmla="*/ 143894 w 144779"/>
              <a:gd name="T1" fmla="*/ 0 h 10795"/>
              <a:gd name="T2" fmla="*/ 1187 w 144779"/>
              <a:gd name="T3" fmla="*/ 0 h 10795"/>
              <a:gd name="T4" fmla="*/ 1187 w 144779"/>
              <a:gd name="T5" fmla="*/ 2986 h 10795"/>
              <a:gd name="T6" fmla="*/ 328 w 144779"/>
              <a:gd name="T7" fmla="*/ 2986 h 10795"/>
              <a:gd name="T8" fmla="*/ 328 w 144779"/>
              <a:gd name="T9" fmla="*/ 4963 h 10795"/>
              <a:gd name="T10" fmla="*/ 0 w 144779"/>
              <a:gd name="T11" fmla="*/ 4963 h 10795"/>
              <a:gd name="T12" fmla="*/ 0 w 144779"/>
              <a:gd name="T13" fmla="*/ 5962 h 10795"/>
              <a:gd name="T14" fmla="*/ 3338 w 144779"/>
              <a:gd name="T15" fmla="*/ 5962 h 10795"/>
              <a:gd name="T16" fmla="*/ 3338 w 144779"/>
              <a:gd name="T17" fmla="*/ 7949 h 10795"/>
              <a:gd name="T18" fmla="*/ 141036 w 144779"/>
              <a:gd name="T19" fmla="*/ 7949 h 10795"/>
              <a:gd name="T20" fmla="*/ 141036 w 144779"/>
              <a:gd name="T21" fmla="*/ 5962 h 10795"/>
              <a:gd name="T22" fmla="*/ 143894 w 144779"/>
              <a:gd name="T23" fmla="*/ 5962 h 10795"/>
              <a:gd name="T24" fmla="*/ 143894 w 144779"/>
              <a:gd name="T25" fmla="*/ 4963 h 10795"/>
              <a:gd name="T26" fmla="*/ 143894 w 144779"/>
              <a:gd name="T27" fmla="*/ 2986 h 10795"/>
              <a:gd name="T28" fmla="*/ 143894 w 144779"/>
              <a:gd name="T29" fmla="*/ 0 h 1079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44779" h="10795">
                <a:moveTo>
                  <a:pt x="144526" y="0"/>
                </a:moveTo>
                <a:lnTo>
                  <a:pt x="1193" y="0"/>
                </a:lnTo>
                <a:lnTo>
                  <a:pt x="1193" y="3835"/>
                </a:lnTo>
                <a:lnTo>
                  <a:pt x="330" y="3835"/>
                </a:lnTo>
                <a:lnTo>
                  <a:pt x="330" y="6375"/>
                </a:lnTo>
                <a:lnTo>
                  <a:pt x="0" y="6375"/>
                </a:lnTo>
                <a:lnTo>
                  <a:pt x="0" y="7658"/>
                </a:lnTo>
                <a:lnTo>
                  <a:pt x="3352" y="7658"/>
                </a:lnTo>
                <a:lnTo>
                  <a:pt x="3352" y="10210"/>
                </a:lnTo>
                <a:lnTo>
                  <a:pt x="141655" y="10210"/>
                </a:lnTo>
                <a:lnTo>
                  <a:pt x="141655" y="7658"/>
                </a:lnTo>
                <a:lnTo>
                  <a:pt x="144526" y="7658"/>
                </a:lnTo>
                <a:lnTo>
                  <a:pt x="144526" y="6375"/>
                </a:lnTo>
                <a:lnTo>
                  <a:pt x="144526" y="3835"/>
                </a:lnTo>
                <a:lnTo>
                  <a:pt x="1445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427" name="object 113">
            <a:extLst>
              <a:ext uri="{FF2B5EF4-FFF2-40B4-BE49-F238E27FC236}">
                <a16:creationId xmlns:a16="http://schemas.microsoft.com/office/drawing/2014/main" id="{B154725E-1635-4C5C-901D-E9DD92B81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38" y="4799013"/>
            <a:ext cx="71437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28" name="object 114">
            <a:extLst>
              <a:ext uri="{FF2B5EF4-FFF2-40B4-BE49-F238E27FC236}">
                <a16:creationId xmlns:a16="http://schemas.microsoft.com/office/drawing/2014/main" id="{E780EF53-224C-4A04-BA23-C1B4F214A1AE}"/>
              </a:ext>
            </a:extLst>
          </p:cNvPr>
          <p:cNvSpPr>
            <a:spLocks/>
          </p:cNvSpPr>
          <p:nvPr/>
        </p:nvSpPr>
        <p:spPr bwMode="auto">
          <a:xfrm>
            <a:off x="3594100" y="4975225"/>
            <a:ext cx="317500" cy="333375"/>
          </a:xfrm>
          <a:custGeom>
            <a:avLst/>
            <a:gdLst>
              <a:gd name="T0" fmla="*/ 0 w 318770"/>
              <a:gd name="T1" fmla="*/ 9971 h 332739"/>
              <a:gd name="T2" fmla="*/ 11851 w 318770"/>
              <a:gd name="T3" fmla="*/ 25968 h 332739"/>
              <a:gd name="T4" fmla="*/ 23668 w 318770"/>
              <a:gd name="T5" fmla="*/ 41930 h 332739"/>
              <a:gd name="T6" fmla="*/ 35520 w 318770"/>
              <a:gd name="T7" fmla="*/ 57927 h 332739"/>
              <a:gd name="T8" fmla="*/ 47373 w 318770"/>
              <a:gd name="T9" fmla="*/ 73889 h 332739"/>
              <a:gd name="T10" fmla="*/ 59224 w 318770"/>
              <a:gd name="T11" fmla="*/ 89885 h 332739"/>
              <a:gd name="T12" fmla="*/ 69106 w 318770"/>
              <a:gd name="T13" fmla="*/ 103875 h 332739"/>
              <a:gd name="T14" fmla="*/ 80958 w 318770"/>
              <a:gd name="T15" fmla="*/ 119837 h 332739"/>
              <a:gd name="T16" fmla="*/ 92775 w 318770"/>
              <a:gd name="T17" fmla="*/ 135834 h 332739"/>
              <a:gd name="T18" fmla="*/ 104627 w 318770"/>
              <a:gd name="T19" fmla="*/ 151796 h 332739"/>
              <a:gd name="T20" fmla="*/ 116479 w 318770"/>
              <a:gd name="T21" fmla="*/ 167781 h 332739"/>
              <a:gd name="T22" fmla="*/ 126363 w 318770"/>
              <a:gd name="T23" fmla="*/ 183765 h 332739"/>
              <a:gd name="T24" fmla="*/ 106598 w 318770"/>
              <a:gd name="T25" fmla="*/ 205737 h 332739"/>
              <a:gd name="T26" fmla="*/ 94780 w 318770"/>
              <a:gd name="T27" fmla="*/ 217725 h 332739"/>
              <a:gd name="T28" fmla="*/ 82928 w 318770"/>
              <a:gd name="T29" fmla="*/ 235703 h 332739"/>
              <a:gd name="T30" fmla="*/ 63163 w 318770"/>
              <a:gd name="T31" fmla="*/ 257676 h 332739"/>
              <a:gd name="T32" fmla="*/ 49342 w 318770"/>
              <a:gd name="T33" fmla="*/ 271660 h 332739"/>
              <a:gd name="T34" fmla="*/ 37490 w 318770"/>
              <a:gd name="T35" fmla="*/ 289638 h 332739"/>
              <a:gd name="T36" fmla="*/ 17760 w 318770"/>
              <a:gd name="T37" fmla="*/ 311610 h 332739"/>
              <a:gd name="T38" fmla="*/ 3938 w 318770"/>
              <a:gd name="T39" fmla="*/ 325596 h 332739"/>
              <a:gd name="T40" fmla="*/ 286275 w 318770"/>
              <a:gd name="T41" fmla="*/ 333587 h 332739"/>
              <a:gd name="T42" fmla="*/ 290249 w 318770"/>
              <a:gd name="T43" fmla="*/ 321600 h 332739"/>
              <a:gd name="T44" fmla="*/ 294188 w 318770"/>
              <a:gd name="T45" fmla="*/ 311610 h 332739"/>
              <a:gd name="T46" fmla="*/ 298127 w 318770"/>
              <a:gd name="T47" fmla="*/ 301624 h 332739"/>
              <a:gd name="T48" fmla="*/ 302102 w 318770"/>
              <a:gd name="T49" fmla="*/ 291635 h 332739"/>
              <a:gd name="T50" fmla="*/ 306040 w 318770"/>
              <a:gd name="T51" fmla="*/ 281645 h 332739"/>
              <a:gd name="T52" fmla="*/ 309979 w 318770"/>
              <a:gd name="T53" fmla="*/ 271660 h 332739"/>
              <a:gd name="T54" fmla="*/ 313918 w 318770"/>
              <a:gd name="T55" fmla="*/ 261670 h 332739"/>
              <a:gd name="T56" fmla="*/ 308010 w 318770"/>
              <a:gd name="T57" fmla="*/ 259672 h 332739"/>
              <a:gd name="T58" fmla="*/ 304071 w 318770"/>
              <a:gd name="T59" fmla="*/ 269661 h 332739"/>
              <a:gd name="T60" fmla="*/ 284306 w 318770"/>
              <a:gd name="T61" fmla="*/ 289638 h 332739"/>
              <a:gd name="T62" fmla="*/ 246816 w 318770"/>
              <a:gd name="T63" fmla="*/ 305620 h 332739"/>
              <a:gd name="T64" fmla="*/ 173734 w 318770"/>
              <a:gd name="T65" fmla="*/ 313608 h 332739"/>
              <a:gd name="T66" fmla="*/ 47373 w 318770"/>
              <a:gd name="T67" fmla="*/ 295631 h 332739"/>
              <a:gd name="T68" fmla="*/ 69106 w 318770"/>
              <a:gd name="T69" fmla="*/ 271660 h 332739"/>
              <a:gd name="T70" fmla="*/ 80958 w 318770"/>
              <a:gd name="T71" fmla="*/ 253679 h 332739"/>
              <a:gd name="T72" fmla="*/ 94780 w 318770"/>
              <a:gd name="T73" fmla="*/ 239697 h 332739"/>
              <a:gd name="T74" fmla="*/ 116479 w 318770"/>
              <a:gd name="T75" fmla="*/ 215728 h 332739"/>
              <a:gd name="T76" fmla="*/ 128332 w 318770"/>
              <a:gd name="T77" fmla="*/ 197746 h 332739"/>
              <a:gd name="T78" fmla="*/ 142152 w 318770"/>
              <a:gd name="T79" fmla="*/ 183765 h 332739"/>
              <a:gd name="T80" fmla="*/ 152035 w 318770"/>
              <a:gd name="T81" fmla="*/ 163775 h 332739"/>
              <a:gd name="T82" fmla="*/ 142152 w 318770"/>
              <a:gd name="T83" fmla="*/ 149822 h 332739"/>
              <a:gd name="T84" fmla="*/ 132271 w 318770"/>
              <a:gd name="T85" fmla="*/ 135834 h 332739"/>
              <a:gd name="T86" fmla="*/ 122422 w 318770"/>
              <a:gd name="T87" fmla="*/ 121844 h 332739"/>
              <a:gd name="T88" fmla="*/ 112540 w 318770"/>
              <a:gd name="T89" fmla="*/ 107856 h 332739"/>
              <a:gd name="T90" fmla="*/ 100689 w 318770"/>
              <a:gd name="T91" fmla="*/ 91859 h 332739"/>
              <a:gd name="T92" fmla="*/ 90806 w 318770"/>
              <a:gd name="T93" fmla="*/ 77906 h 332739"/>
              <a:gd name="T94" fmla="*/ 80958 w 318770"/>
              <a:gd name="T95" fmla="*/ 63918 h 332739"/>
              <a:gd name="T96" fmla="*/ 71077 w 318770"/>
              <a:gd name="T97" fmla="*/ 49928 h 332739"/>
              <a:gd name="T98" fmla="*/ 59224 w 318770"/>
              <a:gd name="T99" fmla="*/ 33932 h 332739"/>
              <a:gd name="T100" fmla="*/ 49342 w 318770"/>
              <a:gd name="T101" fmla="*/ 19943 h 332739"/>
              <a:gd name="T102" fmla="*/ 219172 w 318770"/>
              <a:gd name="T103" fmla="*/ 13954 h 332739"/>
              <a:gd name="T104" fmla="*/ 264576 w 318770"/>
              <a:gd name="T105" fmla="*/ 25968 h 332739"/>
              <a:gd name="T106" fmla="*/ 284306 w 318770"/>
              <a:gd name="T107" fmla="*/ 37948 h 332739"/>
              <a:gd name="T108" fmla="*/ 306040 w 318770"/>
              <a:gd name="T109" fmla="*/ 59900 h 332739"/>
              <a:gd name="T110" fmla="*/ 309979 w 318770"/>
              <a:gd name="T111" fmla="*/ 53911 h 332739"/>
              <a:gd name="T112" fmla="*/ 294188 w 318770"/>
              <a:gd name="T113" fmla="*/ 17969 h 332739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318770" h="332739">
                <a:moveTo>
                  <a:pt x="290590" y="0"/>
                </a:moveTo>
                <a:lnTo>
                  <a:pt x="1985" y="0"/>
                </a:lnTo>
                <a:lnTo>
                  <a:pt x="1985" y="7932"/>
                </a:lnTo>
                <a:lnTo>
                  <a:pt x="0" y="9933"/>
                </a:lnTo>
                <a:lnTo>
                  <a:pt x="3970" y="13900"/>
                </a:lnTo>
                <a:lnTo>
                  <a:pt x="5956" y="17901"/>
                </a:lnTo>
                <a:lnTo>
                  <a:pt x="9926" y="21868"/>
                </a:lnTo>
                <a:lnTo>
                  <a:pt x="11946" y="25869"/>
                </a:lnTo>
                <a:lnTo>
                  <a:pt x="15917" y="29836"/>
                </a:lnTo>
                <a:lnTo>
                  <a:pt x="17902" y="33802"/>
                </a:lnTo>
                <a:lnTo>
                  <a:pt x="21873" y="37804"/>
                </a:lnTo>
                <a:lnTo>
                  <a:pt x="23858" y="41770"/>
                </a:lnTo>
                <a:lnTo>
                  <a:pt x="27864" y="45737"/>
                </a:lnTo>
                <a:lnTo>
                  <a:pt x="29849" y="49738"/>
                </a:lnTo>
                <a:lnTo>
                  <a:pt x="33820" y="53705"/>
                </a:lnTo>
                <a:lnTo>
                  <a:pt x="35805" y="57706"/>
                </a:lnTo>
                <a:lnTo>
                  <a:pt x="39811" y="61673"/>
                </a:lnTo>
                <a:lnTo>
                  <a:pt x="41796" y="65639"/>
                </a:lnTo>
                <a:lnTo>
                  <a:pt x="45767" y="69641"/>
                </a:lnTo>
                <a:lnTo>
                  <a:pt x="47752" y="73607"/>
                </a:lnTo>
                <a:lnTo>
                  <a:pt x="51723" y="77609"/>
                </a:lnTo>
                <a:lnTo>
                  <a:pt x="53743" y="81575"/>
                </a:lnTo>
                <a:lnTo>
                  <a:pt x="57714" y="85542"/>
                </a:lnTo>
                <a:lnTo>
                  <a:pt x="59699" y="89543"/>
                </a:lnTo>
                <a:lnTo>
                  <a:pt x="61684" y="91509"/>
                </a:lnTo>
                <a:lnTo>
                  <a:pt x="63670" y="95511"/>
                </a:lnTo>
                <a:lnTo>
                  <a:pt x="67675" y="99477"/>
                </a:lnTo>
                <a:lnTo>
                  <a:pt x="69660" y="103479"/>
                </a:lnTo>
                <a:lnTo>
                  <a:pt x="73631" y="107445"/>
                </a:lnTo>
                <a:lnTo>
                  <a:pt x="75617" y="111412"/>
                </a:lnTo>
                <a:lnTo>
                  <a:pt x="79587" y="115413"/>
                </a:lnTo>
                <a:lnTo>
                  <a:pt x="81607" y="119380"/>
                </a:lnTo>
                <a:lnTo>
                  <a:pt x="85578" y="123346"/>
                </a:lnTo>
                <a:lnTo>
                  <a:pt x="87563" y="127348"/>
                </a:lnTo>
                <a:lnTo>
                  <a:pt x="91534" y="131314"/>
                </a:lnTo>
                <a:lnTo>
                  <a:pt x="93519" y="135316"/>
                </a:lnTo>
                <a:lnTo>
                  <a:pt x="97525" y="139282"/>
                </a:lnTo>
                <a:lnTo>
                  <a:pt x="99510" y="143249"/>
                </a:lnTo>
                <a:lnTo>
                  <a:pt x="103481" y="147250"/>
                </a:lnTo>
                <a:lnTo>
                  <a:pt x="105466" y="151217"/>
                </a:lnTo>
                <a:lnTo>
                  <a:pt x="109472" y="155218"/>
                </a:lnTo>
                <a:lnTo>
                  <a:pt x="111457" y="159185"/>
                </a:lnTo>
                <a:lnTo>
                  <a:pt x="115428" y="163151"/>
                </a:lnTo>
                <a:lnTo>
                  <a:pt x="117413" y="167142"/>
                </a:lnTo>
                <a:lnTo>
                  <a:pt x="121384" y="171123"/>
                </a:lnTo>
                <a:lnTo>
                  <a:pt x="123404" y="175103"/>
                </a:lnTo>
                <a:lnTo>
                  <a:pt x="125389" y="177093"/>
                </a:lnTo>
                <a:lnTo>
                  <a:pt x="127375" y="183064"/>
                </a:lnTo>
                <a:lnTo>
                  <a:pt x="119398" y="191025"/>
                </a:lnTo>
                <a:lnTo>
                  <a:pt x="117413" y="191025"/>
                </a:lnTo>
                <a:lnTo>
                  <a:pt x="117413" y="195002"/>
                </a:lnTo>
                <a:lnTo>
                  <a:pt x="107452" y="204953"/>
                </a:lnTo>
                <a:lnTo>
                  <a:pt x="105466" y="204953"/>
                </a:lnTo>
                <a:lnTo>
                  <a:pt x="105466" y="208934"/>
                </a:lnTo>
                <a:lnTo>
                  <a:pt x="97525" y="216895"/>
                </a:lnTo>
                <a:lnTo>
                  <a:pt x="95540" y="216895"/>
                </a:lnTo>
                <a:lnTo>
                  <a:pt x="95540" y="220875"/>
                </a:lnTo>
                <a:lnTo>
                  <a:pt x="85578" y="230823"/>
                </a:lnTo>
                <a:lnTo>
                  <a:pt x="83593" y="230823"/>
                </a:lnTo>
                <a:lnTo>
                  <a:pt x="83593" y="234804"/>
                </a:lnTo>
                <a:lnTo>
                  <a:pt x="73631" y="244755"/>
                </a:lnTo>
                <a:lnTo>
                  <a:pt x="71646" y="244755"/>
                </a:lnTo>
                <a:lnTo>
                  <a:pt x="71646" y="248735"/>
                </a:lnTo>
                <a:lnTo>
                  <a:pt x="63670" y="256693"/>
                </a:lnTo>
                <a:lnTo>
                  <a:pt x="61684" y="256693"/>
                </a:lnTo>
                <a:lnTo>
                  <a:pt x="61684" y="260673"/>
                </a:lnTo>
                <a:lnTo>
                  <a:pt x="51723" y="270625"/>
                </a:lnTo>
                <a:lnTo>
                  <a:pt x="49737" y="270625"/>
                </a:lnTo>
                <a:lnTo>
                  <a:pt x="49737" y="274605"/>
                </a:lnTo>
                <a:lnTo>
                  <a:pt x="39811" y="284553"/>
                </a:lnTo>
                <a:lnTo>
                  <a:pt x="37791" y="284553"/>
                </a:lnTo>
                <a:lnTo>
                  <a:pt x="37791" y="288533"/>
                </a:lnTo>
                <a:lnTo>
                  <a:pt x="29849" y="296494"/>
                </a:lnTo>
                <a:lnTo>
                  <a:pt x="27864" y="296494"/>
                </a:lnTo>
                <a:lnTo>
                  <a:pt x="27864" y="300475"/>
                </a:lnTo>
                <a:lnTo>
                  <a:pt x="17902" y="310423"/>
                </a:lnTo>
                <a:lnTo>
                  <a:pt x="15917" y="310423"/>
                </a:lnTo>
                <a:lnTo>
                  <a:pt x="15917" y="314403"/>
                </a:lnTo>
                <a:lnTo>
                  <a:pt x="5956" y="324355"/>
                </a:lnTo>
                <a:lnTo>
                  <a:pt x="3970" y="324355"/>
                </a:lnTo>
                <a:lnTo>
                  <a:pt x="3970" y="328335"/>
                </a:lnTo>
                <a:lnTo>
                  <a:pt x="1985" y="330325"/>
                </a:lnTo>
                <a:lnTo>
                  <a:pt x="7941" y="332316"/>
                </a:lnTo>
                <a:lnTo>
                  <a:pt x="288570" y="332316"/>
                </a:lnTo>
                <a:lnTo>
                  <a:pt x="290590" y="330325"/>
                </a:lnTo>
                <a:lnTo>
                  <a:pt x="290590" y="326345"/>
                </a:lnTo>
                <a:lnTo>
                  <a:pt x="292576" y="326345"/>
                </a:lnTo>
                <a:lnTo>
                  <a:pt x="292576" y="320374"/>
                </a:lnTo>
                <a:lnTo>
                  <a:pt x="294561" y="320374"/>
                </a:lnTo>
                <a:lnTo>
                  <a:pt x="294561" y="316393"/>
                </a:lnTo>
                <a:lnTo>
                  <a:pt x="296546" y="316393"/>
                </a:lnTo>
                <a:lnTo>
                  <a:pt x="296546" y="310423"/>
                </a:lnTo>
                <a:lnTo>
                  <a:pt x="298532" y="310423"/>
                </a:lnTo>
                <a:lnTo>
                  <a:pt x="298532" y="306442"/>
                </a:lnTo>
                <a:lnTo>
                  <a:pt x="300517" y="306442"/>
                </a:lnTo>
                <a:lnTo>
                  <a:pt x="300517" y="300475"/>
                </a:lnTo>
                <a:lnTo>
                  <a:pt x="302502" y="300475"/>
                </a:lnTo>
                <a:lnTo>
                  <a:pt x="302502" y="296494"/>
                </a:lnTo>
                <a:lnTo>
                  <a:pt x="304523" y="296494"/>
                </a:lnTo>
                <a:lnTo>
                  <a:pt x="304523" y="290524"/>
                </a:lnTo>
                <a:lnTo>
                  <a:pt x="306508" y="290524"/>
                </a:lnTo>
                <a:lnTo>
                  <a:pt x="306508" y="286543"/>
                </a:lnTo>
                <a:lnTo>
                  <a:pt x="308493" y="286543"/>
                </a:lnTo>
                <a:lnTo>
                  <a:pt x="308493" y="280572"/>
                </a:lnTo>
                <a:lnTo>
                  <a:pt x="310479" y="280572"/>
                </a:lnTo>
                <a:lnTo>
                  <a:pt x="310479" y="276595"/>
                </a:lnTo>
                <a:lnTo>
                  <a:pt x="312464" y="276595"/>
                </a:lnTo>
                <a:lnTo>
                  <a:pt x="312464" y="270625"/>
                </a:lnTo>
                <a:lnTo>
                  <a:pt x="314449" y="270625"/>
                </a:lnTo>
                <a:lnTo>
                  <a:pt x="314449" y="266644"/>
                </a:lnTo>
                <a:lnTo>
                  <a:pt x="316435" y="266644"/>
                </a:lnTo>
                <a:lnTo>
                  <a:pt x="316435" y="260673"/>
                </a:lnTo>
                <a:lnTo>
                  <a:pt x="318455" y="260673"/>
                </a:lnTo>
                <a:lnTo>
                  <a:pt x="318455" y="256693"/>
                </a:lnTo>
                <a:lnTo>
                  <a:pt x="312464" y="258683"/>
                </a:lnTo>
                <a:lnTo>
                  <a:pt x="310479" y="258683"/>
                </a:lnTo>
                <a:lnTo>
                  <a:pt x="310479" y="262664"/>
                </a:lnTo>
                <a:lnTo>
                  <a:pt x="308493" y="262664"/>
                </a:lnTo>
                <a:lnTo>
                  <a:pt x="308493" y="266644"/>
                </a:lnTo>
                <a:lnTo>
                  <a:pt x="306508" y="268634"/>
                </a:lnTo>
                <a:lnTo>
                  <a:pt x="304523" y="268634"/>
                </a:lnTo>
                <a:lnTo>
                  <a:pt x="304523" y="272615"/>
                </a:lnTo>
                <a:lnTo>
                  <a:pt x="290590" y="286543"/>
                </a:lnTo>
                <a:lnTo>
                  <a:pt x="286585" y="288533"/>
                </a:lnTo>
                <a:lnTo>
                  <a:pt x="284600" y="290524"/>
                </a:lnTo>
                <a:lnTo>
                  <a:pt x="268682" y="298485"/>
                </a:lnTo>
                <a:lnTo>
                  <a:pt x="256735" y="302465"/>
                </a:lnTo>
                <a:lnTo>
                  <a:pt x="248794" y="304455"/>
                </a:lnTo>
                <a:lnTo>
                  <a:pt x="242803" y="306442"/>
                </a:lnTo>
                <a:lnTo>
                  <a:pt x="232841" y="308432"/>
                </a:lnTo>
                <a:lnTo>
                  <a:pt x="218909" y="310423"/>
                </a:lnTo>
                <a:lnTo>
                  <a:pt x="175127" y="312413"/>
                </a:lnTo>
                <a:lnTo>
                  <a:pt x="31835" y="312413"/>
                </a:lnTo>
                <a:lnTo>
                  <a:pt x="45767" y="298485"/>
                </a:lnTo>
                <a:lnTo>
                  <a:pt x="45767" y="294504"/>
                </a:lnTo>
                <a:lnTo>
                  <a:pt x="47752" y="294504"/>
                </a:lnTo>
                <a:lnTo>
                  <a:pt x="57714" y="284553"/>
                </a:lnTo>
                <a:lnTo>
                  <a:pt x="57714" y="280572"/>
                </a:lnTo>
                <a:lnTo>
                  <a:pt x="59699" y="280572"/>
                </a:lnTo>
                <a:lnTo>
                  <a:pt x="69660" y="270625"/>
                </a:lnTo>
                <a:lnTo>
                  <a:pt x="69660" y="266644"/>
                </a:lnTo>
                <a:lnTo>
                  <a:pt x="71646" y="266644"/>
                </a:lnTo>
                <a:lnTo>
                  <a:pt x="81607" y="256693"/>
                </a:lnTo>
                <a:lnTo>
                  <a:pt x="81607" y="252712"/>
                </a:lnTo>
                <a:lnTo>
                  <a:pt x="83593" y="252712"/>
                </a:lnTo>
                <a:lnTo>
                  <a:pt x="93519" y="242765"/>
                </a:lnTo>
                <a:lnTo>
                  <a:pt x="93519" y="238784"/>
                </a:lnTo>
                <a:lnTo>
                  <a:pt x="95540" y="238784"/>
                </a:lnTo>
                <a:lnTo>
                  <a:pt x="105466" y="228833"/>
                </a:lnTo>
                <a:lnTo>
                  <a:pt x="105466" y="224852"/>
                </a:lnTo>
                <a:lnTo>
                  <a:pt x="107452" y="224852"/>
                </a:lnTo>
                <a:lnTo>
                  <a:pt x="117413" y="214905"/>
                </a:lnTo>
                <a:lnTo>
                  <a:pt x="117413" y="210924"/>
                </a:lnTo>
                <a:lnTo>
                  <a:pt x="119398" y="210924"/>
                </a:lnTo>
                <a:lnTo>
                  <a:pt x="129360" y="200973"/>
                </a:lnTo>
                <a:lnTo>
                  <a:pt x="129360" y="196992"/>
                </a:lnTo>
                <a:lnTo>
                  <a:pt x="131345" y="196992"/>
                </a:lnTo>
                <a:lnTo>
                  <a:pt x="141307" y="187045"/>
                </a:lnTo>
                <a:lnTo>
                  <a:pt x="141307" y="183064"/>
                </a:lnTo>
                <a:lnTo>
                  <a:pt x="143292" y="183064"/>
                </a:lnTo>
                <a:lnTo>
                  <a:pt x="153254" y="173113"/>
                </a:lnTo>
                <a:lnTo>
                  <a:pt x="153254" y="169132"/>
                </a:lnTo>
                <a:lnTo>
                  <a:pt x="155239" y="169132"/>
                </a:lnTo>
                <a:lnTo>
                  <a:pt x="153254" y="163151"/>
                </a:lnTo>
                <a:lnTo>
                  <a:pt x="151268" y="159185"/>
                </a:lnTo>
                <a:lnTo>
                  <a:pt x="149248" y="157184"/>
                </a:lnTo>
                <a:lnTo>
                  <a:pt x="147263" y="153217"/>
                </a:lnTo>
                <a:lnTo>
                  <a:pt x="143292" y="149251"/>
                </a:lnTo>
                <a:lnTo>
                  <a:pt x="141307" y="145249"/>
                </a:lnTo>
                <a:lnTo>
                  <a:pt x="139321" y="143249"/>
                </a:lnTo>
                <a:lnTo>
                  <a:pt x="137336" y="139282"/>
                </a:lnTo>
                <a:lnTo>
                  <a:pt x="133331" y="135316"/>
                </a:lnTo>
                <a:lnTo>
                  <a:pt x="131345" y="131314"/>
                </a:lnTo>
                <a:lnTo>
                  <a:pt x="127375" y="127348"/>
                </a:lnTo>
                <a:lnTo>
                  <a:pt x="125389" y="123346"/>
                </a:lnTo>
                <a:lnTo>
                  <a:pt x="123404" y="121380"/>
                </a:lnTo>
                <a:lnTo>
                  <a:pt x="121384" y="117379"/>
                </a:lnTo>
                <a:lnTo>
                  <a:pt x="117413" y="113412"/>
                </a:lnTo>
                <a:lnTo>
                  <a:pt x="115428" y="109446"/>
                </a:lnTo>
                <a:lnTo>
                  <a:pt x="113442" y="107445"/>
                </a:lnTo>
                <a:lnTo>
                  <a:pt x="111457" y="103479"/>
                </a:lnTo>
                <a:lnTo>
                  <a:pt x="107452" y="99477"/>
                </a:lnTo>
                <a:lnTo>
                  <a:pt x="105466" y="95511"/>
                </a:lnTo>
                <a:lnTo>
                  <a:pt x="101496" y="91509"/>
                </a:lnTo>
                <a:lnTo>
                  <a:pt x="99510" y="87543"/>
                </a:lnTo>
                <a:lnTo>
                  <a:pt x="97525" y="85542"/>
                </a:lnTo>
                <a:lnTo>
                  <a:pt x="95540" y="81575"/>
                </a:lnTo>
                <a:lnTo>
                  <a:pt x="91534" y="77609"/>
                </a:lnTo>
                <a:lnTo>
                  <a:pt x="89549" y="73607"/>
                </a:lnTo>
                <a:lnTo>
                  <a:pt x="85578" y="69641"/>
                </a:lnTo>
                <a:lnTo>
                  <a:pt x="83593" y="65639"/>
                </a:lnTo>
                <a:lnTo>
                  <a:pt x="81607" y="63674"/>
                </a:lnTo>
                <a:lnTo>
                  <a:pt x="79587" y="59672"/>
                </a:lnTo>
                <a:lnTo>
                  <a:pt x="75617" y="55706"/>
                </a:lnTo>
                <a:lnTo>
                  <a:pt x="73631" y="51739"/>
                </a:lnTo>
                <a:lnTo>
                  <a:pt x="71646" y="49738"/>
                </a:lnTo>
                <a:lnTo>
                  <a:pt x="69660" y="45737"/>
                </a:lnTo>
                <a:lnTo>
                  <a:pt x="65655" y="41770"/>
                </a:lnTo>
                <a:lnTo>
                  <a:pt x="63670" y="37804"/>
                </a:lnTo>
                <a:lnTo>
                  <a:pt x="59699" y="33802"/>
                </a:lnTo>
                <a:lnTo>
                  <a:pt x="57714" y="29836"/>
                </a:lnTo>
                <a:lnTo>
                  <a:pt x="55728" y="27835"/>
                </a:lnTo>
                <a:lnTo>
                  <a:pt x="53743" y="23868"/>
                </a:lnTo>
                <a:lnTo>
                  <a:pt x="49737" y="19867"/>
                </a:lnTo>
                <a:lnTo>
                  <a:pt x="47752" y="15900"/>
                </a:lnTo>
                <a:lnTo>
                  <a:pt x="45767" y="13900"/>
                </a:lnTo>
                <a:lnTo>
                  <a:pt x="45767" y="11934"/>
                </a:lnTo>
                <a:lnTo>
                  <a:pt x="220929" y="13900"/>
                </a:lnTo>
                <a:lnTo>
                  <a:pt x="228871" y="15900"/>
                </a:lnTo>
                <a:lnTo>
                  <a:pt x="240818" y="17901"/>
                </a:lnTo>
                <a:lnTo>
                  <a:pt x="248794" y="19867"/>
                </a:lnTo>
                <a:lnTo>
                  <a:pt x="266697" y="25869"/>
                </a:lnTo>
                <a:lnTo>
                  <a:pt x="278643" y="31837"/>
                </a:lnTo>
                <a:lnTo>
                  <a:pt x="280629" y="33802"/>
                </a:lnTo>
                <a:lnTo>
                  <a:pt x="284600" y="35803"/>
                </a:lnTo>
                <a:lnTo>
                  <a:pt x="286585" y="37804"/>
                </a:lnTo>
                <a:lnTo>
                  <a:pt x="290590" y="39769"/>
                </a:lnTo>
                <a:lnTo>
                  <a:pt x="304523" y="53705"/>
                </a:lnTo>
                <a:lnTo>
                  <a:pt x="306508" y="57706"/>
                </a:lnTo>
                <a:lnTo>
                  <a:pt x="308493" y="59672"/>
                </a:lnTo>
                <a:lnTo>
                  <a:pt x="312464" y="67640"/>
                </a:lnTo>
                <a:lnTo>
                  <a:pt x="318455" y="67640"/>
                </a:lnTo>
                <a:lnTo>
                  <a:pt x="316435" y="61673"/>
                </a:lnTo>
                <a:lnTo>
                  <a:pt x="312464" y="53705"/>
                </a:lnTo>
                <a:lnTo>
                  <a:pt x="310479" y="47737"/>
                </a:lnTo>
                <a:lnTo>
                  <a:pt x="304523" y="35803"/>
                </a:lnTo>
                <a:lnTo>
                  <a:pt x="302502" y="29836"/>
                </a:lnTo>
                <a:lnTo>
                  <a:pt x="296546" y="17901"/>
                </a:lnTo>
                <a:lnTo>
                  <a:pt x="294561" y="11934"/>
                </a:lnTo>
                <a:lnTo>
                  <a:pt x="290590" y="3966"/>
                </a:lnTo>
                <a:lnTo>
                  <a:pt x="29059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5429" name="object 115">
            <a:extLst>
              <a:ext uri="{FF2B5EF4-FFF2-40B4-BE49-F238E27FC236}">
                <a16:creationId xmlns:a16="http://schemas.microsoft.com/office/drawing/2014/main" id="{C3D2F9F6-9D47-4151-AB5A-AAE100C38F1F}"/>
              </a:ext>
            </a:extLst>
          </p:cNvPr>
          <p:cNvGrpSpPr>
            <a:grpSpLocks/>
          </p:cNvGrpSpPr>
          <p:nvPr/>
        </p:nvGrpSpPr>
        <p:grpSpPr bwMode="auto">
          <a:xfrm>
            <a:off x="3605213" y="5368925"/>
            <a:ext cx="285750" cy="106363"/>
            <a:chOff x="3605371" y="5369579"/>
            <a:chExt cx="285115" cy="106045"/>
          </a:xfrm>
        </p:grpSpPr>
        <p:pic>
          <p:nvPicPr>
            <p:cNvPr id="15508" name="object 116">
              <a:extLst>
                <a:ext uri="{FF2B5EF4-FFF2-40B4-BE49-F238E27FC236}">
                  <a16:creationId xmlns:a16="http://schemas.microsoft.com/office/drawing/2014/main" id="{8C299407-2B20-4FAB-9048-0BD048CD29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5371" y="5405400"/>
              <a:ext cx="204977" cy="69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09" name="object 117">
              <a:extLst>
                <a:ext uri="{FF2B5EF4-FFF2-40B4-BE49-F238E27FC236}">
                  <a16:creationId xmlns:a16="http://schemas.microsoft.com/office/drawing/2014/main" id="{5FF6B8AD-0752-4B51-BFF3-47DEEE77E8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4242" y="5369579"/>
              <a:ext cx="55880" cy="106045"/>
            </a:xfrm>
            <a:custGeom>
              <a:avLst/>
              <a:gdLst>
                <a:gd name="T0" fmla="*/ 35842 w 55879"/>
                <a:gd name="T1" fmla="*/ 0 h 106045"/>
                <a:gd name="T2" fmla="*/ 29851 w 55879"/>
                <a:gd name="T3" fmla="*/ 1990 h 106045"/>
                <a:gd name="T4" fmla="*/ 21908 w 55879"/>
                <a:gd name="T5" fmla="*/ 5970 h 106045"/>
                <a:gd name="T6" fmla="*/ 15917 w 55879"/>
                <a:gd name="T7" fmla="*/ 7961 h 106045"/>
                <a:gd name="T8" fmla="*/ 0 w 55879"/>
                <a:gd name="T9" fmla="*/ 7961 h 106045"/>
                <a:gd name="T10" fmla="*/ 0 w 55879"/>
                <a:gd name="T11" fmla="*/ 13931 h 106045"/>
                <a:gd name="T12" fmla="*/ 17902 w 55879"/>
                <a:gd name="T13" fmla="*/ 13931 h 106045"/>
                <a:gd name="T14" fmla="*/ 23893 w 55879"/>
                <a:gd name="T15" fmla="*/ 11941 h 106045"/>
                <a:gd name="T16" fmla="*/ 23893 w 55879"/>
                <a:gd name="T17" fmla="*/ 95521 h 106045"/>
                <a:gd name="T18" fmla="*/ 21908 w 55879"/>
                <a:gd name="T19" fmla="*/ 97511 h 106045"/>
                <a:gd name="T20" fmla="*/ 7976 w 55879"/>
                <a:gd name="T21" fmla="*/ 99502 h 106045"/>
                <a:gd name="T22" fmla="*/ 1985 w 55879"/>
                <a:gd name="T23" fmla="*/ 99502 h 106045"/>
                <a:gd name="T24" fmla="*/ 1985 w 55879"/>
                <a:gd name="T25" fmla="*/ 105472 h 106045"/>
                <a:gd name="T26" fmla="*/ 55730 w 55879"/>
                <a:gd name="T27" fmla="*/ 105472 h 106045"/>
                <a:gd name="T28" fmla="*/ 55730 w 55879"/>
                <a:gd name="T29" fmla="*/ 99502 h 106045"/>
                <a:gd name="T30" fmla="*/ 51760 w 55879"/>
                <a:gd name="T31" fmla="*/ 99502 h 106045"/>
                <a:gd name="T32" fmla="*/ 37827 w 55879"/>
                <a:gd name="T33" fmla="*/ 97511 h 106045"/>
                <a:gd name="T34" fmla="*/ 35842 w 55879"/>
                <a:gd name="T35" fmla="*/ 93531 h 106045"/>
                <a:gd name="T36" fmla="*/ 35842 w 55879"/>
                <a:gd name="T37" fmla="*/ 0 h 1060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5879" h="106045">
                  <a:moveTo>
                    <a:pt x="35840" y="0"/>
                  </a:moveTo>
                  <a:lnTo>
                    <a:pt x="29849" y="1990"/>
                  </a:lnTo>
                  <a:lnTo>
                    <a:pt x="21908" y="5970"/>
                  </a:lnTo>
                  <a:lnTo>
                    <a:pt x="15917" y="7961"/>
                  </a:lnTo>
                  <a:lnTo>
                    <a:pt x="0" y="7961"/>
                  </a:lnTo>
                  <a:lnTo>
                    <a:pt x="0" y="13931"/>
                  </a:lnTo>
                  <a:lnTo>
                    <a:pt x="17902" y="13931"/>
                  </a:lnTo>
                  <a:lnTo>
                    <a:pt x="23893" y="11941"/>
                  </a:lnTo>
                  <a:lnTo>
                    <a:pt x="23893" y="95521"/>
                  </a:lnTo>
                  <a:lnTo>
                    <a:pt x="21908" y="97511"/>
                  </a:lnTo>
                  <a:lnTo>
                    <a:pt x="7976" y="99502"/>
                  </a:lnTo>
                  <a:lnTo>
                    <a:pt x="1985" y="99502"/>
                  </a:lnTo>
                  <a:lnTo>
                    <a:pt x="1985" y="105472"/>
                  </a:lnTo>
                  <a:lnTo>
                    <a:pt x="55728" y="105472"/>
                  </a:lnTo>
                  <a:lnTo>
                    <a:pt x="55728" y="99502"/>
                  </a:lnTo>
                  <a:lnTo>
                    <a:pt x="51758" y="99502"/>
                  </a:lnTo>
                  <a:lnTo>
                    <a:pt x="37825" y="97511"/>
                  </a:lnTo>
                  <a:lnTo>
                    <a:pt x="35840" y="93531"/>
                  </a:lnTo>
                  <a:lnTo>
                    <a:pt x="358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430" name="object 118">
            <a:extLst>
              <a:ext uri="{FF2B5EF4-FFF2-40B4-BE49-F238E27FC236}">
                <a16:creationId xmlns:a16="http://schemas.microsoft.com/office/drawing/2014/main" id="{130508EB-4800-4F9A-A192-1BB7F513BE1B}"/>
              </a:ext>
            </a:extLst>
          </p:cNvPr>
          <p:cNvGrpSpPr>
            <a:grpSpLocks/>
          </p:cNvGrpSpPr>
          <p:nvPr/>
        </p:nvGrpSpPr>
        <p:grpSpPr bwMode="auto">
          <a:xfrm>
            <a:off x="4014788" y="4862513"/>
            <a:ext cx="319087" cy="236537"/>
            <a:chOff x="4015361" y="4861788"/>
            <a:chExt cx="318770" cy="237490"/>
          </a:xfrm>
        </p:grpSpPr>
        <p:sp>
          <p:nvSpPr>
            <p:cNvPr id="15506" name="object 119">
              <a:extLst>
                <a:ext uri="{FF2B5EF4-FFF2-40B4-BE49-F238E27FC236}">
                  <a16:creationId xmlns:a16="http://schemas.microsoft.com/office/drawing/2014/main" id="{887B2B82-400C-433A-A3EA-CA28B053A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5359" y="4861801"/>
              <a:ext cx="10160" cy="237490"/>
            </a:xfrm>
            <a:custGeom>
              <a:avLst/>
              <a:gdLst>
                <a:gd name="T0" fmla="*/ 9956 w 10160"/>
                <a:gd name="T1" fmla="*/ 0 h 237489"/>
                <a:gd name="T2" fmla="*/ 1981 w 10160"/>
                <a:gd name="T3" fmla="*/ 0 h 237489"/>
                <a:gd name="T4" fmla="*/ 1981 w 10160"/>
                <a:gd name="T5" fmla="*/ 6362 h 237489"/>
                <a:gd name="T6" fmla="*/ 0 w 10160"/>
                <a:gd name="T7" fmla="*/ 6362 h 237489"/>
                <a:gd name="T8" fmla="*/ 0 w 10160"/>
                <a:gd name="T9" fmla="*/ 229478 h 237489"/>
                <a:gd name="T10" fmla="*/ 1028 w 10160"/>
                <a:gd name="T11" fmla="*/ 229478 h 237489"/>
                <a:gd name="T12" fmla="*/ 1028 w 10160"/>
                <a:gd name="T13" fmla="*/ 237136 h 237489"/>
                <a:gd name="T14" fmla="*/ 9956 w 10160"/>
                <a:gd name="T15" fmla="*/ 237136 h 237489"/>
                <a:gd name="T16" fmla="*/ 9956 w 10160"/>
                <a:gd name="T17" fmla="*/ 229478 h 237489"/>
                <a:gd name="T18" fmla="*/ 9956 w 10160"/>
                <a:gd name="T19" fmla="*/ 6362 h 237489"/>
                <a:gd name="T20" fmla="*/ 9956 w 10160"/>
                <a:gd name="T21" fmla="*/ 0 h 2374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160" h="237489">
                  <a:moveTo>
                    <a:pt x="9956" y="0"/>
                  </a:moveTo>
                  <a:lnTo>
                    <a:pt x="1981" y="0"/>
                  </a:lnTo>
                  <a:lnTo>
                    <a:pt x="1981" y="6362"/>
                  </a:lnTo>
                  <a:lnTo>
                    <a:pt x="0" y="6362"/>
                  </a:lnTo>
                  <a:lnTo>
                    <a:pt x="0" y="229476"/>
                  </a:lnTo>
                  <a:lnTo>
                    <a:pt x="1028" y="229476"/>
                  </a:lnTo>
                  <a:lnTo>
                    <a:pt x="1028" y="237134"/>
                  </a:lnTo>
                  <a:lnTo>
                    <a:pt x="9956" y="237134"/>
                  </a:lnTo>
                  <a:lnTo>
                    <a:pt x="9956" y="229476"/>
                  </a:lnTo>
                  <a:lnTo>
                    <a:pt x="9956" y="6362"/>
                  </a:lnTo>
                  <a:lnTo>
                    <a:pt x="995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07" name="object 120">
              <a:extLst>
                <a:ext uri="{FF2B5EF4-FFF2-40B4-BE49-F238E27FC236}">
                  <a16:creationId xmlns:a16="http://schemas.microsoft.com/office/drawing/2014/main" id="{5CBD5654-4950-4F46-91EF-36411EC347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5133" y="4878065"/>
              <a:ext cx="268682" cy="163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431" name="object 121">
            <a:extLst>
              <a:ext uri="{FF2B5EF4-FFF2-40B4-BE49-F238E27FC236}">
                <a16:creationId xmlns:a16="http://schemas.microsoft.com/office/drawing/2014/main" id="{1A94EDF8-8A15-4231-B4DE-D02D44DDA98C}"/>
              </a:ext>
            </a:extLst>
          </p:cNvPr>
          <p:cNvSpPr>
            <a:spLocks/>
          </p:cNvSpPr>
          <p:nvPr/>
        </p:nvSpPr>
        <p:spPr bwMode="auto">
          <a:xfrm>
            <a:off x="4379913" y="4862513"/>
            <a:ext cx="9525" cy="236537"/>
          </a:xfrm>
          <a:custGeom>
            <a:avLst/>
            <a:gdLst>
              <a:gd name="T0" fmla="*/ 8751 w 10160"/>
              <a:gd name="T1" fmla="*/ 0 h 237489"/>
              <a:gd name="T2" fmla="*/ 1741 w 10160"/>
              <a:gd name="T3" fmla="*/ 0 h 237489"/>
              <a:gd name="T4" fmla="*/ 1741 w 10160"/>
              <a:gd name="T5" fmla="*/ 6311 h 237489"/>
              <a:gd name="T6" fmla="*/ 0 w 10160"/>
              <a:gd name="T7" fmla="*/ 6311 h 237489"/>
              <a:gd name="T8" fmla="*/ 0 w 10160"/>
              <a:gd name="T9" fmla="*/ 227640 h 237489"/>
              <a:gd name="T10" fmla="*/ 904 w 10160"/>
              <a:gd name="T11" fmla="*/ 227640 h 237489"/>
              <a:gd name="T12" fmla="*/ 904 w 10160"/>
              <a:gd name="T13" fmla="*/ 235236 h 237489"/>
              <a:gd name="T14" fmla="*/ 8751 w 10160"/>
              <a:gd name="T15" fmla="*/ 235236 h 237489"/>
              <a:gd name="T16" fmla="*/ 8751 w 10160"/>
              <a:gd name="T17" fmla="*/ 227640 h 237489"/>
              <a:gd name="T18" fmla="*/ 8751 w 10160"/>
              <a:gd name="T19" fmla="*/ 6311 h 237489"/>
              <a:gd name="T20" fmla="*/ 8751 w 10160"/>
              <a:gd name="T21" fmla="*/ 0 h 23748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160" h="237489">
                <a:moveTo>
                  <a:pt x="9956" y="0"/>
                </a:moveTo>
                <a:lnTo>
                  <a:pt x="1981" y="0"/>
                </a:lnTo>
                <a:lnTo>
                  <a:pt x="1981" y="6362"/>
                </a:lnTo>
                <a:lnTo>
                  <a:pt x="0" y="6362"/>
                </a:lnTo>
                <a:lnTo>
                  <a:pt x="0" y="229476"/>
                </a:lnTo>
                <a:lnTo>
                  <a:pt x="1028" y="229476"/>
                </a:lnTo>
                <a:lnTo>
                  <a:pt x="1028" y="237134"/>
                </a:lnTo>
                <a:lnTo>
                  <a:pt x="9956" y="237134"/>
                </a:lnTo>
                <a:lnTo>
                  <a:pt x="9956" y="229476"/>
                </a:lnTo>
                <a:lnTo>
                  <a:pt x="9956" y="6362"/>
                </a:lnTo>
                <a:lnTo>
                  <a:pt x="99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5432" name="object 122">
            <a:extLst>
              <a:ext uri="{FF2B5EF4-FFF2-40B4-BE49-F238E27FC236}">
                <a16:creationId xmlns:a16="http://schemas.microsoft.com/office/drawing/2014/main" id="{399D6262-8681-44FE-8F69-E8842D623A45}"/>
              </a:ext>
            </a:extLst>
          </p:cNvPr>
          <p:cNvGrpSpPr>
            <a:grpSpLocks/>
          </p:cNvGrpSpPr>
          <p:nvPr/>
        </p:nvGrpSpPr>
        <p:grpSpPr bwMode="auto">
          <a:xfrm>
            <a:off x="3983038" y="5022850"/>
            <a:ext cx="1285875" cy="398463"/>
            <a:chOff x="3982515" y="5023315"/>
            <a:chExt cx="1287145" cy="398145"/>
          </a:xfrm>
        </p:grpSpPr>
        <p:sp>
          <p:nvSpPr>
            <p:cNvPr id="15499" name="object 123">
              <a:extLst>
                <a:ext uri="{FF2B5EF4-FFF2-40B4-BE49-F238E27FC236}">
                  <a16:creationId xmlns:a16="http://schemas.microsoft.com/office/drawing/2014/main" id="{C2E71BE4-ECBF-4FFF-9A40-AC82A76D6F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504" y="5147703"/>
              <a:ext cx="440055" cy="273685"/>
            </a:xfrm>
            <a:custGeom>
              <a:avLst/>
              <a:gdLst>
                <a:gd name="T0" fmla="*/ 92544 w 440054"/>
                <a:gd name="T1" fmla="*/ 39039 h 273685"/>
                <a:gd name="T2" fmla="*/ 84607 w 440054"/>
                <a:gd name="T3" fmla="*/ 39039 h 273685"/>
                <a:gd name="T4" fmla="*/ 84607 w 440054"/>
                <a:gd name="T5" fmla="*/ 44145 h 273685"/>
                <a:gd name="T6" fmla="*/ 82626 w 440054"/>
                <a:gd name="T7" fmla="*/ 44145 h 273685"/>
                <a:gd name="T8" fmla="*/ 82626 w 440054"/>
                <a:gd name="T9" fmla="*/ 267246 h 273685"/>
                <a:gd name="T10" fmla="*/ 83553 w 440054"/>
                <a:gd name="T11" fmla="*/ 267246 h 273685"/>
                <a:gd name="T12" fmla="*/ 83553 w 440054"/>
                <a:gd name="T13" fmla="*/ 273621 h 273685"/>
                <a:gd name="T14" fmla="*/ 92544 w 440054"/>
                <a:gd name="T15" fmla="*/ 273621 h 273685"/>
                <a:gd name="T16" fmla="*/ 92544 w 440054"/>
                <a:gd name="T17" fmla="*/ 267246 h 273685"/>
                <a:gd name="T18" fmla="*/ 92544 w 440054"/>
                <a:gd name="T19" fmla="*/ 44145 h 273685"/>
                <a:gd name="T20" fmla="*/ 92544 w 440054"/>
                <a:gd name="T21" fmla="*/ 39039 h 273685"/>
                <a:gd name="T22" fmla="*/ 439879 w 440054"/>
                <a:gd name="T23" fmla="*/ 2222 h 273685"/>
                <a:gd name="T24" fmla="*/ 437656 w 440054"/>
                <a:gd name="T25" fmla="*/ 0 h 273685"/>
                <a:gd name="T26" fmla="*/ 2235 w 440054"/>
                <a:gd name="T27" fmla="*/ 0 h 273685"/>
                <a:gd name="T28" fmla="*/ 0 w 440054"/>
                <a:gd name="T29" fmla="*/ 2222 h 273685"/>
                <a:gd name="T30" fmla="*/ 0 w 440054"/>
                <a:gd name="T31" fmla="*/ 7721 h 273685"/>
                <a:gd name="T32" fmla="*/ 2235 w 440054"/>
                <a:gd name="T33" fmla="*/ 9944 h 273685"/>
                <a:gd name="T34" fmla="*/ 4991 w 440054"/>
                <a:gd name="T35" fmla="*/ 9944 h 273685"/>
                <a:gd name="T36" fmla="*/ 437656 w 440054"/>
                <a:gd name="T37" fmla="*/ 9944 h 273685"/>
                <a:gd name="T38" fmla="*/ 439879 w 440054"/>
                <a:gd name="T39" fmla="*/ 7721 h 273685"/>
                <a:gd name="T40" fmla="*/ 439879 w 440054"/>
                <a:gd name="T41" fmla="*/ 2222 h 27368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40054" h="273685">
                  <a:moveTo>
                    <a:pt x="92544" y="39039"/>
                  </a:moveTo>
                  <a:lnTo>
                    <a:pt x="84607" y="39039"/>
                  </a:lnTo>
                  <a:lnTo>
                    <a:pt x="84607" y="44145"/>
                  </a:lnTo>
                  <a:lnTo>
                    <a:pt x="82626" y="44145"/>
                  </a:lnTo>
                  <a:lnTo>
                    <a:pt x="82626" y="267246"/>
                  </a:lnTo>
                  <a:lnTo>
                    <a:pt x="83553" y="267246"/>
                  </a:lnTo>
                  <a:lnTo>
                    <a:pt x="83553" y="273621"/>
                  </a:lnTo>
                  <a:lnTo>
                    <a:pt x="92544" y="273621"/>
                  </a:lnTo>
                  <a:lnTo>
                    <a:pt x="92544" y="267246"/>
                  </a:lnTo>
                  <a:lnTo>
                    <a:pt x="92544" y="44145"/>
                  </a:lnTo>
                  <a:lnTo>
                    <a:pt x="92544" y="39039"/>
                  </a:lnTo>
                  <a:close/>
                </a:path>
                <a:path w="440054" h="273685">
                  <a:moveTo>
                    <a:pt x="439877" y="2222"/>
                  </a:moveTo>
                  <a:lnTo>
                    <a:pt x="437654" y="0"/>
                  </a:lnTo>
                  <a:lnTo>
                    <a:pt x="2235" y="0"/>
                  </a:lnTo>
                  <a:lnTo>
                    <a:pt x="0" y="2222"/>
                  </a:lnTo>
                  <a:lnTo>
                    <a:pt x="0" y="7721"/>
                  </a:lnTo>
                  <a:lnTo>
                    <a:pt x="2235" y="9944"/>
                  </a:lnTo>
                  <a:lnTo>
                    <a:pt x="4991" y="9944"/>
                  </a:lnTo>
                  <a:lnTo>
                    <a:pt x="437654" y="9944"/>
                  </a:lnTo>
                  <a:lnTo>
                    <a:pt x="439877" y="7721"/>
                  </a:lnTo>
                  <a:lnTo>
                    <a:pt x="439877" y="22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00" name="object 124">
              <a:extLst>
                <a:ext uri="{FF2B5EF4-FFF2-40B4-BE49-F238E27FC236}">
                  <a16:creationId xmlns:a16="http://schemas.microsoft.com/office/drawing/2014/main" id="{701787BC-FDF7-4BAE-896B-8062E27A36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71" y="5202420"/>
              <a:ext cx="175162" cy="163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01" name="object 125">
              <a:extLst>
                <a:ext uri="{FF2B5EF4-FFF2-40B4-BE49-F238E27FC236}">
                  <a16:creationId xmlns:a16="http://schemas.microsoft.com/office/drawing/2014/main" id="{B5E35438-4852-4A00-85CF-B278338F0E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1830" y="5186743"/>
              <a:ext cx="8255" cy="234950"/>
            </a:xfrm>
            <a:custGeom>
              <a:avLst/>
              <a:gdLst>
                <a:gd name="T0" fmla="*/ 7939 w 8254"/>
                <a:gd name="T1" fmla="*/ 0 h 234950"/>
                <a:gd name="T2" fmla="*/ 1981 w 8254"/>
                <a:gd name="T3" fmla="*/ 0 h 234950"/>
                <a:gd name="T4" fmla="*/ 1981 w 8254"/>
                <a:gd name="T5" fmla="*/ 5105 h 234950"/>
                <a:gd name="T6" fmla="*/ 0 w 8254"/>
                <a:gd name="T7" fmla="*/ 5105 h 234950"/>
                <a:gd name="T8" fmla="*/ 0 w 8254"/>
                <a:gd name="T9" fmla="*/ 228206 h 234950"/>
                <a:gd name="T10" fmla="*/ 914 w 8254"/>
                <a:gd name="T11" fmla="*/ 228206 h 234950"/>
                <a:gd name="T12" fmla="*/ 914 w 8254"/>
                <a:gd name="T13" fmla="*/ 234581 h 234950"/>
                <a:gd name="T14" fmla="*/ 7939 w 8254"/>
                <a:gd name="T15" fmla="*/ 234581 h 234950"/>
                <a:gd name="T16" fmla="*/ 7939 w 8254"/>
                <a:gd name="T17" fmla="*/ 228206 h 234950"/>
                <a:gd name="T18" fmla="*/ 7939 w 8254"/>
                <a:gd name="T19" fmla="*/ 5105 h 234950"/>
                <a:gd name="T20" fmla="*/ 7939 w 8254"/>
                <a:gd name="T21" fmla="*/ 0 h 2349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254" h="234950">
                  <a:moveTo>
                    <a:pt x="7937" y="0"/>
                  </a:moveTo>
                  <a:lnTo>
                    <a:pt x="1981" y="0"/>
                  </a:lnTo>
                  <a:lnTo>
                    <a:pt x="1981" y="5105"/>
                  </a:lnTo>
                  <a:lnTo>
                    <a:pt x="0" y="5105"/>
                  </a:lnTo>
                  <a:lnTo>
                    <a:pt x="0" y="228206"/>
                  </a:lnTo>
                  <a:lnTo>
                    <a:pt x="914" y="228206"/>
                  </a:lnTo>
                  <a:lnTo>
                    <a:pt x="914" y="234581"/>
                  </a:lnTo>
                  <a:lnTo>
                    <a:pt x="7937" y="234581"/>
                  </a:lnTo>
                  <a:lnTo>
                    <a:pt x="7937" y="228206"/>
                  </a:lnTo>
                  <a:lnTo>
                    <a:pt x="7937" y="5105"/>
                  </a:lnTo>
                  <a:lnTo>
                    <a:pt x="79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02" name="object 126">
              <a:extLst>
                <a:ext uri="{FF2B5EF4-FFF2-40B4-BE49-F238E27FC236}">
                  <a16:creationId xmlns:a16="http://schemas.microsoft.com/office/drawing/2014/main" id="{16B0E4A0-06AC-4C65-9360-40C01EBB7B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1229" y="5039251"/>
              <a:ext cx="350291" cy="163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03" name="object 127">
              <a:extLst>
                <a:ext uri="{FF2B5EF4-FFF2-40B4-BE49-F238E27FC236}">
                  <a16:creationId xmlns:a16="http://schemas.microsoft.com/office/drawing/2014/main" id="{A1FDBB7E-9777-48E1-902B-398946B57C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7360" y="5023315"/>
              <a:ext cx="53975" cy="236854"/>
            </a:xfrm>
            <a:custGeom>
              <a:avLst/>
              <a:gdLst>
                <a:gd name="T0" fmla="*/ 45767 w 53975"/>
                <a:gd name="T1" fmla="*/ 4001 h 236854"/>
                <a:gd name="T2" fmla="*/ 33820 w 53975"/>
                <a:gd name="T3" fmla="*/ 13935 h 236854"/>
                <a:gd name="T4" fmla="*/ 29849 w 53975"/>
                <a:gd name="T5" fmla="*/ 21903 h 236854"/>
                <a:gd name="T6" fmla="*/ 27864 w 53975"/>
                <a:gd name="T7" fmla="*/ 25869 h 236854"/>
                <a:gd name="T8" fmla="*/ 23893 w 53975"/>
                <a:gd name="T9" fmla="*/ 27870 h 236854"/>
                <a:gd name="T10" fmla="*/ 21908 w 53975"/>
                <a:gd name="T11" fmla="*/ 31837 h 236854"/>
                <a:gd name="T12" fmla="*/ 19888 w 53975"/>
                <a:gd name="T13" fmla="*/ 37804 h 236854"/>
                <a:gd name="T14" fmla="*/ 17902 w 53975"/>
                <a:gd name="T15" fmla="*/ 43771 h 236854"/>
                <a:gd name="T16" fmla="*/ 15917 w 53975"/>
                <a:gd name="T17" fmla="*/ 47773 h 236854"/>
                <a:gd name="T18" fmla="*/ 13932 w 53975"/>
                <a:gd name="T19" fmla="*/ 51739 h 236854"/>
                <a:gd name="T20" fmla="*/ 11946 w 53975"/>
                <a:gd name="T21" fmla="*/ 55741 h 236854"/>
                <a:gd name="T22" fmla="*/ 9961 w 53975"/>
                <a:gd name="T23" fmla="*/ 61708 h 236854"/>
                <a:gd name="T24" fmla="*/ 7976 w 53975"/>
                <a:gd name="T25" fmla="*/ 67675 h 236854"/>
                <a:gd name="T26" fmla="*/ 5956 w 53975"/>
                <a:gd name="T27" fmla="*/ 75608 h 236854"/>
                <a:gd name="T28" fmla="*/ 3970 w 53975"/>
                <a:gd name="T29" fmla="*/ 89543 h 236854"/>
                <a:gd name="T30" fmla="*/ 1985 w 53975"/>
                <a:gd name="T31" fmla="*/ 117417 h 236854"/>
                <a:gd name="T32" fmla="*/ 1985 w 53975"/>
                <a:gd name="T33" fmla="*/ 147264 h 236854"/>
                <a:gd name="T34" fmla="*/ 5956 w 53975"/>
                <a:gd name="T35" fmla="*/ 167167 h 236854"/>
                <a:gd name="T36" fmla="*/ 13932 w 53975"/>
                <a:gd name="T37" fmla="*/ 187066 h 236854"/>
                <a:gd name="T38" fmla="*/ 17902 w 53975"/>
                <a:gd name="T39" fmla="*/ 195027 h 236854"/>
                <a:gd name="T40" fmla="*/ 29849 w 53975"/>
                <a:gd name="T41" fmla="*/ 214926 h 236854"/>
                <a:gd name="T42" fmla="*/ 35840 w 53975"/>
                <a:gd name="T43" fmla="*/ 222887 h 236854"/>
                <a:gd name="T44" fmla="*/ 45767 w 53975"/>
                <a:gd name="T45" fmla="*/ 234825 h 236854"/>
                <a:gd name="T46" fmla="*/ 53743 w 53975"/>
                <a:gd name="T47" fmla="*/ 236815 h 236854"/>
                <a:gd name="T48" fmla="*/ 49772 w 53975"/>
                <a:gd name="T49" fmla="*/ 230844 h 236854"/>
                <a:gd name="T50" fmla="*/ 43781 w 53975"/>
                <a:gd name="T51" fmla="*/ 222887 h 236854"/>
                <a:gd name="T52" fmla="*/ 37825 w 53975"/>
                <a:gd name="T53" fmla="*/ 214926 h 236854"/>
                <a:gd name="T54" fmla="*/ 33820 w 53975"/>
                <a:gd name="T55" fmla="*/ 208955 h 236854"/>
                <a:gd name="T56" fmla="*/ 25879 w 53975"/>
                <a:gd name="T57" fmla="*/ 191046 h 236854"/>
                <a:gd name="T58" fmla="*/ 15917 w 53975"/>
                <a:gd name="T59" fmla="*/ 159206 h 236854"/>
                <a:gd name="T60" fmla="*/ 11946 w 53975"/>
                <a:gd name="T61" fmla="*/ 119404 h 236854"/>
                <a:gd name="T62" fmla="*/ 13932 w 53975"/>
                <a:gd name="T63" fmla="*/ 89543 h 236854"/>
                <a:gd name="T64" fmla="*/ 15917 w 53975"/>
                <a:gd name="T65" fmla="*/ 77609 h 236854"/>
                <a:gd name="T66" fmla="*/ 17902 w 53975"/>
                <a:gd name="T67" fmla="*/ 69641 h 236854"/>
                <a:gd name="T68" fmla="*/ 19888 w 53975"/>
                <a:gd name="T69" fmla="*/ 61708 h 236854"/>
                <a:gd name="T70" fmla="*/ 21908 w 53975"/>
                <a:gd name="T71" fmla="*/ 53740 h 236854"/>
                <a:gd name="T72" fmla="*/ 23893 w 53975"/>
                <a:gd name="T73" fmla="*/ 49738 h 236854"/>
                <a:gd name="T74" fmla="*/ 25879 w 53975"/>
                <a:gd name="T75" fmla="*/ 45772 h 236854"/>
                <a:gd name="T76" fmla="*/ 27864 w 53975"/>
                <a:gd name="T77" fmla="*/ 41805 h 236854"/>
                <a:gd name="T78" fmla="*/ 29849 w 53975"/>
                <a:gd name="T79" fmla="*/ 35838 h 236854"/>
                <a:gd name="T80" fmla="*/ 31835 w 53975"/>
                <a:gd name="T81" fmla="*/ 31837 h 236854"/>
                <a:gd name="T82" fmla="*/ 33820 w 53975"/>
                <a:gd name="T83" fmla="*/ 27870 h 236854"/>
                <a:gd name="T84" fmla="*/ 37825 w 53975"/>
                <a:gd name="T85" fmla="*/ 25869 h 236854"/>
                <a:gd name="T86" fmla="*/ 39811 w 53975"/>
                <a:gd name="T87" fmla="*/ 21903 h 236854"/>
                <a:gd name="T88" fmla="*/ 45767 w 53975"/>
                <a:gd name="T89" fmla="*/ 11934 h 236854"/>
                <a:gd name="T90" fmla="*/ 51758 w 53975"/>
                <a:gd name="T91" fmla="*/ 7968 h 236854"/>
                <a:gd name="T92" fmla="*/ 53743 w 53975"/>
                <a:gd name="T93" fmla="*/ 4001 h 2368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53975" h="236854">
                  <a:moveTo>
                    <a:pt x="53743" y="0"/>
                  </a:moveTo>
                  <a:lnTo>
                    <a:pt x="45767" y="4001"/>
                  </a:lnTo>
                  <a:lnTo>
                    <a:pt x="35840" y="13935"/>
                  </a:lnTo>
                  <a:lnTo>
                    <a:pt x="33820" y="13935"/>
                  </a:lnTo>
                  <a:lnTo>
                    <a:pt x="33820" y="17901"/>
                  </a:lnTo>
                  <a:lnTo>
                    <a:pt x="29849" y="21903"/>
                  </a:lnTo>
                  <a:lnTo>
                    <a:pt x="27864" y="21903"/>
                  </a:lnTo>
                  <a:lnTo>
                    <a:pt x="27864" y="25869"/>
                  </a:lnTo>
                  <a:lnTo>
                    <a:pt x="25879" y="27870"/>
                  </a:lnTo>
                  <a:lnTo>
                    <a:pt x="23893" y="27870"/>
                  </a:lnTo>
                  <a:lnTo>
                    <a:pt x="23893" y="31837"/>
                  </a:lnTo>
                  <a:lnTo>
                    <a:pt x="21908" y="31837"/>
                  </a:lnTo>
                  <a:lnTo>
                    <a:pt x="21908" y="35838"/>
                  </a:lnTo>
                  <a:lnTo>
                    <a:pt x="19888" y="37804"/>
                  </a:lnTo>
                  <a:lnTo>
                    <a:pt x="17902" y="37804"/>
                  </a:lnTo>
                  <a:lnTo>
                    <a:pt x="17902" y="43771"/>
                  </a:lnTo>
                  <a:lnTo>
                    <a:pt x="15917" y="43771"/>
                  </a:lnTo>
                  <a:lnTo>
                    <a:pt x="15917" y="47773"/>
                  </a:lnTo>
                  <a:lnTo>
                    <a:pt x="13932" y="47773"/>
                  </a:lnTo>
                  <a:lnTo>
                    <a:pt x="13932" y="51739"/>
                  </a:lnTo>
                  <a:lnTo>
                    <a:pt x="11946" y="51739"/>
                  </a:lnTo>
                  <a:lnTo>
                    <a:pt x="11946" y="55741"/>
                  </a:lnTo>
                  <a:lnTo>
                    <a:pt x="9961" y="55741"/>
                  </a:lnTo>
                  <a:lnTo>
                    <a:pt x="9961" y="61708"/>
                  </a:lnTo>
                  <a:lnTo>
                    <a:pt x="7976" y="61708"/>
                  </a:lnTo>
                  <a:lnTo>
                    <a:pt x="7976" y="67675"/>
                  </a:lnTo>
                  <a:lnTo>
                    <a:pt x="5956" y="67675"/>
                  </a:lnTo>
                  <a:lnTo>
                    <a:pt x="5956" y="75608"/>
                  </a:lnTo>
                  <a:lnTo>
                    <a:pt x="3970" y="75608"/>
                  </a:lnTo>
                  <a:lnTo>
                    <a:pt x="3970" y="89543"/>
                  </a:lnTo>
                  <a:lnTo>
                    <a:pt x="1985" y="89543"/>
                  </a:lnTo>
                  <a:lnTo>
                    <a:pt x="1985" y="117417"/>
                  </a:lnTo>
                  <a:lnTo>
                    <a:pt x="0" y="119404"/>
                  </a:lnTo>
                  <a:lnTo>
                    <a:pt x="1985" y="147264"/>
                  </a:lnTo>
                  <a:lnTo>
                    <a:pt x="3970" y="159206"/>
                  </a:lnTo>
                  <a:lnTo>
                    <a:pt x="5956" y="167167"/>
                  </a:lnTo>
                  <a:lnTo>
                    <a:pt x="9961" y="179105"/>
                  </a:lnTo>
                  <a:lnTo>
                    <a:pt x="13932" y="187066"/>
                  </a:lnTo>
                  <a:lnTo>
                    <a:pt x="15917" y="193036"/>
                  </a:lnTo>
                  <a:lnTo>
                    <a:pt x="17902" y="195027"/>
                  </a:lnTo>
                  <a:lnTo>
                    <a:pt x="25879" y="210945"/>
                  </a:lnTo>
                  <a:lnTo>
                    <a:pt x="29849" y="214926"/>
                  </a:lnTo>
                  <a:lnTo>
                    <a:pt x="31835" y="218906"/>
                  </a:lnTo>
                  <a:lnTo>
                    <a:pt x="35840" y="222887"/>
                  </a:lnTo>
                  <a:lnTo>
                    <a:pt x="37825" y="226867"/>
                  </a:lnTo>
                  <a:lnTo>
                    <a:pt x="45767" y="234825"/>
                  </a:lnTo>
                  <a:lnTo>
                    <a:pt x="49772" y="236815"/>
                  </a:lnTo>
                  <a:lnTo>
                    <a:pt x="53743" y="236815"/>
                  </a:lnTo>
                  <a:lnTo>
                    <a:pt x="51758" y="232834"/>
                  </a:lnTo>
                  <a:lnTo>
                    <a:pt x="49772" y="230844"/>
                  </a:lnTo>
                  <a:lnTo>
                    <a:pt x="47752" y="226867"/>
                  </a:lnTo>
                  <a:lnTo>
                    <a:pt x="43781" y="222887"/>
                  </a:lnTo>
                  <a:lnTo>
                    <a:pt x="41796" y="218906"/>
                  </a:lnTo>
                  <a:lnTo>
                    <a:pt x="37825" y="214926"/>
                  </a:lnTo>
                  <a:lnTo>
                    <a:pt x="35840" y="210945"/>
                  </a:lnTo>
                  <a:lnTo>
                    <a:pt x="33820" y="208955"/>
                  </a:lnTo>
                  <a:lnTo>
                    <a:pt x="27864" y="197017"/>
                  </a:lnTo>
                  <a:lnTo>
                    <a:pt x="25879" y="191046"/>
                  </a:lnTo>
                  <a:lnTo>
                    <a:pt x="21908" y="183085"/>
                  </a:lnTo>
                  <a:lnTo>
                    <a:pt x="15917" y="159206"/>
                  </a:lnTo>
                  <a:lnTo>
                    <a:pt x="13932" y="145277"/>
                  </a:lnTo>
                  <a:lnTo>
                    <a:pt x="11946" y="119404"/>
                  </a:lnTo>
                  <a:lnTo>
                    <a:pt x="13932" y="117417"/>
                  </a:lnTo>
                  <a:lnTo>
                    <a:pt x="13932" y="89543"/>
                  </a:lnTo>
                  <a:lnTo>
                    <a:pt x="15917" y="89543"/>
                  </a:lnTo>
                  <a:lnTo>
                    <a:pt x="15917" y="77609"/>
                  </a:lnTo>
                  <a:lnTo>
                    <a:pt x="17902" y="77609"/>
                  </a:lnTo>
                  <a:lnTo>
                    <a:pt x="17902" y="69641"/>
                  </a:lnTo>
                  <a:lnTo>
                    <a:pt x="19888" y="69641"/>
                  </a:lnTo>
                  <a:lnTo>
                    <a:pt x="19888" y="61708"/>
                  </a:lnTo>
                  <a:lnTo>
                    <a:pt x="21908" y="61708"/>
                  </a:lnTo>
                  <a:lnTo>
                    <a:pt x="21908" y="53740"/>
                  </a:lnTo>
                  <a:lnTo>
                    <a:pt x="23893" y="53740"/>
                  </a:lnTo>
                  <a:lnTo>
                    <a:pt x="23893" y="49738"/>
                  </a:lnTo>
                  <a:lnTo>
                    <a:pt x="25879" y="49738"/>
                  </a:lnTo>
                  <a:lnTo>
                    <a:pt x="25879" y="45772"/>
                  </a:lnTo>
                  <a:lnTo>
                    <a:pt x="27864" y="45772"/>
                  </a:lnTo>
                  <a:lnTo>
                    <a:pt x="27864" y="41805"/>
                  </a:lnTo>
                  <a:lnTo>
                    <a:pt x="29849" y="41805"/>
                  </a:lnTo>
                  <a:lnTo>
                    <a:pt x="29849" y="35838"/>
                  </a:lnTo>
                  <a:lnTo>
                    <a:pt x="31835" y="35838"/>
                  </a:lnTo>
                  <a:lnTo>
                    <a:pt x="31835" y="31837"/>
                  </a:lnTo>
                  <a:lnTo>
                    <a:pt x="33820" y="31837"/>
                  </a:lnTo>
                  <a:lnTo>
                    <a:pt x="33820" y="27870"/>
                  </a:lnTo>
                  <a:lnTo>
                    <a:pt x="35840" y="27870"/>
                  </a:lnTo>
                  <a:lnTo>
                    <a:pt x="37825" y="25869"/>
                  </a:lnTo>
                  <a:lnTo>
                    <a:pt x="37825" y="21903"/>
                  </a:lnTo>
                  <a:lnTo>
                    <a:pt x="39811" y="21903"/>
                  </a:lnTo>
                  <a:lnTo>
                    <a:pt x="45767" y="15936"/>
                  </a:lnTo>
                  <a:lnTo>
                    <a:pt x="45767" y="11934"/>
                  </a:lnTo>
                  <a:lnTo>
                    <a:pt x="47752" y="11934"/>
                  </a:lnTo>
                  <a:lnTo>
                    <a:pt x="51758" y="7968"/>
                  </a:lnTo>
                  <a:lnTo>
                    <a:pt x="51758" y="4001"/>
                  </a:lnTo>
                  <a:lnTo>
                    <a:pt x="53743" y="4001"/>
                  </a:lnTo>
                  <a:lnTo>
                    <a:pt x="537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504" name="object 128">
              <a:extLst>
                <a:ext uri="{FF2B5EF4-FFF2-40B4-BE49-F238E27FC236}">
                  <a16:creationId xmlns:a16="http://schemas.microsoft.com/office/drawing/2014/main" id="{BFE20E11-D8F3-42CB-A040-FFB369586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4998" y="5033284"/>
              <a:ext cx="268682" cy="169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05" name="object 129">
              <a:extLst>
                <a:ext uri="{FF2B5EF4-FFF2-40B4-BE49-F238E27FC236}">
                  <a16:creationId xmlns:a16="http://schemas.microsoft.com/office/drawing/2014/main" id="{23096754-B119-4503-BA59-2D5ECAFC5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5515" y="5023315"/>
              <a:ext cx="53975" cy="236854"/>
            </a:xfrm>
            <a:custGeom>
              <a:avLst/>
              <a:gdLst>
                <a:gd name="T0" fmla="*/ 0 w 53975"/>
                <a:gd name="T1" fmla="*/ 2000 h 236854"/>
                <a:gd name="T2" fmla="*/ 9961 w 53975"/>
                <a:gd name="T3" fmla="*/ 13935 h 236854"/>
                <a:gd name="T4" fmla="*/ 15917 w 53975"/>
                <a:gd name="T5" fmla="*/ 21903 h 236854"/>
                <a:gd name="T6" fmla="*/ 23893 w 53975"/>
                <a:gd name="T7" fmla="*/ 35838 h 236854"/>
                <a:gd name="T8" fmla="*/ 29849 w 53975"/>
                <a:gd name="T9" fmla="*/ 49738 h 236854"/>
                <a:gd name="T10" fmla="*/ 35840 w 53975"/>
                <a:gd name="T11" fmla="*/ 75608 h 236854"/>
                <a:gd name="T12" fmla="*/ 39811 w 53975"/>
                <a:gd name="T13" fmla="*/ 151245 h 236854"/>
                <a:gd name="T14" fmla="*/ 37825 w 53975"/>
                <a:gd name="T15" fmla="*/ 161196 h 236854"/>
                <a:gd name="T16" fmla="*/ 35840 w 53975"/>
                <a:gd name="T17" fmla="*/ 171147 h 236854"/>
                <a:gd name="T18" fmla="*/ 33855 w 53975"/>
                <a:gd name="T19" fmla="*/ 179105 h 236854"/>
                <a:gd name="T20" fmla="*/ 31835 w 53975"/>
                <a:gd name="T21" fmla="*/ 185075 h 236854"/>
                <a:gd name="T22" fmla="*/ 29849 w 53975"/>
                <a:gd name="T23" fmla="*/ 189056 h 236854"/>
                <a:gd name="T24" fmla="*/ 27864 w 53975"/>
                <a:gd name="T25" fmla="*/ 195027 h 236854"/>
                <a:gd name="T26" fmla="*/ 25879 w 53975"/>
                <a:gd name="T27" fmla="*/ 199007 h 236854"/>
                <a:gd name="T28" fmla="*/ 23893 w 53975"/>
                <a:gd name="T29" fmla="*/ 202984 h 236854"/>
                <a:gd name="T30" fmla="*/ 21908 w 53975"/>
                <a:gd name="T31" fmla="*/ 208955 h 236854"/>
                <a:gd name="T32" fmla="*/ 15917 w 53975"/>
                <a:gd name="T33" fmla="*/ 212935 h 236854"/>
                <a:gd name="T34" fmla="*/ 11946 w 53975"/>
                <a:gd name="T35" fmla="*/ 220896 h 236854"/>
                <a:gd name="T36" fmla="*/ 9961 w 53975"/>
                <a:gd name="T37" fmla="*/ 224877 h 236854"/>
                <a:gd name="T38" fmla="*/ 1985 w 53975"/>
                <a:gd name="T39" fmla="*/ 230844 h 236854"/>
                <a:gd name="T40" fmla="*/ 0 w 53975"/>
                <a:gd name="T41" fmla="*/ 236815 h 236854"/>
                <a:gd name="T42" fmla="*/ 21908 w 53975"/>
                <a:gd name="T43" fmla="*/ 220896 h 236854"/>
                <a:gd name="T44" fmla="*/ 23893 w 53975"/>
                <a:gd name="T45" fmla="*/ 216916 h 236854"/>
                <a:gd name="T46" fmla="*/ 27864 w 53975"/>
                <a:gd name="T47" fmla="*/ 208955 h 236854"/>
                <a:gd name="T48" fmla="*/ 29849 w 53975"/>
                <a:gd name="T49" fmla="*/ 204974 h 236854"/>
                <a:gd name="T50" fmla="*/ 33855 w 53975"/>
                <a:gd name="T51" fmla="*/ 202984 h 236854"/>
                <a:gd name="T52" fmla="*/ 35840 w 53975"/>
                <a:gd name="T53" fmla="*/ 199007 h 236854"/>
                <a:gd name="T54" fmla="*/ 37825 w 53975"/>
                <a:gd name="T55" fmla="*/ 195027 h 236854"/>
                <a:gd name="T56" fmla="*/ 39811 w 53975"/>
                <a:gd name="T57" fmla="*/ 191046 h 236854"/>
                <a:gd name="T58" fmla="*/ 41796 w 53975"/>
                <a:gd name="T59" fmla="*/ 187066 h 236854"/>
                <a:gd name="T60" fmla="*/ 43781 w 53975"/>
                <a:gd name="T61" fmla="*/ 181095 h 236854"/>
                <a:gd name="T62" fmla="*/ 45767 w 53975"/>
                <a:gd name="T63" fmla="*/ 177114 h 236854"/>
                <a:gd name="T64" fmla="*/ 47787 w 53975"/>
                <a:gd name="T65" fmla="*/ 171147 h 236854"/>
                <a:gd name="T66" fmla="*/ 49772 w 53975"/>
                <a:gd name="T67" fmla="*/ 163186 h 236854"/>
                <a:gd name="T68" fmla="*/ 51758 w 53975"/>
                <a:gd name="T69" fmla="*/ 155225 h 236854"/>
                <a:gd name="T70" fmla="*/ 53743 w 53975"/>
                <a:gd name="T71" fmla="*/ 143287 h 236854"/>
                <a:gd name="T72" fmla="*/ 49772 w 53975"/>
                <a:gd name="T73" fmla="*/ 79610 h 236854"/>
                <a:gd name="T74" fmla="*/ 43781 w 53975"/>
                <a:gd name="T75" fmla="*/ 57706 h 236854"/>
                <a:gd name="T76" fmla="*/ 39811 w 53975"/>
                <a:gd name="T77" fmla="*/ 47773 h 236854"/>
                <a:gd name="T78" fmla="*/ 31835 w 53975"/>
                <a:gd name="T79" fmla="*/ 33837 h 236854"/>
                <a:gd name="T80" fmla="*/ 25879 w 53975"/>
                <a:gd name="T81" fmla="*/ 23868 h 236854"/>
                <a:gd name="T82" fmla="*/ 5990 w 53975"/>
                <a:gd name="T83" fmla="*/ 2000 h 23685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53975" h="236854">
                  <a:moveTo>
                    <a:pt x="5990" y="0"/>
                  </a:moveTo>
                  <a:lnTo>
                    <a:pt x="0" y="2000"/>
                  </a:lnTo>
                  <a:lnTo>
                    <a:pt x="7976" y="9968"/>
                  </a:lnTo>
                  <a:lnTo>
                    <a:pt x="9961" y="13935"/>
                  </a:lnTo>
                  <a:lnTo>
                    <a:pt x="13932" y="17901"/>
                  </a:lnTo>
                  <a:lnTo>
                    <a:pt x="15917" y="21903"/>
                  </a:lnTo>
                  <a:lnTo>
                    <a:pt x="17902" y="23868"/>
                  </a:lnTo>
                  <a:lnTo>
                    <a:pt x="23893" y="35838"/>
                  </a:lnTo>
                  <a:lnTo>
                    <a:pt x="25879" y="41805"/>
                  </a:lnTo>
                  <a:lnTo>
                    <a:pt x="29849" y="49738"/>
                  </a:lnTo>
                  <a:lnTo>
                    <a:pt x="33855" y="65674"/>
                  </a:lnTo>
                  <a:lnTo>
                    <a:pt x="35840" y="75608"/>
                  </a:lnTo>
                  <a:lnTo>
                    <a:pt x="37825" y="87578"/>
                  </a:lnTo>
                  <a:lnTo>
                    <a:pt x="39811" y="151245"/>
                  </a:lnTo>
                  <a:lnTo>
                    <a:pt x="37825" y="151245"/>
                  </a:lnTo>
                  <a:lnTo>
                    <a:pt x="37825" y="161196"/>
                  </a:lnTo>
                  <a:lnTo>
                    <a:pt x="35840" y="161196"/>
                  </a:lnTo>
                  <a:lnTo>
                    <a:pt x="35840" y="171147"/>
                  </a:lnTo>
                  <a:lnTo>
                    <a:pt x="33855" y="171147"/>
                  </a:lnTo>
                  <a:lnTo>
                    <a:pt x="33855" y="179105"/>
                  </a:lnTo>
                  <a:lnTo>
                    <a:pt x="31835" y="179105"/>
                  </a:lnTo>
                  <a:lnTo>
                    <a:pt x="31835" y="185075"/>
                  </a:lnTo>
                  <a:lnTo>
                    <a:pt x="29849" y="185075"/>
                  </a:lnTo>
                  <a:lnTo>
                    <a:pt x="29849" y="189056"/>
                  </a:lnTo>
                  <a:lnTo>
                    <a:pt x="27864" y="189056"/>
                  </a:lnTo>
                  <a:lnTo>
                    <a:pt x="27864" y="195027"/>
                  </a:lnTo>
                  <a:lnTo>
                    <a:pt x="25879" y="195027"/>
                  </a:lnTo>
                  <a:lnTo>
                    <a:pt x="25879" y="199007"/>
                  </a:lnTo>
                  <a:lnTo>
                    <a:pt x="23893" y="199007"/>
                  </a:lnTo>
                  <a:lnTo>
                    <a:pt x="23893" y="202984"/>
                  </a:lnTo>
                  <a:lnTo>
                    <a:pt x="21908" y="202984"/>
                  </a:lnTo>
                  <a:lnTo>
                    <a:pt x="21908" y="208955"/>
                  </a:lnTo>
                  <a:lnTo>
                    <a:pt x="17902" y="212935"/>
                  </a:lnTo>
                  <a:lnTo>
                    <a:pt x="15917" y="212935"/>
                  </a:lnTo>
                  <a:lnTo>
                    <a:pt x="15917" y="216916"/>
                  </a:lnTo>
                  <a:lnTo>
                    <a:pt x="11946" y="220896"/>
                  </a:lnTo>
                  <a:lnTo>
                    <a:pt x="9961" y="220896"/>
                  </a:lnTo>
                  <a:lnTo>
                    <a:pt x="9961" y="224877"/>
                  </a:lnTo>
                  <a:lnTo>
                    <a:pt x="3970" y="230844"/>
                  </a:lnTo>
                  <a:lnTo>
                    <a:pt x="1985" y="230844"/>
                  </a:lnTo>
                  <a:lnTo>
                    <a:pt x="1985" y="234825"/>
                  </a:lnTo>
                  <a:lnTo>
                    <a:pt x="0" y="236815"/>
                  </a:lnTo>
                  <a:lnTo>
                    <a:pt x="5990" y="236815"/>
                  </a:lnTo>
                  <a:lnTo>
                    <a:pt x="21908" y="220896"/>
                  </a:lnTo>
                  <a:lnTo>
                    <a:pt x="21908" y="216916"/>
                  </a:lnTo>
                  <a:lnTo>
                    <a:pt x="23893" y="216916"/>
                  </a:lnTo>
                  <a:lnTo>
                    <a:pt x="27864" y="212935"/>
                  </a:lnTo>
                  <a:lnTo>
                    <a:pt x="27864" y="208955"/>
                  </a:lnTo>
                  <a:lnTo>
                    <a:pt x="29849" y="208955"/>
                  </a:lnTo>
                  <a:lnTo>
                    <a:pt x="29849" y="204974"/>
                  </a:lnTo>
                  <a:lnTo>
                    <a:pt x="31835" y="204974"/>
                  </a:lnTo>
                  <a:lnTo>
                    <a:pt x="33855" y="202984"/>
                  </a:lnTo>
                  <a:lnTo>
                    <a:pt x="33855" y="199007"/>
                  </a:lnTo>
                  <a:lnTo>
                    <a:pt x="35840" y="199007"/>
                  </a:lnTo>
                  <a:lnTo>
                    <a:pt x="35840" y="195027"/>
                  </a:lnTo>
                  <a:lnTo>
                    <a:pt x="37825" y="195027"/>
                  </a:lnTo>
                  <a:lnTo>
                    <a:pt x="37825" y="191046"/>
                  </a:lnTo>
                  <a:lnTo>
                    <a:pt x="39811" y="191046"/>
                  </a:lnTo>
                  <a:lnTo>
                    <a:pt x="39811" y="187066"/>
                  </a:lnTo>
                  <a:lnTo>
                    <a:pt x="41796" y="187066"/>
                  </a:lnTo>
                  <a:lnTo>
                    <a:pt x="41796" y="181095"/>
                  </a:lnTo>
                  <a:lnTo>
                    <a:pt x="43781" y="181095"/>
                  </a:lnTo>
                  <a:lnTo>
                    <a:pt x="43781" y="177114"/>
                  </a:lnTo>
                  <a:lnTo>
                    <a:pt x="45767" y="177114"/>
                  </a:lnTo>
                  <a:lnTo>
                    <a:pt x="45767" y="171147"/>
                  </a:lnTo>
                  <a:lnTo>
                    <a:pt x="47787" y="171147"/>
                  </a:lnTo>
                  <a:lnTo>
                    <a:pt x="47787" y="163186"/>
                  </a:lnTo>
                  <a:lnTo>
                    <a:pt x="49772" y="163186"/>
                  </a:lnTo>
                  <a:lnTo>
                    <a:pt x="49772" y="155225"/>
                  </a:lnTo>
                  <a:lnTo>
                    <a:pt x="51758" y="155225"/>
                  </a:lnTo>
                  <a:lnTo>
                    <a:pt x="51758" y="143287"/>
                  </a:lnTo>
                  <a:lnTo>
                    <a:pt x="53743" y="143287"/>
                  </a:lnTo>
                  <a:lnTo>
                    <a:pt x="51758" y="91544"/>
                  </a:lnTo>
                  <a:lnTo>
                    <a:pt x="49772" y="79610"/>
                  </a:lnTo>
                  <a:lnTo>
                    <a:pt x="45767" y="63674"/>
                  </a:lnTo>
                  <a:lnTo>
                    <a:pt x="43781" y="57706"/>
                  </a:lnTo>
                  <a:lnTo>
                    <a:pt x="41796" y="53740"/>
                  </a:lnTo>
                  <a:lnTo>
                    <a:pt x="39811" y="47773"/>
                  </a:lnTo>
                  <a:lnTo>
                    <a:pt x="33855" y="35838"/>
                  </a:lnTo>
                  <a:lnTo>
                    <a:pt x="31835" y="33837"/>
                  </a:lnTo>
                  <a:lnTo>
                    <a:pt x="27864" y="25869"/>
                  </a:lnTo>
                  <a:lnTo>
                    <a:pt x="25879" y="23868"/>
                  </a:lnTo>
                  <a:lnTo>
                    <a:pt x="23893" y="19902"/>
                  </a:lnTo>
                  <a:lnTo>
                    <a:pt x="5990" y="2000"/>
                  </a:lnTo>
                  <a:lnTo>
                    <a:pt x="59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5433" name="object 130">
            <a:extLst>
              <a:ext uri="{FF2B5EF4-FFF2-40B4-BE49-F238E27FC236}">
                <a16:creationId xmlns:a16="http://schemas.microsoft.com/office/drawing/2014/main" id="{887ED638-B638-4F24-A7AA-7C01C4596F34}"/>
              </a:ext>
            </a:extLst>
          </p:cNvPr>
          <p:cNvSpPr>
            <a:spLocks/>
          </p:cNvSpPr>
          <p:nvPr/>
        </p:nvSpPr>
        <p:spPr bwMode="auto">
          <a:xfrm>
            <a:off x="2297113" y="5670550"/>
            <a:ext cx="169862" cy="57150"/>
          </a:xfrm>
          <a:custGeom>
            <a:avLst/>
            <a:gdLst>
              <a:gd name="T0" fmla="*/ 168857 w 170814"/>
              <a:gd name="T1" fmla="*/ 48645 h 56514"/>
              <a:gd name="T2" fmla="*/ 2139 w 170814"/>
              <a:gd name="T3" fmla="*/ 50857 h 56514"/>
              <a:gd name="T4" fmla="*/ 0 w 170814"/>
              <a:gd name="T5" fmla="*/ 53069 h 56514"/>
              <a:gd name="T6" fmla="*/ 2139 w 170814"/>
              <a:gd name="T7" fmla="*/ 55276 h 56514"/>
              <a:gd name="T8" fmla="*/ 8550 w 170814"/>
              <a:gd name="T9" fmla="*/ 57488 h 56514"/>
              <a:gd name="T10" fmla="*/ 160310 w 170814"/>
              <a:gd name="T11" fmla="*/ 57488 h 56514"/>
              <a:gd name="T12" fmla="*/ 168857 w 170814"/>
              <a:gd name="T13" fmla="*/ 55276 h 56514"/>
              <a:gd name="T14" fmla="*/ 168857 w 170814"/>
              <a:gd name="T15" fmla="*/ 48645 h 56514"/>
              <a:gd name="T16" fmla="*/ 168857 w 170814"/>
              <a:gd name="T17" fmla="*/ 0 h 56514"/>
              <a:gd name="T18" fmla="*/ 2139 w 170814"/>
              <a:gd name="T19" fmla="*/ 2211 h 56514"/>
              <a:gd name="T20" fmla="*/ 0 w 170814"/>
              <a:gd name="T21" fmla="*/ 4422 h 56514"/>
              <a:gd name="T22" fmla="*/ 2139 w 170814"/>
              <a:gd name="T23" fmla="*/ 6634 h 56514"/>
              <a:gd name="T24" fmla="*/ 8550 w 170814"/>
              <a:gd name="T25" fmla="*/ 8844 h 56514"/>
              <a:gd name="T26" fmla="*/ 160310 w 170814"/>
              <a:gd name="T27" fmla="*/ 8844 h 56514"/>
              <a:gd name="T28" fmla="*/ 168857 w 170814"/>
              <a:gd name="T29" fmla="*/ 6634 h 56514"/>
              <a:gd name="T30" fmla="*/ 168857 w 170814"/>
              <a:gd name="T31" fmla="*/ 0 h 565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70814" h="56514">
                <a:moveTo>
                  <a:pt x="170755" y="47569"/>
                </a:moveTo>
                <a:lnTo>
                  <a:pt x="2163" y="49731"/>
                </a:lnTo>
                <a:lnTo>
                  <a:pt x="0" y="51894"/>
                </a:lnTo>
                <a:lnTo>
                  <a:pt x="2163" y="54053"/>
                </a:lnTo>
                <a:lnTo>
                  <a:pt x="8646" y="56215"/>
                </a:lnTo>
                <a:lnTo>
                  <a:pt x="162112" y="56215"/>
                </a:lnTo>
                <a:lnTo>
                  <a:pt x="170755" y="54053"/>
                </a:lnTo>
                <a:lnTo>
                  <a:pt x="170755" y="47569"/>
                </a:lnTo>
                <a:close/>
              </a:path>
              <a:path w="170814" h="56514">
                <a:moveTo>
                  <a:pt x="170755" y="0"/>
                </a:moveTo>
                <a:lnTo>
                  <a:pt x="2163" y="2162"/>
                </a:lnTo>
                <a:lnTo>
                  <a:pt x="0" y="4324"/>
                </a:lnTo>
                <a:lnTo>
                  <a:pt x="2163" y="6487"/>
                </a:lnTo>
                <a:lnTo>
                  <a:pt x="8646" y="8649"/>
                </a:lnTo>
                <a:lnTo>
                  <a:pt x="162112" y="8649"/>
                </a:lnTo>
                <a:lnTo>
                  <a:pt x="170755" y="6487"/>
                </a:lnTo>
                <a:lnTo>
                  <a:pt x="17075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434" name="object 131">
            <a:extLst>
              <a:ext uri="{FF2B5EF4-FFF2-40B4-BE49-F238E27FC236}">
                <a16:creationId xmlns:a16="http://schemas.microsoft.com/office/drawing/2014/main" id="{8827C461-C4FB-4580-A3FB-1168F7B99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225" y="5591175"/>
            <a:ext cx="555625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35" name="object 132">
            <a:extLst>
              <a:ext uri="{FF2B5EF4-FFF2-40B4-BE49-F238E27FC236}">
                <a16:creationId xmlns:a16="http://schemas.microsoft.com/office/drawing/2014/main" id="{7AF9C727-37B5-49D0-B0C3-A4898A44DF58}"/>
              </a:ext>
            </a:extLst>
          </p:cNvPr>
          <p:cNvSpPr>
            <a:spLocks/>
          </p:cNvSpPr>
          <p:nvPr/>
        </p:nvSpPr>
        <p:spPr bwMode="auto">
          <a:xfrm>
            <a:off x="3206750" y="5692775"/>
            <a:ext cx="158750" cy="11113"/>
          </a:xfrm>
          <a:custGeom>
            <a:avLst/>
            <a:gdLst>
              <a:gd name="T0" fmla="*/ 159567 w 157479"/>
              <a:gd name="T1" fmla="*/ 0 h 10795"/>
              <a:gd name="T2" fmla="*/ 1431 w 157479"/>
              <a:gd name="T3" fmla="*/ 0 h 10795"/>
              <a:gd name="T4" fmla="*/ 1431 w 157479"/>
              <a:gd name="T5" fmla="*/ 4051 h 10795"/>
              <a:gd name="T6" fmla="*/ 0 w 157479"/>
              <a:gd name="T7" fmla="*/ 4051 h 10795"/>
              <a:gd name="T8" fmla="*/ 0 w 157479"/>
              <a:gd name="T9" fmla="*/ 6756 h 10795"/>
              <a:gd name="T10" fmla="*/ 374 w 157479"/>
              <a:gd name="T11" fmla="*/ 6756 h 10795"/>
              <a:gd name="T12" fmla="*/ 374 w 157479"/>
              <a:gd name="T13" fmla="*/ 8102 h 10795"/>
              <a:gd name="T14" fmla="*/ 5033 w 157479"/>
              <a:gd name="T15" fmla="*/ 8102 h 10795"/>
              <a:gd name="T16" fmla="*/ 5033 w 157479"/>
              <a:gd name="T17" fmla="*/ 10807 h 10795"/>
              <a:gd name="T18" fmla="*/ 155954 w 157479"/>
              <a:gd name="T19" fmla="*/ 10807 h 10795"/>
              <a:gd name="T20" fmla="*/ 155954 w 157479"/>
              <a:gd name="T21" fmla="*/ 8102 h 10795"/>
              <a:gd name="T22" fmla="*/ 159567 w 157479"/>
              <a:gd name="T23" fmla="*/ 8102 h 10795"/>
              <a:gd name="T24" fmla="*/ 159567 w 157479"/>
              <a:gd name="T25" fmla="*/ 6756 h 10795"/>
              <a:gd name="T26" fmla="*/ 159567 w 157479"/>
              <a:gd name="T27" fmla="*/ 4051 h 10795"/>
              <a:gd name="T28" fmla="*/ 159567 w 157479"/>
              <a:gd name="T29" fmla="*/ 0 h 1079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57479" h="10795">
                <a:moveTo>
                  <a:pt x="157022" y="0"/>
                </a:moveTo>
                <a:lnTo>
                  <a:pt x="1409" y="0"/>
                </a:lnTo>
                <a:lnTo>
                  <a:pt x="1409" y="3822"/>
                </a:lnTo>
                <a:lnTo>
                  <a:pt x="0" y="3822"/>
                </a:lnTo>
                <a:lnTo>
                  <a:pt x="0" y="6375"/>
                </a:lnTo>
                <a:lnTo>
                  <a:pt x="368" y="6375"/>
                </a:lnTo>
                <a:lnTo>
                  <a:pt x="368" y="7645"/>
                </a:lnTo>
                <a:lnTo>
                  <a:pt x="4953" y="7645"/>
                </a:lnTo>
                <a:lnTo>
                  <a:pt x="4953" y="10198"/>
                </a:lnTo>
                <a:lnTo>
                  <a:pt x="153466" y="10198"/>
                </a:lnTo>
                <a:lnTo>
                  <a:pt x="153466" y="7645"/>
                </a:lnTo>
                <a:lnTo>
                  <a:pt x="157022" y="7645"/>
                </a:lnTo>
                <a:lnTo>
                  <a:pt x="157022" y="6375"/>
                </a:lnTo>
                <a:lnTo>
                  <a:pt x="157022" y="3822"/>
                </a:lnTo>
                <a:lnTo>
                  <a:pt x="1570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5436" name="object 133">
            <a:extLst>
              <a:ext uri="{FF2B5EF4-FFF2-40B4-BE49-F238E27FC236}">
                <a16:creationId xmlns:a16="http://schemas.microsoft.com/office/drawing/2014/main" id="{B5759831-1A0C-48EC-AB1A-4B89FD16523A}"/>
              </a:ext>
            </a:extLst>
          </p:cNvPr>
          <p:cNvGrpSpPr>
            <a:grpSpLocks/>
          </p:cNvGrpSpPr>
          <p:nvPr/>
        </p:nvGrpSpPr>
        <p:grpSpPr bwMode="auto">
          <a:xfrm>
            <a:off x="3470275" y="5548313"/>
            <a:ext cx="287338" cy="306387"/>
            <a:chOff x="3470468" y="5547790"/>
            <a:chExt cx="286385" cy="307340"/>
          </a:xfrm>
        </p:grpSpPr>
        <p:sp>
          <p:nvSpPr>
            <p:cNvPr id="15495" name="object 134">
              <a:extLst>
                <a:ext uri="{FF2B5EF4-FFF2-40B4-BE49-F238E27FC236}">
                  <a16:creationId xmlns:a16="http://schemas.microsoft.com/office/drawing/2014/main" id="{C5F713D2-802C-4A3E-B05D-53A7F4C9A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0468" y="5569415"/>
              <a:ext cx="58419" cy="257810"/>
            </a:xfrm>
            <a:custGeom>
              <a:avLst/>
              <a:gdLst>
                <a:gd name="T0" fmla="*/ 49700 w 58420"/>
                <a:gd name="T1" fmla="*/ 4321 h 257810"/>
                <a:gd name="T2" fmla="*/ 36726 w 58420"/>
                <a:gd name="T3" fmla="*/ 15133 h 257810"/>
                <a:gd name="T4" fmla="*/ 32414 w 58420"/>
                <a:gd name="T5" fmla="*/ 23782 h 257810"/>
                <a:gd name="T6" fmla="*/ 30258 w 58420"/>
                <a:gd name="T7" fmla="*/ 28107 h 257810"/>
                <a:gd name="T8" fmla="*/ 25948 w 58420"/>
                <a:gd name="T9" fmla="*/ 30270 h 257810"/>
                <a:gd name="T10" fmla="*/ 23754 w 58420"/>
                <a:gd name="T11" fmla="*/ 34591 h 257810"/>
                <a:gd name="T12" fmla="*/ 21598 w 58420"/>
                <a:gd name="T13" fmla="*/ 41078 h 257810"/>
                <a:gd name="T14" fmla="*/ 19442 w 58420"/>
                <a:gd name="T15" fmla="*/ 47565 h 257810"/>
                <a:gd name="T16" fmla="*/ 17286 w 58420"/>
                <a:gd name="T17" fmla="*/ 51890 h 257810"/>
                <a:gd name="T18" fmla="*/ 15130 w 58420"/>
                <a:gd name="T19" fmla="*/ 56215 h 257810"/>
                <a:gd name="T20" fmla="*/ 12974 w 58420"/>
                <a:gd name="T21" fmla="*/ 60540 h 257810"/>
                <a:gd name="T22" fmla="*/ 10818 w 58420"/>
                <a:gd name="T23" fmla="*/ 67023 h 257810"/>
                <a:gd name="T24" fmla="*/ 8624 w 58420"/>
                <a:gd name="T25" fmla="*/ 75673 h 257810"/>
                <a:gd name="T26" fmla="*/ 6468 w 58420"/>
                <a:gd name="T27" fmla="*/ 82160 h 257810"/>
                <a:gd name="T28" fmla="*/ 4312 w 58420"/>
                <a:gd name="T29" fmla="*/ 97293 h 257810"/>
                <a:gd name="T30" fmla="*/ 2156 w 58420"/>
                <a:gd name="T31" fmla="*/ 127564 h 257810"/>
                <a:gd name="T32" fmla="*/ 2156 w 58420"/>
                <a:gd name="T33" fmla="*/ 162159 h 257810"/>
                <a:gd name="T34" fmla="*/ 8624 w 58420"/>
                <a:gd name="T35" fmla="*/ 190266 h 257810"/>
                <a:gd name="T36" fmla="*/ 12974 w 58420"/>
                <a:gd name="T37" fmla="*/ 201078 h 257810"/>
                <a:gd name="T38" fmla="*/ 17286 w 58420"/>
                <a:gd name="T39" fmla="*/ 211891 h 257810"/>
                <a:gd name="T40" fmla="*/ 23754 w 58420"/>
                <a:gd name="T41" fmla="*/ 222699 h 257810"/>
                <a:gd name="T42" fmla="*/ 28104 w 58420"/>
                <a:gd name="T43" fmla="*/ 229186 h 257810"/>
                <a:gd name="T44" fmla="*/ 32414 w 58420"/>
                <a:gd name="T45" fmla="*/ 235673 h 257810"/>
                <a:gd name="T46" fmla="*/ 38882 w 58420"/>
                <a:gd name="T47" fmla="*/ 244323 h 257810"/>
                <a:gd name="T48" fmla="*/ 54012 w 58420"/>
                <a:gd name="T49" fmla="*/ 257294 h 257810"/>
                <a:gd name="T50" fmla="*/ 56206 w 58420"/>
                <a:gd name="T51" fmla="*/ 252969 h 257810"/>
                <a:gd name="T52" fmla="*/ 51856 w 58420"/>
                <a:gd name="T53" fmla="*/ 246482 h 257810"/>
                <a:gd name="T54" fmla="*/ 45388 w 58420"/>
                <a:gd name="T55" fmla="*/ 237836 h 257810"/>
                <a:gd name="T56" fmla="*/ 38882 w 58420"/>
                <a:gd name="T57" fmla="*/ 229186 h 257810"/>
                <a:gd name="T58" fmla="*/ 30258 w 58420"/>
                <a:gd name="T59" fmla="*/ 214053 h 257810"/>
                <a:gd name="T60" fmla="*/ 23754 w 58420"/>
                <a:gd name="T61" fmla="*/ 198916 h 257810"/>
                <a:gd name="T62" fmla="*/ 15130 w 58420"/>
                <a:gd name="T63" fmla="*/ 157834 h 257810"/>
                <a:gd name="T64" fmla="*/ 15130 w 58420"/>
                <a:gd name="T65" fmla="*/ 127564 h 257810"/>
                <a:gd name="T66" fmla="*/ 17286 w 58420"/>
                <a:gd name="T67" fmla="*/ 97293 h 257810"/>
                <a:gd name="T68" fmla="*/ 19442 w 58420"/>
                <a:gd name="T69" fmla="*/ 84323 h 257810"/>
                <a:gd name="T70" fmla="*/ 21598 w 58420"/>
                <a:gd name="T71" fmla="*/ 75673 h 257810"/>
                <a:gd name="T72" fmla="*/ 23754 w 58420"/>
                <a:gd name="T73" fmla="*/ 67023 h 257810"/>
                <a:gd name="T74" fmla="*/ 25948 w 58420"/>
                <a:gd name="T75" fmla="*/ 58377 h 257810"/>
                <a:gd name="T76" fmla="*/ 28104 w 58420"/>
                <a:gd name="T77" fmla="*/ 54053 h 257810"/>
                <a:gd name="T78" fmla="*/ 30258 w 58420"/>
                <a:gd name="T79" fmla="*/ 49728 h 257810"/>
                <a:gd name="T80" fmla="*/ 32414 w 58420"/>
                <a:gd name="T81" fmla="*/ 45403 h 257810"/>
                <a:gd name="T82" fmla="*/ 34570 w 58420"/>
                <a:gd name="T83" fmla="*/ 38916 h 257810"/>
                <a:gd name="T84" fmla="*/ 36726 w 58420"/>
                <a:gd name="T85" fmla="*/ 34591 h 257810"/>
                <a:gd name="T86" fmla="*/ 38882 w 58420"/>
                <a:gd name="T87" fmla="*/ 30270 h 257810"/>
                <a:gd name="T88" fmla="*/ 41076 w 58420"/>
                <a:gd name="T89" fmla="*/ 23782 h 257810"/>
                <a:gd name="T90" fmla="*/ 49700 w 58420"/>
                <a:gd name="T91" fmla="*/ 17295 h 257810"/>
                <a:gd name="T92" fmla="*/ 51856 w 58420"/>
                <a:gd name="T93" fmla="*/ 12970 h 257810"/>
                <a:gd name="T94" fmla="*/ 56206 w 58420"/>
                <a:gd name="T95" fmla="*/ 4321 h 257810"/>
                <a:gd name="T96" fmla="*/ 58362 w 58420"/>
                <a:gd name="T97" fmla="*/ 0 h 2578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58420" h="257810">
                  <a:moveTo>
                    <a:pt x="58364" y="0"/>
                  </a:moveTo>
                  <a:lnTo>
                    <a:pt x="49702" y="4321"/>
                  </a:lnTo>
                  <a:lnTo>
                    <a:pt x="38884" y="15133"/>
                  </a:lnTo>
                  <a:lnTo>
                    <a:pt x="36728" y="15133"/>
                  </a:lnTo>
                  <a:lnTo>
                    <a:pt x="36728" y="19458"/>
                  </a:lnTo>
                  <a:lnTo>
                    <a:pt x="32416" y="23782"/>
                  </a:lnTo>
                  <a:lnTo>
                    <a:pt x="30260" y="23782"/>
                  </a:lnTo>
                  <a:lnTo>
                    <a:pt x="30260" y="28107"/>
                  </a:lnTo>
                  <a:lnTo>
                    <a:pt x="28104" y="30270"/>
                  </a:lnTo>
                  <a:lnTo>
                    <a:pt x="25948" y="30270"/>
                  </a:lnTo>
                  <a:lnTo>
                    <a:pt x="25948" y="34591"/>
                  </a:lnTo>
                  <a:lnTo>
                    <a:pt x="23754" y="34591"/>
                  </a:lnTo>
                  <a:lnTo>
                    <a:pt x="23754" y="38916"/>
                  </a:lnTo>
                  <a:lnTo>
                    <a:pt x="21598" y="41078"/>
                  </a:lnTo>
                  <a:lnTo>
                    <a:pt x="19442" y="41078"/>
                  </a:lnTo>
                  <a:lnTo>
                    <a:pt x="19442" y="47565"/>
                  </a:lnTo>
                  <a:lnTo>
                    <a:pt x="17286" y="47565"/>
                  </a:lnTo>
                  <a:lnTo>
                    <a:pt x="17286" y="51890"/>
                  </a:lnTo>
                  <a:lnTo>
                    <a:pt x="15130" y="51890"/>
                  </a:lnTo>
                  <a:lnTo>
                    <a:pt x="15130" y="56215"/>
                  </a:lnTo>
                  <a:lnTo>
                    <a:pt x="12974" y="56215"/>
                  </a:lnTo>
                  <a:lnTo>
                    <a:pt x="12974" y="60540"/>
                  </a:lnTo>
                  <a:lnTo>
                    <a:pt x="10818" y="60540"/>
                  </a:lnTo>
                  <a:lnTo>
                    <a:pt x="10818" y="67023"/>
                  </a:lnTo>
                  <a:lnTo>
                    <a:pt x="8624" y="67023"/>
                  </a:lnTo>
                  <a:lnTo>
                    <a:pt x="8624" y="75673"/>
                  </a:lnTo>
                  <a:lnTo>
                    <a:pt x="6468" y="75673"/>
                  </a:lnTo>
                  <a:lnTo>
                    <a:pt x="6468" y="82160"/>
                  </a:lnTo>
                  <a:lnTo>
                    <a:pt x="4312" y="82160"/>
                  </a:lnTo>
                  <a:lnTo>
                    <a:pt x="4312" y="97293"/>
                  </a:lnTo>
                  <a:lnTo>
                    <a:pt x="2156" y="97293"/>
                  </a:lnTo>
                  <a:lnTo>
                    <a:pt x="2156" y="127564"/>
                  </a:lnTo>
                  <a:lnTo>
                    <a:pt x="0" y="129726"/>
                  </a:lnTo>
                  <a:lnTo>
                    <a:pt x="2156" y="162159"/>
                  </a:lnTo>
                  <a:lnTo>
                    <a:pt x="4312" y="172971"/>
                  </a:lnTo>
                  <a:lnTo>
                    <a:pt x="8624" y="190266"/>
                  </a:lnTo>
                  <a:lnTo>
                    <a:pt x="10818" y="194591"/>
                  </a:lnTo>
                  <a:lnTo>
                    <a:pt x="12974" y="201078"/>
                  </a:lnTo>
                  <a:lnTo>
                    <a:pt x="15130" y="205403"/>
                  </a:lnTo>
                  <a:lnTo>
                    <a:pt x="17286" y="211891"/>
                  </a:lnTo>
                  <a:lnTo>
                    <a:pt x="19442" y="214053"/>
                  </a:lnTo>
                  <a:lnTo>
                    <a:pt x="23754" y="222699"/>
                  </a:lnTo>
                  <a:lnTo>
                    <a:pt x="25948" y="224861"/>
                  </a:lnTo>
                  <a:lnTo>
                    <a:pt x="28104" y="229186"/>
                  </a:lnTo>
                  <a:lnTo>
                    <a:pt x="30260" y="231349"/>
                  </a:lnTo>
                  <a:lnTo>
                    <a:pt x="32416" y="235673"/>
                  </a:lnTo>
                  <a:lnTo>
                    <a:pt x="36728" y="239998"/>
                  </a:lnTo>
                  <a:lnTo>
                    <a:pt x="38884" y="244323"/>
                  </a:lnTo>
                  <a:lnTo>
                    <a:pt x="49702" y="255131"/>
                  </a:lnTo>
                  <a:lnTo>
                    <a:pt x="54014" y="257294"/>
                  </a:lnTo>
                  <a:lnTo>
                    <a:pt x="58364" y="257294"/>
                  </a:lnTo>
                  <a:lnTo>
                    <a:pt x="56208" y="252969"/>
                  </a:lnTo>
                  <a:lnTo>
                    <a:pt x="54014" y="250807"/>
                  </a:lnTo>
                  <a:lnTo>
                    <a:pt x="51858" y="246482"/>
                  </a:lnTo>
                  <a:lnTo>
                    <a:pt x="47546" y="242161"/>
                  </a:lnTo>
                  <a:lnTo>
                    <a:pt x="45390" y="237836"/>
                  </a:lnTo>
                  <a:lnTo>
                    <a:pt x="41078" y="233511"/>
                  </a:lnTo>
                  <a:lnTo>
                    <a:pt x="38884" y="229186"/>
                  </a:lnTo>
                  <a:lnTo>
                    <a:pt x="36728" y="227024"/>
                  </a:lnTo>
                  <a:lnTo>
                    <a:pt x="30260" y="214053"/>
                  </a:lnTo>
                  <a:lnTo>
                    <a:pt x="28104" y="207566"/>
                  </a:lnTo>
                  <a:lnTo>
                    <a:pt x="23754" y="198916"/>
                  </a:lnTo>
                  <a:lnTo>
                    <a:pt x="17286" y="172971"/>
                  </a:lnTo>
                  <a:lnTo>
                    <a:pt x="15130" y="157834"/>
                  </a:lnTo>
                  <a:lnTo>
                    <a:pt x="12974" y="129726"/>
                  </a:lnTo>
                  <a:lnTo>
                    <a:pt x="15130" y="127564"/>
                  </a:lnTo>
                  <a:lnTo>
                    <a:pt x="15130" y="97293"/>
                  </a:lnTo>
                  <a:lnTo>
                    <a:pt x="17286" y="97293"/>
                  </a:lnTo>
                  <a:lnTo>
                    <a:pt x="17286" y="84323"/>
                  </a:lnTo>
                  <a:lnTo>
                    <a:pt x="19442" y="84323"/>
                  </a:lnTo>
                  <a:lnTo>
                    <a:pt x="19442" y="75673"/>
                  </a:lnTo>
                  <a:lnTo>
                    <a:pt x="21598" y="75673"/>
                  </a:lnTo>
                  <a:lnTo>
                    <a:pt x="21598" y="67023"/>
                  </a:lnTo>
                  <a:lnTo>
                    <a:pt x="23754" y="67023"/>
                  </a:lnTo>
                  <a:lnTo>
                    <a:pt x="23754" y="58377"/>
                  </a:lnTo>
                  <a:lnTo>
                    <a:pt x="25948" y="58377"/>
                  </a:lnTo>
                  <a:lnTo>
                    <a:pt x="25948" y="54053"/>
                  </a:lnTo>
                  <a:lnTo>
                    <a:pt x="28104" y="54053"/>
                  </a:lnTo>
                  <a:lnTo>
                    <a:pt x="28104" y="49728"/>
                  </a:lnTo>
                  <a:lnTo>
                    <a:pt x="30260" y="49728"/>
                  </a:lnTo>
                  <a:lnTo>
                    <a:pt x="30260" y="45403"/>
                  </a:lnTo>
                  <a:lnTo>
                    <a:pt x="32416" y="45403"/>
                  </a:lnTo>
                  <a:lnTo>
                    <a:pt x="32416" y="38916"/>
                  </a:lnTo>
                  <a:lnTo>
                    <a:pt x="34572" y="38916"/>
                  </a:lnTo>
                  <a:lnTo>
                    <a:pt x="34572" y="34591"/>
                  </a:lnTo>
                  <a:lnTo>
                    <a:pt x="36728" y="34591"/>
                  </a:lnTo>
                  <a:lnTo>
                    <a:pt x="36728" y="30270"/>
                  </a:lnTo>
                  <a:lnTo>
                    <a:pt x="38884" y="30270"/>
                  </a:lnTo>
                  <a:lnTo>
                    <a:pt x="41078" y="28107"/>
                  </a:lnTo>
                  <a:lnTo>
                    <a:pt x="41078" y="23782"/>
                  </a:lnTo>
                  <a:lnTo>
                    <a:pt x="43234" y="23782"/>
                  </a:lnTo>
                  <a:lnTo>
                    <a:pt x="49702" y="17295"/>
                  </a:lnTo>
                  <a:lnTo>
                    <a:pt x="49702" y="12970"/>
                  </a:lnTo>
                  <a:lnTo>
                    <a:pt x="51858" y="12970"/>
                  </a:lnTo>
                  <a:lnTo>
                    <a:pt x="56208" y="8645"/>
                  </a:lnTo>
                  <a:lnTo>
                    <a:pt x="56208" y="4321"/>
                  </a:lnTo>
                  <a:lnTo>
                    <a:pt x="58364" y="4321"/>
                  </a:lnTo>
                  <a:lnTo>
                    <a:pt x="5836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496" name="object 135">
              <a:extLst>
                <a:ext uri="{FF2B5EF4-FFF2-40B4-BE49-F238E27FC236}">
                  <a16:creationId xmlns:a16="http://schemas.microsoft.com/office/drawing/2014/main" id="{9ABF74CC-EDEF-4E8A-BE8C-95F658D4F1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1770" y="5547790"/>
              <a:ext cx="75651" cy="114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97" name="object 136">
              <a:extLst>
                <a:ext uri="{FF2B5EF4-FFF2-40B4-BE49-F238E27FC236}">
                  <a16:creationId xmlns:a16="http://schemas.microsoft.com/office/drawing/2014/main" id="{9D8EC86E-52CB-4BE3-8897-BFAA2E18E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2299" y="5704560"/>
              <a:ext cx="194945" cy="148590"/>
            </a:xfrm>
            <a:custGeom>
              <a:avLst/>
              <a:gdLst>
                <a:gd name="T0" fmla="*/ 83223 w 194945"/>
                <a:gd name="T1" fmla="*/ 141619 h 148589"/>
                <a:gd name="T2" fmla="*/ 76746 w 194945"/>
                <a:gd name="T3" fmla="*/ 141619 h 148589"/>
                <a:gd name="T4" fmla="*/ 63779 w 194945"/>
                <a:gd name="T5" fmla="*/ 139448 h 148589"/>
                <a:gd name="T6" fmla="*/ 61620 w 194945"/>
                <a:gd name="T7" fmla="*/ 132971 h 148589"/>
                <a:gd name="T8" fmla="*/ 61620 w 194945"/>
                <a:gd name="T9" fmla="*/ 33502 h 148589"/>
                <a:gd name="T10" fmla="*/ 52959 w 194945"/>
                <a:gd name="T11" fmla="*/ 35674 h 148589"/>
                <a:gd name="T12" fmla="*/ 48641 w 194945"/>
                <a:gd name="T13" fmla="*/ 37833 h 148589"/>
                <a:gd name="T14" fmla="*/ 46494 w 194945"/>
                <a:gd name="T15" fmla="*/ 39992 h 148589"/>
                <a:gd name="T16" fmla="*/ 40017 w 194945"/>
                <a:gd name="T17" fmla="*/ 42151 h 148589"/>
                <a:gd name="T18" fmla="*/ 22694 w 194945"/>
                <a:gd name="T19" fmla="*/ 42151 h 148589"/>
                <a:gd name="T20" fmla="*/ 22694 w 194945"/>
                <a:gd name="T21" fmla="*/ 48641 h 148589"/>
                <a:gd name="T22" fmla="*/ 40017 w 194945"/>
                <a:gd name="T23" fmla="*/ 48641 h 148589"/>
                <a:gd name="T24" fmla="*/ 46494 w 194945"/>
                <a:gd name="T25" fmla="*/ 46482 h 148589"/>
                <a:gd name="T26" fmla="*/ 46494 w 194945"/>
                <a:gd name="T27" fmla="*/ 139448 h 148589"/>
                <a:gd name="T28" fmla="*/ 29210 w 194945"/>
                <a:gd name="T29" fmla="*/ 141619 h 148589"/>
                <a:gd name="T30" fmla="*/ 24892 w 194945"/>
                <a:gd name="T31" fmla="*/ 141619 h 148589"/>
                <a:gd name="T32" fmla="*/ 24892 w 194945"/>
                <a:gd name="T33" fmla="*/ 148109 h 148589"/>
                <a:gd name="T34" fmla="*/ 83223 w 194945"/>
                <a:gd name="T35" fmla="*/ 148109 h 148589"/>
                <a:gd name="T36" fmla="*/ 83223 w 194945"/>
                <a:gd name="T37" fmla="*/ 141619 h 148589"/>
                <a:gd name="T38" fmla="*/ 194538 w 194945"/>
                <a:gd name="T39" fmla="*/ 2413 h 148589"/>
                <a:gd name="T40" fmla="*/ 192125 w 194945"/>
                <a:gd name="T41" fmla="*/ 0 h 148589"/>
                <a:gd name="T42" fmla="*/ 2425 w 194945"/>
                <a:gd name="T43" fmla="*/ 0 h 148589"/>
                <a:gd name="T44" fmla="*/ 0 w 194945"/>
                <a:gd name="T45" fmla="*/ 2413 h 148589"/>
                <a:gd name="T46" fmla="*/ 0 w 194945"/>
                <a:gd name="T47" fmla="*/ 8382 h 148589"/>
                <a:gd name="T48" fmla="*/ 2425 w 194945"/>
                <a:gd name="T49" fmla="*/ 10807 h 148589"/>
                <a:gd name="T50" fmla="*/ 5410 w 194945"/>
                <a:gd name="T51" fmla="*/ 10807 h 148589"/>
                <a:gd name="T52" fmla="*/ 192125 w 194945"/>
                <a:gd name="T53" fmla="*/ 10807 h 148589"/>
                <a:gd name="T54" fmla="*/ 194538 w 194945"/>
                <a:gd name="T55" fmla="*/ 8382 h 148589"/>
                <a:gd name="T56" fmla="*/ 194538 w 194945"/>
                <a:gd name="T57" fmla="*/ 2413 h 14858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94945" h="148589">
                  <a:moveTo>
                    <a:pt x="83223" y="141617"/>
                  </a:moveTo>
                  <a:lnTo>
                    <a:pt x="76746" y="141617"/>
                  </a:lnTo>
                  <a:lnTo>
                    <a:pt x="63779" y="139446"/>
                  </a:lnTo>
                  <a:lnTo>
                    <a:pt x="61620" y="132969"/>
                  </a:lnTo>
                  <a:lnTo>
                    <a:pt x="61620" y="33502"/>
                  </a:lnTo>
                  <a:lnTo>
                    <a:pt x="52959" y="35674"/>
                  </a:lnTo>
                  <a:lnTo>
                    <a:pt x="48641" y="37833"/>
                  </a:lnTo>
                  <a:lnTo>
                    <a:pt x="46494" y="39992"/>
                  </a:lnTo>
                  <a:lnTo>
                    <a:pt x="40017" y="42151"/>
                  </a:lnTo>
                  <a:lnTo>
                    <a:pt x="22694" y="42151"/>
                  </a:lnTo>
                  <a:lnTo>
                    <a:pt x="22694" y="48641"/>
                  </a:lnTo>
                  <a:lnTo>
                    <a:pt x="40017" y="48641"/>
                  </a:lnTo>
                  <a:lnTo>
                    <a:pt x="46494" y="46482"/>
                  </a:lnTo>
                  <a:lnTo>
                    <a:pt x="46494" y="139446"/>
                  </a:lnTo>
                  <a:lnTo>
                    <a:pt x="29210" y="141617"/>
                  </a:lnTo>
                  <a:lnTo>
                    <a:pt x="24892" y="141617"/>
                  </a:lnTo>
                  <a:lnTo>
                    <a:pt x="24892" y="148107"/>
                  </a:lnTo>
                  <a:lnTo>
                    <a:pt x="83223" y="148107"/>
                  </a:lnTo>
                  <a:lnTo>
                    <a:pt x="83223" y="141617"/>
                  </a:lnTo>
                  <a:close/>
                </a:path>
                <a:path w="194945" h="148589">
                  <a:moveTo>
                    <a:pt x="194538" y="2413"/>
                  </a:moveTo>
                  <a:lnTo>
                    <a:pt x="192125" y="0"/>
                  </a:lnTo>
                  <a:lnTo>
                    <a:pt x="2425" y="0"/>
                  </a:lnTo>
                  <a:lnTo>
                    <a:pt x="0" y="2413"/>
                  </a:lnTo>
                  <a:lnTo>
                    <a:pt x="0" y="8382"/>
                  </a:lnTo>
                  <a:lnTo>
                    <a:pt x="2425" y="10807"/>
                  </a:lnTo>
                  <a:lnTo>
                    <a:pt x="5410" y="10807"/>
                  </a:lnTo>
                  <a:lnTo>
                    <a:pt x="192125" y="10807"/>
                  </a:lnTo>
                  <a:lnTo>
                    <a:pt x="194538" y="8382"/>
                  </a:lnTo>
                  <a:lnTo>
                    <a:pt x="194538" y="24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498" name="object 137">
              <a:extLst>
                <a:ext uri="{FF2B5EF4-FFF2-40B4-BE49-F238E27FC236}">
                  <a16:creationId xmlns:a16="http://schemas.microsoft.com/office/drawing/2014/main" id="{05705AC3-D198-495E-A430-0FE3FEBE91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1473" y="5735899"/>
              <a:ext cx="77807" cy="118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37" name="object 138">
            <a:extLst>
              <a:ext uri="{FF2B5EF4-FFF2-40B4-BE49-F238E27FC236}">
                <a16:creationId xmlns:a16="http://schemas.microsoft.com/office/drawing/2014/main" id="{307080AD-0C99-4B96-B3D0-9C2F346D0E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913" y="5637213"/>
            <a:ext cx="125412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38" name="object 139">
            <a:extLst>
              <a:ext uri="{FF2B5EF4-FFF2-40B4-BE49-F238E27FC236}">
                <a16:creationId xmlns:a16="http://schemas.microsoft.com/office/drawing/2014/main" id="{40073CA2-BE91-4ABE-A86C-9B0F4B701450}"/>
              </a:ext>
            </a:extLst>
          </p:cNvPr>
          <p:cNvGrpSpPr>
            <a:grpSpLocks/>
          </p:cNvGrpSpPr>
          <p:nvPr/>
        </p:nvGrpSpPr>
        <p:grpSpPr bwMode="auto">
          <a:xfrm>
            <a:off x="4116388" y="5591175"/>
            <a:ext cx="542925" cy="174625"/>
            <a:chOff x="4116755" y="5591035"/>
            <a:chExt cx="542925" cy="175260"/>
          </a:xfrm>
        </p:grpSpPr>
        <p:pic>
          <p:nvPicPr>
            <p:cNvPr id="15490" name="object 140">
              <a:extLst>
                <a:ext uri="{FF2B5EF4-FFF2-40B4-BE49-F238E27FC236}">
                  <a16:creationId xmlns:a16="http://schemas.microsoft.com/office/drawing/2014/main" id="{19E4ABD7-E518-40FE-9588-FDEEBBF77E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755" y="5591035"/>
              <a:ext cx="82119" cy="172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91" name="object 141">
              <a:extLst>
                <a:ext uri="{FF2B5EF4-FFF2-40B4-BE49-F238E27FC236}">
                  <a16:creationId xmlns:a16="http://schemas.microsoft.com/office/drawing/2014/main" id="{D1ED550D-37DF-4899-B18E-5D447EE16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2109" y="5738061"/>
              <a:ext cx="26034" cy="24130"/>
            </a:xfrm>
            <a:custGeom>
              <a:avLst/>
              <a:gdLst>
                <a:gd name="T0" fmla="*/ 19440 w 26035"/>
                <a:gd name="T1" fmla="*/ 0 h 24129"/>
                <a:gd name="T2" fmla="*/ 8624 w 26035"/>
                <a:gd name="T3" fmla="*/ 2162 h 24129"/>
                <a:gd name="T4" fmla="*/ 4312 w 26035"/>
                <a:gd name="T5" fmla="*/ 2162 h 24129"/>
                <a:gd name="T6" fmla="*/ 4312 w 26035"/>
                <a:gd name="T7" fmla="*/ 6487 h 24129"/>
                <a:gd name="T8" fmla="*/ 2156 w 26035"/>
                <a:gd name="T9" fmla="*/ 6487 h 24129"/>
                <a:gd name="T10" fmla="*/ 2156 w 26035"/>
                <a:gd name="T11" fmla="*/ 10812 h 24129"/>
                <a:gd name="T12" fmla="*/ 0 w 26035"/>
                <a:gd name="T13" fmla="*/ 12976 h 24129"/>
                <a:gd name="T14" fmla="*/ 4312 w 26035"/>
                <a:gd name="T15" fmla="*/ 21622 h 24129"/>
                <a:gd name="T16" fmla="*/ 8624 w 26035"/>
                <a:gd name="T17" fmla="*/ 23784 h 24129"/>
                <a:gd name="T18" fmla="*/ 19440 w 26035"/>
                <a:gd name="T19" fmla="*/ 23784 h 24129"/>
                <a:gd name="T20" fmla="*/ 23752 w 26035"/>
                <a:gd name="T21" fmla="*/ 21622 h 24129"/>
                <a:gd name="T22" fmla="*/ 23752 w 26035"/>
                <a:gd name="T23" fmla="*/ 17297 h 24129"/>
                <a:gd name="T24" fmla="*/ 25946 w 26035"/>
                <a:gd name="T25" fmla="*/ 17297 h 24129"/>
                <a:gd name="T26" fmla="*/ 23752 w 26035"/>
                <a:gd name="T27" fmla="*/ 6487 h 24129"/>
                <a:gd name="T28" fmla="*/ 23752 w 26035"/>
                <a:gd name="T29" fmla="*/ 2162 h 24129"/>
                <a:gd name="T30" fmla="*/ 19440 w 26035"/>
                <a:gd name="T31" fmla="*/ 2162 h 24129"/>
                <a:gd name="T32" fmla="*/ 19440 w 26035"/>
                <a:gd name="T33" fmla="*/ 0 h 241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6035" h="24129">
                  <a:moveTo>
                    <a:pt x="19442" y="0"/>
                  </a:moveTo>
                  <a:lnTo>
                    <a:pt x="8624" y="2162"/>
                  </a:lnTo>
                  <a:lnTo>
                    <a:pt x="4312" y="2162"/>
                  </a:lnTo>
                  <a:lnTo>
                    <a:pt x="4312" y="6487"/>
                  </a:lnTo>
                  <a:lnTo>
                    <a:pt x="2156" y="6487"/>
                  </a:lnTo>
                  <a:lnTo>
                    <a:pt x="2156" y="10812"/>
                  </a:lnTo>
                  <a:lnTo>
                    <a:pt x="0" y="12974"/>
                  </a:lnTo>
                  <a:lnTo>
                    <a:pt x="4312" y="21620"/>
                  </a:lnTo>
                  <a:lnTo>
                    <a:pt x="8624" y="23782"/>
                  </a:lnTo>
                  <a:lnTo>
                    <a:pt x="19442" y="23782"/>
                  </a:lnTo>
                  <a:lnTo>
                    <a:pt x="23754" y="21620"/>
                  </a:lnTo>
                  <a:lnTo>
                    <a:pt x="23754" y="17295"/>
                  </a:lnTo>
                  <a:lnTo>
                    <a:pt x="25948" y="17295"/>
                  </a:lnTo>
                  <a:lnTo>
                    <a:pt x="23754" y="6487"/>
                  </a:lnTo>
                  <a:lnTo>
                    <a:pt x="23754" y="2162"/>
                  </a:lnTo>
                  <a:lnTo>
                    <a:pt x="19442" y="2162"/>
                  </a:lnTo>
                  <a:lnTo>
                    <a:pt x="194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492" name="object 142">
              <a:extLst>
                <a:ext uri="{FF2B5EF4-FFF2-40B4-BE49-F238E27FC236}">
                  <a16:creationId xmlns:a16="http://schemas.microsoft.com/office/drawing/2014/main" id="{361D895F-5896-47D0-BF9F-55D562D957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0474" y="5591035"/>
              <a:ext cx="105911" cy="175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93" name="object 143">
              <a:extLst>
                <a:ext uri="{FF2B5EF4-FFF2-40B4-BE49-F238E27FC236}">
                  <a16:creationId xmlns:a16="http://schemas.microsoft.com/office/drawing/2014/main" id="{9BEFD660-2F78-4B64-91E6-55A791F56F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984" y="5591035"/>
              <a:ext cx="103755" cy="175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94" name="object 144">
              <a:extLst>
                <a:ext uri="{FF2B5EF4-FFF2-40B4-BE49-F238E27FC236}">
                  <a16:creationId xmlns:a16="http://schemas.microsoft.com/office/drawing/2014/main" id="{4B6AA64D-D5AA-4464-BA02-B242AA854F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3338" y="5591035"/>
              <a:ext cx="105911" cy="175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39" name="object 145">
            <a:extLst>
              <a:ext uri="{FF2B5EF4-FFF2-40B4-BE49-F238E27FC236}">
                <a16:creationId xmlns:a16="http://schemas.microsoft.com/office/drawing/2014/main" id="{1E5F5AA7-D0AD-4405-AE68-C6685A8C2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5614988"/>
            <a:ext cx="168275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40" name="object 146">
            <a:extLst>
              <a:ext uri="{FF2B5EF4-FFF2-40B4-BE49-F238E27FC236}">
                <a16:creationId xmlns:a16="http://schemas.microsoft.com/office/drawing/2014/main" id="{4EA4D956-80C8-40AE-A41D-DFD9324C2563}"/>
              </a:ext>
            </a:extLst>
          </p:cNvPr>
          <p:cNvGrpSpPr>
            <a:grpSpLocks/>
          </p:cNvGrpSpPr>
          <p:nvPr/>
        </p:nvGrpSpPr>
        <p:grpSpPr bwMode="auto">
          <a:xfrm>
            <a:off x="5002213" y="5548313"/>
            <a:ext cx="195262" cy="306387"/>
            <a:chOff x="5001873" y="5547790"/>
            <a:chExt cx="194945" cy="307340"/>
          </a:xfrm>
        </p:grpSpPr>
        <p:pic>
          <p:nvPicPr>
            <p:cNvPr id="15487" name="object 147">
              <a:extLst>
                <a:ext uri="{FF2B5EF4-FFF2-40B4-BE49-F238E27FC236}">
                  <a16:creationId xmlns:a16="http://schemas.microsoft.com/office/drawing/2014/main" id="{3885E79F-DEA4-4465-BCF7-32B4DDB187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1297" y="5547790"/>
              <a:ext cx="75651" cy="114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88" name="object 148">
              <a:extLst>
                <a:ext uri="{FF2B5EF4-FFF2-40B4-BE49-F238E27FC236}">
                  <a16:creationId xmlns:a16="http://schemas.microsoft.com/office/drawing/2014/main" id="{D903390D-BA5B-47CC-A10D-CF2379871EF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01869" y="5704560"/>
              <a:ext cx="194945" cy="148590"/>
            </a:xfrm>
            <a:custGeom>
              <a:avLst/>
              <a:gdLst>
                <a:gd name="T0" fmla="*/ 83210 w 194945"/>
                <a:gd name="T1" fmla="*/ 141619 h 148589"/>
                <a:gd name="T2" fmla="*/ 76708 w 194945"/>
                <a:gd name="T3" fmla="*/ 141619 h 148589"/>
                <a:gd name="T4" fmla="*/ 61582 w 194945"/>
                <a:gd name="T5" fmla="*/ 139448 h 148589"/>
                <a:gd name="T6" fmla="*/ 59423 w 194945"/>
                <a:gd name="T7" fmla="*/ 132971 h 148589"/>
                <a:gd name="T8" fmla="*/ 59423 w 194945"/>
                <a:gd name="T9" fmla="*/ 33502 h 148589"/>
                <a:gd name="T10" fmla="*/ 52959 w 194945"/>
                <a:gd name="T11" fmla="*/ 35674 h 148589"/>
                <a:gd name="T12" fmla="*/ 39979 w 194945"/>
                <a:gd name="T13" fmla="*/ 42151 h 148589"/>
                <a:gd name="T14" fmla="*/ 22694 w 194945"/>
                <a:gd name="T15" fmla="*/ 42151 h 148589"/>
                <a:gd name="T16" fmla="*/ 22694 w 194945"/>
                <a:gd name="T17" fmla="*/ 48641 h 148589"/>
                <a:gd name="T18" fmla="*/ 39979 w 194945"/>
                <a:gd name="T19" fmla="*/ 48641 h 148589"/>
                <a:gd name="T20" fmla="*/ 46443 w 194945"/>
                <a:gd name="T21" fmla="*/ 46482 h 148589"/>
                <a:gd name="T22" fmla="*/ 46443 w 194945"/>
                <a:gd name="T23" fmla="*/ 139448 h 148589"/>
                <a:gd name="T24" fmla="*/ 29159 w 194945"/>
                <a:gd name="T25" fmla="*/ 141619 h 148589"/>
                <a:gd name="T26" fmla="*/ 22694 w 194945"/>
                <a:gd name="T27" fmla="*/ 141619 h 148589"/>
                <a:gd name="T28" fmla="*/ 22694 w 194945"/>
                <a:gd name="T29" fmla="*/ 148109 h 148589"/>
                <a:gd name="T30" fmla="*/ 83210 w 194945"/>
                <a:gd name="T31" fmla="*/ 148109 h 148589"/>
                <a:gd name="T32" fmla="*/ 83210 w 194945"/>
                <a:gd name="T33" fmla="*/ 141619 h 148589"/>
                <a:gd name="T34" fmla="*/ 194500 w 194945"/>
                <a:gd name="T35" fmla="*/ 2413 h 148589"/>
                <a:gd name="T36" fmla="*/ 192074 w 194945"/>
                <a:gd name="T37" fmla="*/ 0 h 148589"/>
                <a:gd name="T38" fmla="*/ 2374 w 194945"/>
                <a:gd name="T39" fmla="*/ 0 h 148589"/>
                <a:gd name="T40" fmla="*/ 0 w 194945"/>
                <a:gd name="T41" fmla="*/ 2413 h 148589"/>
                <a:gd name="T42" fmla="*/ 0 w 194945"/>
                <a:gd name="T43" fmla="*/ 8382 h 148589"/>
                <a:gd name="T44" fmla="*/ 2374 w 194945"/>
                <a:gd name="T45" fmla="*/ 10807 h 148589"/>
                <a:gd name="T46" fmla="*/ 5372 w 194945"/>
                <a:gd name="T47" fmla="*/ 10807 h 148589"/>
                <a:gd name="T48" fmla="*/ 192074 w 194945"/>
                <a:gd name="T49" fmla="*/ 10807 h 148589"/>
                <a:gd name="T50" fmla="*/ 194500 w 194945"/>
                <a:gd name="T51" fmla="*/ 8382 h 148589"/>
                <a:gd name="T52" fmla="*/ 194500 w 194945"/>
                <a:gd name="T53" fmla="*/ 2413 h 14858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94945" h="148589">
                  <a:moveTo>
                    <a:pt x="83210" y="141617"/>
                  </a:moveTo>
                  <a:lnTo>
                    <a:pt x="76708" y="141617"/>
                  </a:lnTo>
                  <a:lnTo>
                    <a:pt x="61582" y="139446"/>
                  </a:lnTo>
                  <a:lnTo>
                    <a:pt x="59423" y="132969"/>
                  </a:lnTo>
                  <a:lnTo>
                    <a:pt x="59423" y="33502"/>
                  </a:lnTo>
                  <a:lnTo>
                    <a:pt x="52959" y="35674"/>
                  </a:lnTo>
                  <a:lnTo>
                    <a:pt x="39979" y="42151"/>
                  </a:lnTo>
                  <a:lnTo>
                    <a:pt x="22694" y="42151"/>
                  </a:lnTo>
                  <a:lnTo>
                    <a:pt x="22694" y="48641"/>
                  </a:lnTo>
                  <a:lnTo>
                    <a:pt x="39979" y="48641"/>
                  </a:lnTo>
                  <a:lnTo>
                    <a:pt x="46443" y="46482"/>
                  </a:lnTo>
                  <a:lnTo>
                    <a:pt x="46443" y="139446"/>
                  </a:lnTo>
                  <a:lnTo>
                    <a:pt x="29159" y="141617"/>
                  </a:lnTo>
                  <a:lnTo>
                    <a:pt x="22694" y="141617"/>
                  </a:lnTo>
                  <a:lnTo>
                    <a:pt x="22694" y="148107"/>
                  </a:lnTo>
                  <a:lnTo>
                    <a:pt x="83210" y="148107"/>
                  </a:lnTo>
                  <a:lnTo>
                    <a:pt x="83210" y="141617"/>
                  </a:lnTo>
                  <a:close/>
                </a:path>
                <a:path w="194945" h="148589">
                  <a:moveTo>
                    <a:pt x="194500" y="2413"/>
                  </a:moveTo>
                  <a:lnTo>
                    <a:pt x="192074" y="0"/>
                  </a:lnTo>
                  <a:lnTo>
                    <a:pt x="2374" y="0"/>
                  </a:lnTo>
                  <a:lnTo>
                    <a:pt x="0" y="2413"/>
                  </a:lnTo>
                  <a:lnTo>
                    <a:pt x="0" y="8382"/>
                  </a:lnTo>
                  <a:lnTo>
                    <a:pt x="2374" y="10807"/>
                  </a:lnTo>
                  <a:lnTo>
                    <a:pt x="5372" y="10807"/>
                  </a:lnTo>
                  <a:lnTo>
                    <a:pt x="192074" y="10807"/>
                  </a:lnTo>
                  <a:lnTo>
                    <a:pt x="194500" y="8382"/>
                  </a:lnTo>
                  <a:lnTo>
                    <a:pt x="194500" y="24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489" name="object 149">
              <a:extLst>
                <a:ext uri="{FF2B5EF4-FFF2-40B4-BE49-F238E27FC236}">
                  <a16:creationId xmlns:a16="http://schemas.microsoft.com/office/drawing/2014/main" id="{EB7B5374-6C4E-407B-B468-918EE8D8B3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8843" y="5735899"/>
              <a:ext cx="77807" cy="118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41" name="object 150">
            <a:extLst>
              <a:ext uri="{FF2B5EF4-FFF2-40B4-BE49-F238E27FC236}">
                <a16:creationId xmlns:a16="http://schemas.microsoft.com/office/drawing/2014/main" id="{73FC86E3-35D6-4F67-A168-0D8E46ED8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75" y="5637213"/>
            <a:ext cx="12541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42" name="object 151">
            <a:extLst>
              <a:ext uri="{FF2B5EF4-FFF2-40B4-BE49-F238E27FC236}">
                <a16:creationId xmlns:a16="http://schemas.microsoft.com/office/drawing/2014/main" id="{A80BB0F7-5BBF-4512-8644-99415AA27AEC}"/>
              </a:ext>
            </a:extLst>
          </p:cNvPr>
          <p:cNvGrpSpPr>
            <a:grpSpLocks/>
          </p:cNvGrpSpPr>
          <p:nvPr/>
        </p:nvGrpSpPr>
        <p:grpSpPr bwMode="auto">
          <a:xfrm>
            <a:off x="5543550" y="5591175"/>
            <a:ext cx="554038" cy="174625"/>
            <a:chOff x="5543308" y="5591035"/>
            <a:chExt cx="553720" cy="175260"/>
          </a:xfrm>
        </p:grpSpPr>
        <p:pic>
          <p:nvPicPr>
            <p:cNvPr id="15482" name="object 152">
              <a:extLst>
                <a:ext uri="{FF2B5EF4-FFF2-40B4-BE49-F238E27FC236}">
                  <a16:creationId xmlns:a16="http://schemas.microsoft.com/office/drawing/2014/main" id="{02921DA5-185F-4CDD-AB41-EA19AEEC60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3308" y="5591035"/>
              <a:ext cx="103755" cy="175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83" name="object 153">
              <a:extLst>
                <a:ext uri="{FF2B5EF4-FFF2-40B4-BE49-F238E27FC236}">
                  <a16:creationId xmlns:a16="http://schemas.microsoft.com/office/drawing/2014/main" id="{F4E26CD4-035C-4CE2-9811-AB02E9080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1636" y="5738061"/>
              <a:ext cx="24130" cy="24130"/>
            </a:xfrm>
            <a:custGeom>
              <a:avLst/>
              <a:gdLst>
                <a:gd name="T0" fmla="*/ 19444 w 24129"/>
                <a:gd name="T1" fmla="*/ 0 h 24129"/>
                <a:gd name="T2" fmla="*/ 6468 w 24129"/>
                <a:gd name="T3" fmla="*/ 2162 h 24129"/>
                <a:gd name="T4" fmla="*/ 4312 w 24129"/>
                <a:gd name="T5" fmla="*/ 2162 h 24129"/>
                <a:gd name="T6" fmla="*/ 4312 w 24129"/>
                <a:gd name="T7" fmla="*/ 6487 h 24129"/>
                <a:gd name="T8" fmla="*/ 2156 w 24129"/>
                <a:gd name="T9" fmla="*/ 6487 h 24129"/>
                <a:gd name="T10" fmla="*/ 2156 w 24129"/>
                <a:gd name="T11" fmla="*/ 10812 h 24129"/>
                <a:gd name="T12" fmla="*/ 0 w 24129"/>
                <a:gd name="T13" fmla="*/ 12976 h 24129"/>
                <a:gd name="T14" fmla="*/ 4312 w 24129"/>
                <a:gd name="T15" fmla="*/ 21622 h 24129"/>
                <a:gd name="T16" fmla="*/ 6468 w 24129"/>
                <a:gd name="T17" fmla="*/ 23784 h 24129"/>
                <a:gd name="T18" fmla="*/ 19444 w 24129"/>
                <a:gd name="T19" fmla="*/ 23784 h 24129"/>
                <a:gd name="T20" fmla="*/ 21600 w 24129"/>
                <a:gd name="T21" fmla="*/ 21622 h 24129"/>
                <a:gd name="T22" fmla="*/ 21600 w 24129"/>
                <a:gd name="T23" fmla="*/ 17297 h 24129"/>
                <a:gd name="T24" fmla="*/ 23794 w 24129"/>
                <a:gd name="T25" fmla="*/ 17297 h 24129"/>
                <a:gd name="T26" fmla="*/ 21600 w 24129"/>
                <a:gd name="T27" fmla="*/ 6487 h 24129"/>
                <a:gd name="T28" fmla="*/ 19444 w 24129"/>
                <a:gd name="T29" fmla="*/ 2162 h 24129"/>
                <a:gd name="T30" fmla="*/ 19444 w 24129"/>
                <a:gd name="T31" fmla="*/ 0 h 241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4129" h="24129">
                  <a:moveTo>
                    <a:pt x="19442" y="0"/>
                  </a:moveTo>
                  <a:lnTo>
                    <a:pt x="6468" y="2162"/>
                  </a:lnTo>
                  <a:lnTo>
                    <a:pt x="4312" y="2162"/>
                  </a:lnTo>
                  <a:lnTo>
                    <a:pt x="4312" y="6487"/>
                  </a:lnTo>
                  <a:lnTo>
                    <a:pt x="2156" y="6487"/>
                  </a:lnTo>
                  <a:lnTo>
                    <a:pt x="2156" y="10812"/>
                  </a:lnTo>
                  <a:lnTo>
                    <a:pt x="0" y="12974"/>
                  </a:lnTo>
                  <a:lnTo>
                    <a:pt x="4312" y="21620"/>
                  </a:lnTo>
                  <a:lnTo>
                    <a:pt x="6468" y="23782"/>
                  </a:lnTo>
                  <a:lnTo>
                    <a:pt x="19442" y="23782"/>
                  </a:lnTo>
                  <a:lnTo>
                    <a:pt x="21598" y="21620"/>
                  </a:lnTo>
                  <a:lnTo>
                    <a:pt x="21598" y="17295"/>
                  </a:lnTo>
                  <a:lnTo>
                    <a:pt x="23792" y="17295"/>
                  </a:lnTo>
                  <a:lnTo>
                    <a:pt x="21598" y="6487"/>
                  </a:lnTo>
                  <a:lnTo>
                    <a:pt x="19442" y="2162"/>
                  </a:lnTo>
                  <a:lnTo>
                    <a:pt x="194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484" name="object 154">
              <a:extLst>
                <a:ext uri="{FF2B5EF4-FFF2-40B4-BE49-F238E27FC236}">
                  <a16:creationId xmlns:a16="http://schemas.microsoft.com/office/drawing/2014/main" id="{45F2D566-F98B-4D12-97CD-DED82BFAB2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0000" y="5591035"/>
              <a:ext cx="103755" cy="175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85" name="object 155">
              <a:extLst>
                <a:ext uri="{FF2B5EF4-FFF2-40B4-BE49-F238E27FC236}">
                  <a16:creationId xmlns:a16="http://schemas.microsoft.com/office/drawing/2014/main" id="{A27EAED2-B4A5-4EA9-B93E-0C6DA66C97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8328" y="5591035"/>
              <a:ext cx="82119" cy="172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86" name="object 156">
              <a:extLst>
                <a:ext uri="{FF2B5EF4-FFF2-40B4-BE49-F238E27FC236}">
                  <a16:creationId xmlns:a16="http://schemas.microsoft.com/office/drawing/2014/main" id="{C2D795F2-99CE-4533-BDCC-6A042D7C0A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2902" y="5591035"/>
              <a:ext cx="103717" cy="175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43" name="object 157">
            <a:extLst>
              <a:ext uri="{FF2B5EF4-FFF2-40B4-BE49-F238E27FC236}">
                <a16:creationId xmlns:a16="http://schemas.microsoft.com/office/drawing/2014/main" id="{02981F04-33C4-4800-8C86-32902D541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550" y="5614988"/>
            <a:ext cx="168275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44" name="object 158">
            <a:extLst>
              <a:ext uri="{FF2B5EF4-FFF2-40B4-BE49-F238E27FC236}">
                <a16:creationId xmlns:a16="http://schemas.microsoft.com/office/drawing/2014/main" id="{3A8E206A-954A-4FE4-B97C-8B126640928B}"/>
              </a:ext>
            </a:extLst>
          </p:cNvPr>
          <p:cNvGrpSpPr>
            <a:grpSpLocks/>
          </p:cNvGrpSpPr>
          <p:nvPr/>
        </p:nvGrpSpPr>
        <p:grpSpPr bwMode="auto">
          <a:xfrm>
            <a:off x="6442075" y="5548313"/>
            <a:ext cx="192088" cy="306387"/>
            <a:chOff x="6441399" y="5547790"/>
            <a:chExt cx="192405" cy="307340"/>
          </a:xfrm>
        </p:grpSpPr>
        <p:pic>
          <p:nvPicPr>
            <p:cNvPr id="15479" name="object 159">
              <a:extLst>
                <a:ext uri="{FF2B5EF4-FFF2-40B4-BE49-F238E27FC236}">
                  <a16:creationId xmlns:a16="http://schemas.microsoft.com/office/drawing/2014/main" id="{E2717ED3-0FE3-4ECD-AFBB-9724012744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3" y="5547790"/>
              <a:ext cx="73495" cy="114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80" name="object 160">
              <a:extLst>
                <a:ext uri="{FF2B5EF4-FFF2-40B4-BE49-F238E27FC236}">
                  <a16:creationId xmlns:a16="http://schemas.microsoft.com/office/drawing/2014/main" id="{F8FF3AAE-3B60-42C6-9705-F6392D28D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6441389" y="5704560"/>
              <a:ext cx="192405" cy="148590"/>
            </a:xfrm>
            <a:custGeom>
              <a:avLst/>
              <a:gdLst>
                <a:gd name="T0" fmla="*/ 81064 w 192404"/>
                <a:gd name="T1" fmla="*/ 141619 h 148589"/>
                <a:gd name="T2" fmla="*/ 74561 w 192404"/>
                <a:gd name="T3" fmla="*/ 141619 h 148589"/>
                <a:gd name="T4" fmla="*/ 61582 w 192404"/>
                <a:gd name="T5" fmla="*/ 139448 h 148589"/>
                <a:gd name="T6" fmla="*/ 59423 w 192404"/>
                <a:gd name="T7" fmla="*/ 132971 h 148589"/>
                <a:gd name="T8" fmla="*/ 59423 w 192404"/>
                <a:gd name="T9" fmla="*/ 33502 h 148589"/>
                <a:gd name="T10" fmla="*/ 50800 w 192404"/>
                <a:gd name="T11" fmla="*/ 35674 h 148589"/>
                <a:gd name="T12" fmla="*/ 46456 w 192404"/>
                <a:gd name="T13" fmla="*/ 37833 h 148589"/>
                <a:gd name="T14" fmla="*/ 44297 w 192404"/>
                <a:gd name="T15" fmla="*/ 39992 h 148589"/>
                <a:gd name="T16" fmla="*/ 37833 w 192404"/>
                <a:gd name="T17" fmla="*/ 42151 h 148589"/>
                <a:gd name="T18" fmla="*/ 20548 w 192404"/>
                <a:gd name="T19" fmla="*/ 42151 h 148589"/>
                <a:gd name="T20" fmla="*/ 20548 w 192404"/>
                <a:gd name="T21" fmla="*/ 48641 h 148589"/>
                <a:gd name="T22" fmla="*/ 37833 w 192404"/>
                <a:gd name="T23" fmla="*/ 48641 h 148589"/>
                <a:gd name="T24" fmla="*/ 44297 w 192404"/>
                <a:gd name="T25" fmla="*/ 46482 h 148589"/>
                <a:gd name="T26" fmla="*/ 44297 w 192404"/>
                <a:gd name="T27" fmla="*/ 139448 h 148589"/>
                <a:gd name="T28" fmla="*/ 27012 w 192404"/>
                <a:gd name="T29" fmla="*/ 141619 h 148589"/>
                <a:gd name="T30" fmla="*/ 22694 w 192404"/>
                <a:gd name="T31" fmla="*/ 141619 h 148589"/>
                <a:gd name="T32" fmla="*/ 22694 w 192404"/>
                <a:gd name="T33" fmla="*/ 148109 h 148589"/>
                <a:gd name="T34" fmla="*/ 81064 w 192404"/>
                <a:gd name="T35" fmla="*/ 148109 h 148589"/>
                <a:gd name="T36" fmla="*/ 81064 w 192404"/>
                <a:gd name="T37" fmla="*/ 141619 h 148589"/>
                <a:gd name="T38" fmla="*/ 192343 w 192404"/>
                <a:gd name="T39" fmla="*/ 2413 h 148589"/>
                <a:gd name="T40" fmla="*/ 189930 w 192404"/>
                <a:gd name="T41" fmla="*/ 0 h 148589"/>
                <a:gd name="T42" fmla="*/ 2425 w 192404"/>
                <a:gd name="T43" fmla="*/ 0 h 148589"/>
                <a:gd name="T44" fmla="*/ 0 w 192404"/>
                <a:gd name="T45" fmla="*/ 2413 h 148589"/>
                <a:gd name="T46" fmla="*/ 0 w 192404"/>
                <a:gd name="T47" fmla="*/ 8382 h 148589"/>
                <a:gd name="T48" fmla="*/ 2425 w 192404"/>
                <a:gd name="T49" fmla="*/ 10807 h 148589"/>
                <a:gd name="T50" fmla="*/ 5410 w 192404"/>
                <a:gd name="T51" fmla="*/ 10807 h 148589"/>
                <a:gd name="T52" fmla="*/ 189930 w 192404"/>
                <a:gd name="T53" fmla="*/ 10807 h 148589"/>
                <a:gd name="T54" fmla="*/ 192343 w 192404"/>
                <a:gd name="T55" fmla="*/ 8382 h 148589"/>
                <a:gd name="T56" fmla="*/ 192343 w 192404"/>
                <a:gd name="T57" fmla="*/ 2413 h 14858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92404" h="148589">
                  <a:moveTo>
                    <a:pt x="81064" y="141617"/>
                  </a:moveTo>
                  <a:lnTo>
                    <a:pt x="74561" y="141617"/>
                  </a:lnTo>
                  <a:lnTo>
                    <a:pt x="61582" y="139446"/>
                  </a:lnTo>
                  <a:lnTo>
                    <a:pt x="59423" y="132969"/>
                  </a:lnTo>
                  <a:lnTo>
                    <a:pt x="59423" y="33502"/>
                  </a:lnTo>
                  <a:lnTo>
                    <a:pt x="50800" y="35674"/>
                  </a:lnTo>
                  <a:lnTo>
                    <a:pt x="46456" y="37833"/>
                  </a:lnTo>
                  <a:lnTo>
                    <a:pt x="44297" y="39992"/>
                  </a:lnTo>
                  <a:lnTo>
                    <a:pt x="37833" y="42151"/>
                  </a:lnTo>
                  <a:lnTo>
                    <a:pt x="20548" y="42151"/>
                  </a:lnTo>
                  <a:lnTo>
                    <a:pt x="20548" y="48641"/>
                  </a:lnTo>
                  <a:lnTo>
                    <a:pt x="37833" y="48641"/>
                  </a:lnTo>
                  <a:lnTo>
                    <a:pt x="44297" y="46482"/>
                  </a:lnTo>
                  <a:lnTo>
                    <a:pt x="44297" y="139446"/>
                  </a:lnTo>
                  <a:lnTo>
                    <a:pt x="27012" y="141617"/>
                  </a:lnTo>
                  <a:lnTo>
                    <a:pt x="22694" y="141617"/>
                  </a:lnTo>
                  <a:lnTo>
                    <a:pt x="22694" y="148107"/>
                  </a:lnTo>
                  <a:lnTo>
                    <a:pt x="81064" y="148107"/>
                  </a:lnTo>
                  <a:lnTo>
                    <a:pt x="81064" y="141617"/>
                  </a:lnTo>
                  <a:close/>
                </a:path>
                <a:path w="192404" h="148589">
                  <a:moveTo>
                    <a:pt x="192341" y="2413"/>
                  </a:moveTo>
                  <a:lnTo>
                    <a:pt x="189928" y="0"/>
                  </a:lnTo>
                  <a:lnTo>
                    <a:pt x="2425" y="0"/>
                  </a:lnTo>
                  <a:lnTo>
                    <a:pt x="0" y="2413"/>
                  </a:lnTo>
                  <a:lnTo>
                    <a:pt x="0" y="8382"/>
                  </a:lnTo>
                  <a:lnTo>
                    <a:pt x="2425" y="10807"/>
                  </a:lnTo>
                  <a:lnTo>
                    <a:pt x="5410" y="10807"/>
                  </a:lnTo>
                  <a:lnTo>
                    <a:pt x="189928" y="10807"/>
                  </a:lnTo>
                  <a:lnTo>
                    <a:pt x="192341" y="8382"/>
                  </a:lnTo>
                  <a:lnTo>
                    <a:pt x="192341" y="24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15481" name="object 161">
              <a:extLst>
                <a:ext uri="{FF2B5EF4-FFF2-40B4-BE49-F238E27FC236}">
                  <a16:creationId xmlns:a16="http://schemas.microsoft.com/office/drawing/2014/main" id="{6DD0AE3C-D34D-4543-AAC5-861ABE149E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370" y="5735899"/>
              <a:ext cx="77807" cy="118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445" name="object 162">
            <a:extLst>
              <a:ext uri="{FF2B5EF4-FFF2-40B4-BE49-F238E27FC236}">
                <a16:creationId xmlns:a16="http://schemas.microsoft.com/office/drawing/2014/main" id="{8571295B-6F1A-4760-B98C-F752F5A57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050" y="5637213"/>
            <a:ext cx="12541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46" name="object 163">
            <a:extLst>
              <a:ext uri="{FF2B5EF4-FFF2-40B4-BE49-F238E27FC236}">
                <a16:creationId xmlns:a16="http://schemas.microsoft.com/office/drawing/2014/main" id="{DE939160-B054-4967-BCD7-E5C024F80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238" y="5568950"/>
            <a:ext cx="63817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47" name="object 164">
            <a:extLst>
              <a:ext uri="{FF2B5EF4-FFF2-40B4-BE49-F238E27FC236}">
                <a16:creationId xmlns:a16="http://schemas.microsoft.com/office/drawing/2014/main" id="{D31E2D1E-9960-4C09-9A9E-383AB4B4353D}"/>
              </a:ext>
            </a:extLst>
          </p:cNvPr>
          <p:cNvSpPr>
            <a:spLocks/>
          </p:cNvSpPr>
          <p:nvPr/>
        </p:nvSpPr>
        <p:spPr bwMode="auto">
          <a:xfrm>
            <a:off x="2298700" y="6049963"/>
            <a:ext cx="168275" cy="58737"/>
          </a:xfrm>
          <a:custGeom>
            <a:avLst/>
            <a:gdLst>
              <a:gd name="T0" fmla="*/ 167764 w 168275"/>
              <a:gd name="T1" fmla="*/ 48151 h 57785"/>
              <a:gd name="T2" fmla="*/ 2121 w 168275"/>
              <a:gd name="T3" fmla="*/ 50334 h 57785"/>
              <a:gd name="T4" fmla="*/ 0 w 168275"/>
              <a:gd name="T5" fmla="*/ 52515 h 57785"/>
              <a:gd name="T6" fmla="*/ 2121 w 168275"/>
              <a:gd name="T7" fmla="*/ 56900 h 57785"/>
              <a:gd name="T8" fmla="*/ 8492 w 168275"/>
              <a:gd name="T9" fmla="*/ 59083 h 57785"/>
              <a:gd name="T10" fmla="*/ 159268 w 168275"/>
              <a:gd name="T11" fmla="*/ 59083 h 57785"/>
              <a:gd name="T12" fmla="*/ 167764 w 168275"/>
              <a:gd name="T13" fmla="*/ 56900 h 57785"/>
              <a:gd name="T14" fmla="*/ 167764 w 168275"/>
              <a:gd name="T15" fmla="*/ 48151 h 57785"/>
              <a:gd name="T16" fmla="*/ 167764 w 168275"/>
              <a:gd name="T17" fmla="*/ 0 h 57785"/>
              <a:gd name="T18" fmla="*/ 2121 w 168275"/>
              <a:gd name="T19" fmla="*/ 2181 h 57785"/>
              <a:gd name="T20" fmla="*/ 0 w 168275"/>
              <a:gd name="T21" fmla="*/ 4384 h 57785"/>
              <a:gd name="T22" fmla="*/ 2121 w 168275"/>
              <a:gd name="T23" fmla="*/ 6566 h 57785"/>
              <a:gd name="T24" fmla="*/ 8492 w 168275"/>
              <a:gd name="T25" fmla="*/ 8748 h 57785"/>
              <a:gd name="T26" fmla="*/ 159268 w 168275"/>
              <a:gd name="T27" fmla="*/ 8748 h 57785"/>
              <a:gd name="T28" fmla="*/ 167764 w 168275"/>
              <a:gd name="T29" fmla="*/ 6566 h 57785"/>
              <a:gd name="T30" fmla="*/ 167764 w 168275"/>
              <a:gd name="T31" fmla="*/ 0 h 5778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68275" h="57785">
                <a:moveTo>
                  <a:pt x="167764" y="46603"/>
                </a:moveTo>
                <a:lnTo>
                  <a:pt x="2121" y="48715"/>
                </a:lnTo>
                <a:lnTo>
                  <a:pt x="0" y="50827"/>
                </a:lnTo>
                <a:lnTo>
                  <a:pt x="2121" y="55071"/>
                </a:lnTo>
                <a:lnTo>
                  <a:pt x="8492" y="57183"/>
                </a:lnTo>
                <a:lnTo>
                  <a:pt x="159268" y="57183"/>
                </a:lnTo>
                <a:lnTo>
                  <a:pt x="167764" y="55071"/>
                </a:lnTo>
                <a:lnTo>
                  <a:pt x="167764" y="46603"/>
                </a:lnTo>
                <a:close/>
              </a:path>
              <a:path w="168275" h="57785">
                <a:moveTo>
                  <a:pt x="167764" y="0"/>
                </a:moveTo>
                <a:lnTo>
                  <a:pt x="2121" y="2111"/>
                </a:lnTo>
                <a:lnTo>
                  <a:pt x="0" y="4243"/>
                </a:lnTo>
                <a:lnTo>
                  <a:pt x="2121" y="6355"/>
                </a:lnTo>
                <a:lnTo>
                  <a:pt x="8492" y="8467"/>
                </a:lnTo>
                <a:lnTo>
                  <a:pt x="159268" y="8467"/>
                </a:lnTo>
                <a:lnTo>
                  <a:pt x="167764" y="6355"/>
                </a:lnTo>
                <a:lnTo>
                  <a:pt x="1677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5448" name="object 165">
            <a:extLst>
              <a:ext uri="{FF2B5EF4-FFF2-40B4-BE49-F238E27FC236}">
                <a16:creationId xmlns:a16="http://schemas.microsoft.com/office/drawing/2014/main" id="{D2202838-EED2-4EC3-8BDF-08461654E9AB}"/>
              </a:ext>
            </a:extLst>
          </p:cNvPr>
          <p:cNvGrpSpPr>
            <a:grpSpLocks/>
          </p:cNvGrpSpPr>
          <p:nvPr/>
        </p:nvGrpSpPr>
        <p:grpSpPr bwMode="auto">
          <a:xfrm>
            <a:off x="2559050" y="5973763"/>
            <a:ext cx="161925" cy="173037"/>
            <a:chOff x="2559330" y="5974022"/>
            <a:chExt cx="161925" cy="172085"/>
          </a:xfrm>
        </p:grpSpPr>
        <p:pic>
          <p:nvPicPr>
            <p:cNvPr id="15477" name="object 166">
              <a:extLst>
                <a:ext uri="{FF2B5EF4-FFF2-40B4-BE49-F238E27FC236}">
                  <a16:creationId xmlns:a16="http://schemas.microsoft.com/office/drawing/2014/main" id="{BDCDC8C3-572A-4730-ABAA-1609B64E28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9330" y="5974022"/>
              <a:ext cx="104056" cy="17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78" name="object 167">
              <a:extLst>
                <a:ext uri="{FF2B5EF4-FFF2-40B4-BE49-F238E27FC236}">
                  <a16:creationId xmlns:a16="http://schemas.microsoft.com/office/drawing/2014/main" id="{783034B9-5ED0-4E4A-B594-481A7984E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5235" y="6115927"/>
              <a:ext cx="26034" cy="23495"/>
            </a:xfrm>
            <a:custGeom>
              <a:avLst/>
              <a:gdLst>
                <a:gd name="T0" fmla="*/ 19134 w 26035"/>
                <a:gd name="T1" fmla="*/ 0 h 23495"/>
                <a:gd name="T2" fmla="*/ 8492 w 26035"/>
                <a:gd name="T3" fmla="*/ 2111 h 23495"/>
                <a:gd name="T4" fmla="*/ 4265 w 26035"/>
                <a:gd name="T5" fmla="*/ 2111 h 23495"/>
                <a:gd name="T6" fmla="*/ 4265 w 26035"/>
                <a:gd name="T7" fmla="*/ 6355 h 23495"/>
                <a:gd name="T8" fmla="*/ 2113 w 26035"/>
                <a:gd name="T9" fmla="*/ 6355 h 23495"/>
                <a:gd name="T10" fmla="*/ 2113 w 26035"/>
                <a:gd name="T11" fmla="*/ 10579 h 23495"/>
                <a:gd name="T12" fmla="*/ 0 w 26035"/>
                <a:gd name="T13" fmla="*/ 12711 h 23495"/>
                <a:gd name="T14" fmla="*/ 2113 w 26035"/>
                <a:gd name="T15" fmla="*/ 19047 h 23495"/>
                <a:gd name="T16" fmla="*/ 4265 w 26035"/>
                <a:gd name="T17" fmla="*/ 21179 h 23495"/>
                <a:gd name="T18" fmla="*/ 8492 w 26035"/>
                <a:gd name="T19" fmla="*/ 23291 h 23495"/>
                <a:gd name="T20" fmla="*/ 19134 w 26035"/>
                <a:gd name="T21" fmla="*/ 23291 h 23495"/>
                <a:gd name="T22" fmla="*/ 23361 w 26035"/>
                <a:gd name="T23" fmla="*/ 21179 h 23495"/>
                <a:gd name="T24" fmla="*/ 23361 w 26035"/>
                <a:gd name="T25" fmla="*/ 16935 h 23495"/>
                <a:gd name="T26" fmla="*/ 25475 w 26035"/>
                <a:gd name="T27" fmla="*/ 16935 h 23495"/>
                <a:gd name="T28" fmla="*/ 23361 w 26035"/>
                <a:gd name="T29" fmla="*/ 6355 h 23495"/>
                <a:gd name="T30" fmla="*/ 23361 w 26035"/>
                <a:gd name="T31" fmla="*/ 2111 h 23495"/>
                <a:gd name="T32" fmla="*/ 19134 w 26035"/>
                <a:gd name="T33" fmla="*/ 2111 h 23495"/>
                <a:gd name="T34" fmla="*/ 19134 w 26035"/>
                <a:gd name="T35" fmla="*/ 0 h 234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6035" h="23495">
                  <a:moveTo>
                    <a:pt x="19136" y="0"/>
                  </a:moveTo>
                  <a:lnTo>
                    <a:pt x="8492" y="2111"/>
                  </a:lnTo>
                  <a:lnTo>
                    <a:pt x="4265" y="2111"/>
                  </a:lnTo>
                  <a:lnTo>
                    <a:pt x="4265" y="6355"/>
                  </a:lnTo>
                  <a:lnTo>
                    <a:pt x="2113" y="6355"/>
                  </a:lnTo>
                  <a:lnTo>
                    <a:pt x="2113" y="10579"/>
                  </a:lnTo>
                  <a:lnTo>
                    <a:pt x="0" y="12711"/>
                  </a:lnTo>
                  <a:lnTo>
                    <a:pt x="2113" y="19047"/>
                  </a:lnTo>
                  <a:lnTo>
                    <a:pt x="4265" y="21179"/>
                  </a:lnTo>
                  <a:lnTo>
                    <a:pt x="8492" y="23291"/>
                  </a:lnTo>
                  <a:lnTo>
                    <a:pt x="19136" y="23291"/>
                  </a:lnTo>
                  <a:lnTo>
                    <a:pt x="23363" y="21179"/>
                  </a:lnTo>
                  <a:lnTo>
                    <a:pt x="23363" y="16935"/>
                  </a:lnTo>
                  <a:lnTo>
                    <a:pt x="25477" y="16935"/>
                  </a:lnTo>
                  <a:lnTo>
                    <a:pt x="23363" y="6355"/>
                  </a:lnTo>
                  <a:lnTo>
                    <a:pt x="23363" y="2111"/>
                  </a:lnTo>
                  <a:lnTo>
                    <a:pt x="19136" y="2111"/>
                  </a:lnTo>
                  <a:lnTo>
                    <a:pt x="191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449" name="object 168">
            <a:extLst>
              <a:ext uri="{FF2B5EF4-FFF2-40B4-BE49-F238E27FC236}">
                <a16:creationId xmlns:a16="http://schemas.microsoft.com/office/drawing/2014/main" id="{08181D5E-1B60-4F34-B8B4-2F9D43656223}"/>
              </a:ext>
            </a:extLst>
          </p:cNvPr>
          <p:cNvGrpSpPr>
            <a:grpSpLocks/>
          </p:cNvGrpSpPr>
          <p:nvPr/>
        </p:nvGrpSpPr>
        <p:grpSpPr bwMode="auto">
          <a:xfrm>
            <a:off x="2765425" y="5973763"/>
            <a:ext cx="339725" cy="173037"/>
            <a:chOff x="2765326" y="5974010"/>
            <a:chExt cx="340360" cy="172085"/>
          </a:xfrm>
        </p:grpSpPr>
        <p:pic>
          <p:nvPicPr>
            <p:cNvPr id="15474" name="object 169">
              <a:extLst>
                <a:ext uri="{FF2B5EF4-FFF2-40B4-BE49-F238E27FC236}">
                  <a16:creationId xmlns:a16="http://schemas.microsoft.com/office/drawing/2014/main" id="{D4E4265D-6261-49BC-A758-A6C3596AF1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326" y="5974010"/>
              <a:ext cx="80696" cy="167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75" name="object 170">
              <a:extLst>
                <a:ext uri="{FF2B5EF4-FFF2-40B4-BE49-F238E27FC236}">
                  <a16:creationId xmlns:a16="http://schemas.microsoft.com/office/drawing/2014/main" id="{BE94F521-111F-463B-A7C7-A7D6B75301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7878" y="5974022"/>
              <a:ext cx="101946" cy="17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76" name="object 171">
              <a:extLst>
                <a:ext uri="{FF2B5EF4-FFF2-40B4-BE49-F238E27FC236}">
                  <a16:creationId xmlns:a16="http://schemas.microsoft.com/office/drawing/2014/main" id="{6222CDDE-C6C5-4367-A5F9-36E5AC2DBE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1037" y="5974022"/>
              <a:ext cx="104060" cy="17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450" name="object 172">
            <a:extLst>
              <a:ext uri="{FF2B5EF4-FFF2-40B4-BE49-F238E27FC236}">
                <a16:creationId xmlns:a16="http://schemas.microsoft.com/office/drawing/2014/main" id="{2069882C-7C58-4327-8957-A788E57AB84E}"/>
              </a:ext>
            </a:extLst>
          </p:cNvPr>
          <p:cNvSpPr>
            <a:spLocks/>
          </p:cNvSpPr>
          <p:nvPr/>
        </p:nvSpPr>
        <p:spPr bwMode="auto">
          <a:xfrm>
            <a:off x="2986088" y="1862138"/>
            <a:ext cx="111125" cy="311150"/>
          </a:xfrm>
          <a:custGeom>
            <a:avLst/>
            <a:gdLst>
              <a:gd name="T0" fmla="*/ 111453 w 110489"/>
              <a:gd name="T1" fmla="*/ 0 h 311150"/>
              <a:gd name="T2" fmla="*/ 87569 w 110489"/>
              <a:gd name="T3" fmla="*/ 2612 h 311150"/>
              <a:gd name="T4" fmla="*/ 79610 w 110489"/>
              <a:gd name="T5" fmla="*/ 5225 h 311150"/>
              <a:gd name="T6" fmla="*/ 63690 w 110489"/>
              <a:gd name="T7" fmla="*/ 13064 h 311150"/>
              <a:gd name="T8" fmla="*/ 53075 w 110489"/>
              <a:gd name="T9" fmla="*/ 23511 h 311150"/>
              <a:gd name="T10" fmla="*/ 50419 w 110489"/>
              <a:gd name="T11" fmla="*/ 23511 h 311150"/>
              <a:gd name="T12" fmla="*/ 50419 w 110489"/>
              <a:gd name="T13" fmla="*/ 28737 h 311150"/>
              <a:gd name="T14" fmla="*/ 47766 w 110489"/>
              <a:gd name="T15" fmla="*/ 28737 h 311150"/>
              <a:gd name="T16" fmla="*/ 47766 w 110489"/>
              <a:gd name="T17" fmla="*/ 36575 h 311150"/>
              <a:gd name="T18" fmla="*/ 45115 w 110489"/>
              <a:gd name="T19" fmla="*/ 36575 h 311150"/>
              <a:gd name="T20" fmla="*/ 45115 w 110489"/>
              <a:gd name="T21" fmla="*/ 128013 h 311150"/>
              <a:gd name="T22" fmla="*/ 42459 w 110489"/>
              <a:gd name="T23" fmla="*/ 128013 h 311150"/>
              <a:gd name="T24" fmla="*/ 42459 w 110489"/>
              <a:gd name="T25" fmla="*/ 133238 h 311150"/>
              <a:gd name="T26" fmla="*/ 26539 w 110489"/>
              <a:gd name="T27" fmla="*/ 148916 h 311150"/>
              <a:gd name="T28" fmla="*/ 21232 w 110489"/>
              <a:gd name="T29" fmla="*/ 151529 h 311150"/>
              <a:gd name="T30" fmla="*/ 2655 w 110489"/>
              <a:gd name="T31" fmla="*/ 154142 h 311150"/>
              <a:gd name="T32" fmla="*/ 0 w 110489"/>
              <a:gd name="T33" fmla="*/ 156754 h 311150"/>
              <a:gd name="T34" fmla="*/ 5307 w 110489"/>
              <a:gd name="T35" fmla="*/ 161976 h 311150"/>
              <a:gd name="T36" fmla="*/ 21232 w 110489"/>
              <a:gd name="T37" fmla="*/ 164589 h 311150"/>
              <a:gd name="T38" fmla="*/ 31842 w 110489"/>
              <a:gd name="T39" fmla="*/ 169814 h 311150"/>
              <a:gd name="T40" fmla="*/ 37151 w 110489"/>
              <a:gd name="T41" fmla="*/ 175040 h 311150"/>
              <a:gd name="T42" fmla="*/ 39808 w 110489"/>
              <a:gd name="T43" fmla="*/ 180266 h 311150"/>
              <a:gd name="T44" fmla="*/ 42459 w 110489"/>
              <a:gd name="T45" fmla="*/ 188105 h 311150"/>
              <a:gd name="T46" fmla="*/ 45115 w 110489"/>
              <a:gd name="T47" fmla="*/ 266482 h 311150"/>
              <a:gd name="T48" fmla="*/ 47766 w 110489"/>
              <a:gd name="T49" fmla="*/ 284768 h 311150"/>
              <a:gd name="T50" fmla="*/ 50419 w 110489"/>
              <a:gd name="T51" fmla="*/ 289993 h 311150"/>
              <a:gd name="T52" fmla="*/ 61033 w 110489"/>
              <a:gd name="T53" fmla="*/ 300440 h 311150"/>
              <a:gd name="T54" fmla="*/ 66343 w 110489"/>
              <a:gd name="T55" fmla="*/ 303053 h 311150"/>
              <a:gd name="T56" fmla="*/ 68994 w 110489"/>
              <a:gd name="T57" fmla="*/ 305666 h 311150"/>
              <a:gd name="T58" fmla="*/ 84917 w 110489"/>
              <a:gd name="T59" fmla="*/ 310892 h 311150"/>
              <a:gd name="T60" fmla="*/ 111453 w 110489"/>
              <a:gd name="T61" fmla="*/ 310892 h 311150"/>
              <a:gd name="T62" fmla="*/ 111453 w 110489"/>
              <a:gd name="T63" fmla="*/ 305666 h 311150"/>
              <a:gd name="T64" fmla="*/ 106144 w 110489"/>
              <a:gd name="T65" fmla="*/ 305666 h 311150"/>
              <a:gd name="T66" fmla="*/ 92878 w 110489"/>
              <a:gd name="T67" fmla="*/ 303053 h 311150"/>
              <a:gd name="T68" fmla="*/ 82266 w 110489"/>
              <a:gd name="T69" fmla="*/ 297827 h 311150"/>
              <a:gd name="T70" fmla="*/ 71650 w 110489"/>
              <a:gd name="T71" fmla="*/ 287381 h 311150"/>
              <a:gd name="T72" fmla="*/ 68994 w 110489"/>
              <a:gd name="T73" fmla="*/ 282155 h 311150"/>
              <a:gd name="T74" fmla="*/ 66343 w 110489"/>
              <a:gd name="T75" fmla="*/ 279542 h 311150"/>
              <a:gd name="T76" fmla="*/ 63690 w 110489"/>
              <a:gd name="T77" fmla="*/ 182879 h 311150"/>
              <a:gd name="T78" fmla="*/ 61033 w 110489"/>
              <a:gd name="T79" fmla="*/ 177653 h 311150"/>
              <a:gd name="T80" fmla="*/ 45115 w 110489"/>
              <a:gd name="T81" fmla="*/ 161976 h 311150"/>
              <a:gd name="T82" fmla="*/ 29191 w 110489"/>
              <a:gd name="T83" fmla="*/ 156754 h 311150"/>
              <a:gd name="T84" fmla="*/ 37151 w 110489"/>
              <a:gd name="T85" fmla="*/ 154142 h 311150"/>
              <a:gd name="T86" fmla="*/ 53075 w 110489"/>
              <a:gd name="T87" fmla="*/ 146303 h 311150"/>
              <a:gd name="T88" fmla="*/ 61033 w 110489"/>
              <a:gd name="T89" fmla="*/ 138464 h 311150"/>
              <a:gd name="T90" fmla="*/ 61033 w 110489"/>
              <a:gd name="T91" fmla="*/ 133238 h 311150"/>
              <a:gd name="T92" fmla="*/ 63690 w 110489"/>
              <a:gd name="T93" fmla="*/ 133238 h 311150"/>
              <a:gd name="T94" fmla="*/ 66343 w 110489"/>
              <a:gd name="T95" fmla="*/ 130626 h 311150"/>
              <a:gd name="T96" fmla="*/ 66343 w 110489"/>
              <a:gd name="T97" fmla="*/ 39188 h 311150"/>
              <a:gd name="T98" fmla="*/ 68994 w 110489"/>
              <a:gd name="T99" fmla="*/ 39188 h 311150"/>
              <a:gd name="T100" fmla="*/ 68994 w 110489"/>
              <a:gd name="T101" fmla="*/ 28737 h 311150"/>
              <a:gd name="T102" fmla="*/ 71650 w 110489"/>
              <a:gd name="T103" fmla="*/ 28737 h 311150"/>
              <a:gd name="T104" fmla="*/ 74302 w 110489"/>
              <a:gd name="T105" fmla="*/ 26124 h 311150"/>
              <a:gd name="T106" fmla="*/ 74302 w 110489"/>
              <a:gd name="T107" fmla="*/ 20898 h 311150"/>
              <a:gd name="T108" fmla="*/ 76958 w 110489"/>
              <a:gd name="T109" fmla="*/ 20898 h 311150"/>
              <a:gd name="T110" fmla="*/ 82266 w 110489"/>
              <a:gd name="T111" fmla="*/ 18285 h 311150"/>
              <a:gd name="T112" fmla="*/ 87569 w 110489"/>
              <a:gd name="T113" fmla="*/ 13064 h 311150"/>
              <a:gd name="T114" fmla="*/ 108801 w 110489"/>
              <a:gd name="T115" fmla="*/ 7838 h 311150"/>
              <a:gd name="T116" fmla="*/ 111453 w 110489"/>
              <a:gd name="T117" fmla="*/ 5225 h 311150"/>
              <a:gd name="T118" fmla="*/ 111453 w 110489"/>
              <a:gd name="T119" fmla="*/ 0 h 31115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0489" h="311150">
                <a:moveTo>
                  <a:pt x="110181" y="0"/>
                </a:moveTo>
                <a:lnTo>
                  <a:pt x="86570" y="2612"/>
                </a:lnTo>
                <a:lnTo>
                  <a:pt x="78701" y="5225"/>
                </a:lnTo>
                <a:lnTo>
                  <a:pt x="62963" y="13064"/>
                </a:lnTo>
                <a:lnTo>
                  <a:pt x="52469" y="23511"/>
                </a:lnTo>
                <a:lnTo>
                  <a:pt x="49843" y="23511"/>
                </a:lnTo>
                <a:lnTo>
                  <a:pt x="49843" y="28737"/>
                </a:lnTo>
                <a:lnTo>
                  <a:pt x="47221" y="28737"/>
                </a:lnTo>
                <a:lnTo>
                  <a:pt x="47221" y="36575"/>
                </a:lnTo>
                <a:lnTo>
                  <a:pt x="44600" y="36575"/>
                </a:lnTo>
                <a:lnTo>
                  <a:pt x="44600" y="128013"/>
                </a:lnTo>
                <a:lnTo>
                  <a:pt x="41974" y="128013"/>
                </a:lnTo>
                <a:lnTo>
                  <a:pt x="41974" y="133238"/>
                </a:lnTo>
                <a:lnTo>
                  <a:pt x="26236" y="148916"/>
                </a:lnTo>
                <a:lnTo>
                  <a:pt x="20989" y="151529"/>
                </a:lnTo>
                <a:lnTo>
                  <a:pt x="2625" y="154142"/>
                </a:lnTo>
                <a:lnTo>
                  <a:pt x="0" y="156754"/>
                </a:lnTo>
                <a:lnTo>
                  <a:pt x="5247" y="161976"/>
                </a:lnTo>
                <a:lnTo>
                  <a:pt x="20989" y="164589"/>
                </a:lnTo>
                <a:lnTo>
                  <a:pt x="31479" y="169814"/>
                </a:lnTo>
                <a:lnTo>
                  <a:pt x="36727" y="175040"/>
                </a:lnTo>
                <a:lnTo>
                  <a:pt x="39353" y="180266"/>
                </a:lnTo>
                <a:lnTo>
                  <a:pt x="41974" y="188105"/>
                </a:lnTo>
                <a:lnTo>
                  <a:pt x="44600" y="266482"/>
                </a:lnTo>
                <a:lnTo>
                  <a:pt x="47221" y="284768"/>
                </a:lnTo>
                <a:lnTo>
                  <a:pt x="49843" y="289993"/>
                </a:lnTo>
                <a:lnTo>
                  <a:pt x="60337" y="300440"/>
                </a:lnTo>
                <a:lnTo>
                  <a:pt x="65585" y="303053"/>
                </a:lnTo>
                <a:lnTo>
                  <a:pt x="68206" y="305666"/>
                </a:lnTo>
                <a:lnTo>
                  <a:pt x="83948" y="310892"/>
                </a:lnTo>
                <a:lnTo>
                  <a:pt x="110181" y="310892"/>
                </a:lnTo>
                <a:lnTo>
                  <a:pt x="110181" y="305666"/>
                </a:lnTo>
                <a:lnTo>
                  <a:pt x="104933" y="305666"/>
                </a:lnTo>
                <a:lnTo>
                  <a:pt x="91817" y="303053"/>
                </a:lnTo>
                <a:lnTo>
                  <a:pt x="81327" y="297827"/>
                </a:lnTo>
                <a:lnTo>
                  <a:pt x="70832" y="287381"/>
                </a:lnTo>
                <a:lnTo>
                  <a:pt x="68206" y="282155"/>
                </a:lnTo>
                <a:lnTo>
                  <a:pt x="65585" y="279542"/>
                </a:lnTo>
                <a:lnTo>
                  <a:pt x="62963" y="182879"/>
                </a:lnTo>
                <a:lnTo>
                  <a:pt x="60337" y="177653"/>
                </a:lnTo>
                <a:lnTo>
                  <a:pt x="44600" y="161976"/>
                </a:lnTo>
                <a:lnTo>
                  <a:pt x="28858" y="156754"/>
                </a:lnTo>
                <a:lnTo>
                  <a:pt x="36727" y="154142"/>
                </a:lnTo>
                <a:lnTo>
                  <a:pt x="52469" y="146303"/>
                </a:lnTo>
                <a:lnTo>
                  <a:pt x="60337" y="138464"/>
                </a:lnTo>
                <a:lnTo>
                  <a:pt x="60337" y="133238"/>
                </a:lnTo>
                <a:lnTo>
                  <a:pt x="62963" y="133238"/>
                </a:lnTo>
                <a:lnTo>
                  <a:pt x="65585" y="130626"/>
                </a:lnTo>
                <a:lnTo>
                  <a:pt x="65585" y="39188"/>
                </a:lnTo>
                <a:lnTo>
                  <a:pt x="68206" y="39188"/>
                </a:lnTo>
                <a:lnTo>
                  <a:pt x="68206" y="28737"/>
                </a:lnTo>
                <a:lnTo>
                  <a:pt x="70832" y="28737"/>
                </a:lnTo>
                <a:lnTo>
                  <a:pt x="73454" y="26124"/>
                </a:lnTo>
                <a:lnTo>
                  <a:pt x="73454" y="20898"/>
                </a:lnTo>
                <a:lnTo>
                  <a:pt x="76080" y="20898"/>
                </a:lnTo>
                <a:lnTo>
                  <a:pt x="81327" y="18285"/>
                </a:lnTo>
                <a:lnTo>
                  <a:pt x="86570" y="13064"/>
                </a:lnTo>
                <a:lnTo>
                  <a:pt x="107559" y="7838"/>
                </a:lnTo>
                <a:lnTo>
                  <a:pt x="110181" y="5225"/>
                </a:lnTo>
                <a:lnTo>
                  <a:pt x="11018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15451" name="object 173">
            <a:extLst>
              <a:ext uri="{FF2B5EF4-FFF2-40B4-BE49-F238E27FC236}">
                <a16:creationId xmlns:a16="http://schemas.microsoft.com/office/drawing/2014/main" id="{744208C1-60FA-4A0E-ACE6-C3489662D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1890713"/>
            <a:ext cx="9842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52" name="object 174">
            <a:extLst>
              <a:ext uri="{FF2B5EF4-FFF2-40B4-BE49-F238E27FC236}">
                <a16:creationId xmlns:a16="http://schemas.microsoft.com/office/drawing/2014/main" id="{DA1050F9-9B2F-4172-9759-4711C2C527CC}"/>
              </a:ext>
            </a:extLst>
          </p:cNvPr>
          <p:cNvSpPr>
            <a:spLocks/>
          </p:cNvSpPr>
          <p:nvPr/>
        </p:nvSpPr>
        <p:spPr bwMode="auto">
          <a:xfrm>
            <a:off x="3302000" y="2068513"/>
            <a:ext cx="33338" cy="85725"/>
          </a:xfrm>
          <a:custGeom>
            <a:avLst/>
            <a:gdLst>
              <a:gd name="T0" fmla="*/ 22318 w 34289"/>
              <a:gd name="T1" fmla="*/ 0 h 86360"/>
              <a:gd name="T2" fmla="*/ 7438 w 34289"/>
              <a:gd name="T3" fmla="*/ 2574 h 86360"/>
              <a:gd name="T4" fmla="*/ 4960 w 34289"/>
              <a:gd name="T5" fmla="*/ 5149 h 86360"/>
              <a:gd name="T6" fmla="*/ 2477 w 34289"/>
              <a:gd name="T7" fmla="*/ 5149 h 86360"/>
              <a:gd name="T8" fmla="*/ 2477 w 34289"/>
              <a:gd name="T9" fmla="*/ 10298 h 86360"/>
              <a:gd name="T10" fmla="*/ 0 w 34289"/>
              <a:gd name="T11" fmla="*/ 12873 h 86360"/>
              <a:gd name="T12" fmla="*/ 4960 w 34289"/>
              <a:gd name="T13" fmla="*/ 23171 h 86360"/>
              <a:gd name="T14" fmla="*/ 7438 w 34289"/>
              <a:gd name="T15" fmla="*/ 25745 h 86360"/>
              <a:gd name="T16" fmla="*/ 24797 w 34289"/>
              <a:gd name="T17" fmla="*/ 25745 h 86360"/>
              <a:gd name="T18" fmla="*/ 24797 w 34289"/>
              <a:gd name="T19" fmla="*/ 51488 h 86360"/>
              <a:gd name="T20" fmla="*/ 22318 w 34289"/>
              <a:gd name="T21" fmla="*/ 51488 h 86360"/>
              <a:gd name="T22" fmla="*/ 22318 w 34289"/>
              <a:gd name="T23" fmla="*/ 56635 h 86360"/>
              <a:gd name="T24" fmla="*/ 19836 w 34289"/>
              <a:gd name="T25" fmla="*/ 56635 h 86360"/>
              <a:gd name="T26" fmla="*/ 19836 w 34289"/>
              <a:gd name="T27" fmla="*/ 64360 h 86360"/>
              <a:gd name="T28" fmla="*/ 17359 w 34289"/>
              <a:gd name="T29" fmla="*/ 66930 h 86360"/>
              <a:gd name="T30" fmla="*/ 14877 w 34289"/>
              <a:gd name="T31" fmla="*/ 66930 h 86360"/>
              <a:gd name="T32" fmla="*/ 14877 w 34289"/>
              <a:gd name="T33" fmla="*/ 72079 h 86360"/>
              <a:gd name="T34" fmla="*/ 2477 w 34289"/>
              <a:gd name="T35" fmla="*/ 84953 h 86360"/>
              <a:gd name="T36" fmla="*/ 9916 w 34289"/>
              <a:gd name="T37" fmla="*/ 84953 h 86360"/>
              <a:gd name="T38" fmla="*/ 17359 w 34289"/>
              <a:gd name="T39" fmla="*/ 77229 h 86360"/>
              <a:gd name="T40" fmla="*/ 17359 w 34289"/>
              <a:gd name="T41" fmla="*/ 72079 h 86360"/>
              <a:gd name="T42" fmla="*/ 19836 w 34289"/>
              <a:gd name="T43" fmla="*/ 72079 h 86360"/>
              <a:gd name="T44" fmla="*/ 22318 w 34289"/>
              <a:gd name="T45" fmla="*/ 69504 h 86360"/>
              <a:gd name="T46" fmla="*/ 22318 w 34289"/>
              <a:gd name="T47" fmla="*/ 64360 h 86360"/>
              <a:gd name="T48" fmla="*/ 24797 w 34289"/>
              <a:gd name="T49" fmla="*/ 64360 h 86360"/>
              <a:gd name="T50" fmla="*/ 24797 w 34289"/>
              <a:gd name="T51" fmla="*/ 59210 h 86360"/>
              <a:gd name="T52" fmla="*/ 27275 w 34289"/>
              <a:gd name="T53" fmla="*/ 59210 h 86360"/>
              <a:gd name="T54" fmla="*/ 27275 w 34289"/>
              <a:gd name="T55" fmla="*/ 54063 h 86360"/>
              <a:gd name="T56" fmla="*/ 29757 w 34289"/>
              <a:gd name="T57" fmla="*/ 54063 h 86360"/>
              <a:gd name="T58" fmla="*/ 29757 w 34289"/>
              <a:gd name="T59" fmla="*/ 43763 h 86360"/>
              <a:gd name="T60" fmla="*/ 32235 w 34289"/>
              <a:gd name="T61" fmla="*/ 43763 h 86360"/>
              <a:gd name="T62" fmla="*/ 29757 w 34289"/>
              <a:gd name="T63" fmla="*/ 15448 h 86360"/>
              <a:gd name="T64" fmla="*/ 27275 w 34289"/>
              <a:gd name="T65" fmla="*/ 7723 h 86360"/>
              <a:gd name="T66" fmla="*/ 22318 w 34289"/>
              <a:gd name="T67" fmla="*/ 2574 h 86360"/>
              <a:gd name="T68" fmla="*/ 22318 w 34289"/>
              <a:gd name="T69" fmla="*/ 0 h 8636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34289" h="86360">
                <a:moveTo>
                  <a:pt x="23610" y="0"/>
                </a:moveTo>
                <a:lnTo>
                  <a:pt x="7868" y="2612"/>
                </a:lnTo>
                <a:lnTo>
                  <a:pt x="5247" y="5225"/>
                </a:lnTo>
                <a:lnTo>
                  <a:pt x="2621" y="5225"/>
                </a:lnTo>
                <a:lnTo>
                  <a:pt x="2621" y="10451"/>
                </a:lnTo>
                <a:lnTo>
                  <a:pt x="0" y="13064"/>
                </a:lnTo>
                <a:lnTo>
                  <a:pt x="5247" y="23516"/>
                </a:lnTo>
                <a:lnTo>
                  <a:pt x="7868" y="26128"/>
                </a:lnTo>
                <a:lnTo>
                  <a:pt x="26232" y="26128"/>
                </a:lnTo>
                <a:lnTo>
                  <a:pt x="26232" y="52253"/>
                </a:lnTo>
                <a:lnTo>
                  <a:pt x="23610" y="52253"/>
                </a:lnTo>
                <a:lnTo>
                  <a:pt x="23610" y="57478"/>
                </a:lnTo>
                <a:lnTo>
                  <a:pt x="20984" y="57478"/>
                </a:lnTo>
                <a:lnTo>
                  <a:pt x="20984" y="65317"/>
                </a:lnTo>
                <a:lnTo>
                  <a:pt x="18363" y="67925"/>
                </a:lnTo>
                <a:lnTo>
                  <a:pt x="15737" y="67925"/>
                </a:lnTo>
                <a:lnTo>
                  <a:pt x="15737" y="73151"/>
                </a:lnTo>
                <a:lnTo>
                  <a:pt x="2621" y="86216"/>
                </a:lnTo>
                <a:lnTo>
                  <a:pt x="10490" y="86216"/>
                </a:lnTo>
                <a:lnTo>
                  <a:pt x="18363" y="78377"/>
                </a:lnTo>
                <a:lnTo>
                  <a:pt x="18363" y="73151"/>
                </a:lnTo>
                <a:lnTo>
                  <a:pt x="20984" y="73151"/>
                </a:lnTo>
                <a:lnTo>
                  <a:pt x="23610" y="70538"/>
                </a:lnTo>
                <a:lnTo>
                  <a:pt x="23610" y="65317"/>
                </a:lnTo>
                <a:lnTo>
                  <a:pt x="26232" y="65317"/>
                </a:lnTo>
                <a:lnTo>
                  <a:pt x="26232" y="60091"/>
                </a:lnTo>
                <a:lnTo>
                  <a:pt x="28853" y="60091"/>
                </a:lnTo>
                <a:lnTo>
                  <a:pt x="28853" y="54866"/>
                </a:lnTo>
                <a:lnTo>
                  <a:pt x="31479" y="54866"/>
                </a:lnTo>
                <a:lnTo>
                  <a:pt x="31479" y="44414"/>
                </a:lnTo>
                <a:lnTo>
                  <a:pt x="34101" y="44414"/>
                </a:lnTo>
                <a:lnTo>
                  <a:pt x="31479" y="15677"/>
                </a:lnTo>
                <a:lnTo>
                  <a:pt x="28853" y="7838"/>
                </a:lnTo>
                <a:lnTo>
                  <a:pt x="23610" y="2612"/>
                </a:lnTo>
                <a:lnTo>
                  <a:pt x="2361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15453" name="object 175">
            <a:extLst>
              <a:ext uri="{FF2B5EF4-FFF2-40B4-BE49-F238E27FC236}">
                <a16:creationId xmlns:a16="http://schemas.microsoft.com/office/drawing/2014/main" id="{6F2D375A-7442-4CDA-99F5-FF710F774DC3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1885950"/>
            <a:ext cx="207963" cy="268288"/>
            <a:chOff x="3419327" y="1885405"/>
            <a:chExt cx="207645" cy="269240"/>
          </a:xfrm>
        </p:grpSpPr>
        <p:pic>
          <p:nvPicPr>
            <p:cNvPr id="15472" name="object 176">
              <a:extLst>
                <a:ext uri="{FF2B5EF4-FFF2-40B4-BE49-F238E27FC236}">
                  <a16:creationId xmlns:a16="http://schemas.microsoft.com/office/drawing/2014/main" id="{913D8D1E-BA0B-4259-A0CB-D3D29F6177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9327" y="1885405"/>
              <a:ext cx="136394" cy="21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73" name="object 177">
              <a:extLst>
                <a:ext uri="{FF2B5EF4-FFF2-40B4-BE49-F238E27FC236}">
                  <a16:creationId xmlns:a16="http://schemas.microsoft.com/office/drawing/2014/main" id="{066F5627-32C7-4E46-AEF3-4EBC643DEC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449" y="2068284"/>
              <a:ext cx="34290" cy="86360"/>
            </a:xfrm>
            <a:custGeom>
              <a:avLst/>
              <a:gdLst>
                <a:gd name="T0" fmla="*/ 23645 w 34289"/>
                <a:gd name="T1" fmla="*/ 0 h 86360"/>
                <a:gd name="T2" fmla="*/ 7896 w 34289"/>
                <a:gd name="T3" fmla="*/ 2612 h 86360"/>
                <a:gd name="T4" fmla="*/ 5279 w 34289"/>
                <a:gd name="T5" fmla="*/ 5225 h 86360"/>
                <a:gd name="T6" fmla="*/ 2662 w 34289"/>
                <a:gd name="T7" fmla="*/ 5225 h 86360"/>
                <a:gd name="T8" fmla="*/ 2662 w 34289"/>
                <a:gd name="T9" fmla="*/ 10451 h 86360"/>
                <a:gd name="T10" fmla="*/ 0 w 34289"/>
                <a:gd name="T11" fmla="*/ 13064 h 86360"/>
                <a:gd name="T12" fmla="*/ 2662 w 34289"/>
                <a:gd name="T13" fmla="*/ 20903 h 86360"/>
                <a:gd name="T14" fmla="*/ 7896 w 34289"/>
                <a:gd name="T15" fmla="*/ 26128 h 86360"/>
                <a:gd name="T16" fmla="*/ 23645 w 34289"/>
                <a:gd name="T17" fmla="*/ 26128 h 86360"/>
                <a:gd name="T18" fmla="*/ 23645 w 34289"/>
                <a:gd name="T19" fmla="*/ 23516 h 86360"/>
                <a:gd name="T20" fmla="*/ 26261 w 34289"/>
                <a:gd name="T21" fmla="*/ 47027 h 86360"/>
                <a:gd name="T22" fmla="*/ 23645 w 34289"/>
                <a:gd name="T23" fmla="*/ 47027 h 86360"/>
                <a:gd name="T24" fmla="*/ 23645 w 34289"/>
                <a:gd name="T25" fmla="*/ 54866 h 86360"/>
                <a:gd name="T26" fmla="*/ 21028 w 34289"/>
                <a:gd name="T27" fmla="*/ 54866 h 86360"/>
                <a:gd name="T28" fmla="*/ 21028 w 34289"/>
                <a:gd name="T29" fmla="*/ 62704 h 86360"/>
                <a:gd name="T30" fmla="*/ 18365 w 34289"/>
                <a:gd name="T31" fmla="*/ 62704 h 86360"/>
                <a:gd name="T32" fmla="*/ 18365 w 34289"/>
                <a:gd name="T33" fmla="*/ 67925 h 86360"/>
                <a:gd name="T34" fmla="*/ 15746 w 34289"/>
                <a:gd name="T35" fmla="*/ 70538 h 86360"/>
                <a:gd name="T36" fmla="*/ 13129 w 34289"/>
                <a:gd name="T37" fmla="*/ 70538 h 86360"/>
                <a:gd name="T38" fmla="*/ 13129 w 34289"/>
                <a:gd name="T39" fmla="*/ 75764 h 86360"/>
                <a:gd name="T40" fmla="*/ 2662 w 34289"/>
                <a:gd name="T41" fmla="*/ 86216 h 86360"/>
                <a:gd name="T42" fmla="*/ 10513 w 34289"/>
                <a:gd name="T43" fmla="*/ 86216 h 86360"/>
                <a:gd name="T44" fmla="*/ 18365 w 34289"/>
                <a:gd name="T45" fmla="*/ 78377 h 86360"/>
                <a:gd name="T46" fmla="*/ 18365 w 34289"/>
                <a:gd name="T47" fmla="*/ 73151 h 86360"/>
                <a:gd name="T48" fmla="*/ 21028 w 34289"/>
                <a:gd name="T49" fmla="*/ 73151 h 86360"/>
                <a:gd name="T50" fmla="*/ 23645 w 34289"/>
                <a:gd name="T51" fmla="*/ 70538 h 86360"/>
                <a:gd name="T52" fmla="*/ 23645 w 34289"/>
                <a:gd name="T53" fmla="*/ 65317 h 86360"/>
                <a:gd name="T54" fmla="*/ 26261 w 34289"/>
                <a:gd name="T55" fmla="*/ 65317 h 86360"/>
                <a:gd name="T56" fmla="*/ 26261 w 34289"/>
                <a:gd name="T57" fmla="*/ 60091 h 86360"/>
                <a:gd name="T58" fmla="*/ 28878 w 34289"/>
                <a:gd name="T59" fmla="*/ 60091 h 86360"/>
                <a:gd name="T60" fmla="*/ 28878 w 34289"/>
                <a:gd name="T61" fmla="*/ 54866 h 86360"/>
                <a:gd name="T62" fmla="*/ 31495 w 34289"/>
                <a:gd name="T63" fmla="*/ 54866 h 86360"/>
                <a:gd name="T64" fmla="*/ 31495 w 34289"/>
                <a:gd name="T65" fmla="*/ 44414 h 86360"/>
                <a:gd name="T66" fmla="*/ 34112 w 34289"/>
                <a:gd name="T67" fmla="*/ 44414 h 86360"/>
                <a:gd name="T68" fmla="*/ 31495 w 34289"/>
                <a:gd name="T69" fmla="*/ 15677 h 86360"/>
                <a:gd name="T70" fmla="*/ 28878 w 34289"/>
                <a:gd name="T71" fmla="*/ 7838 h 86360"/>
                <a:gd name="T72" fmla="*/ 23645 w 34289"/>
                <a:gd name="T73" fmla="*/ 2612 h 86360"/>
                <a:gd name="T74" fmla="*/ 23645 w 34289"/>
                <a:gd name="T75" fmla="*/ 0 h 8636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4289" h="86360">
                  <a:moveTo>
                    <a:pt x="23643" y="0"/>
                  </a:moveTo>
                  <a:lnTo>
                    <a:pt x="7896" y="2612"/>
                  </a:lnTo>
                  <a:lnTo>
                    <a:pt x="5279" y="5225"/>
                  </a:lnTo>
                  <a:lnTo>
                    <a:pt x="2662" y="5225"/>
                  </a:lnTo>
                  <a:lnTo>
                    <a:pt x="2662" y="10451"/>
                  </a:lnTo>
                  <a:lnTo>
                    <a:pt x="0" y="13064"/>
                  </a:lnTo>
                  <a:lnTo>
                    <a:pt x="2662" y="20903"/>
                  </a:lnTo>
                  <a:lnTo>
                    <a:pt x="7896" y="26128"/>
                  </a:lnTo>
                  <a:lnTo>
                    <a:pt x="23643" y="26128"/>
                  </a:lnTo>
                  <a:lnTo>
                    <a:pt x="23643" y="23516"/>
                  </a:lnTo>
                  <a:lnTo>
                    <a:pt x="26259" y="47027"/>
                  </a:lnTo>
                  <a:lnTo>
                    <a:pt x="23643" y="47027"/>
                  </a:lnTo>
                  <a:lnTo>
                    <a:pt x="23643" y="54866"/>
                  </a:lnTo>
                  <a:lnTo>
                    <a:pt x="21026" y="54866"/>
                  </a:lnTo>
                  <a:lnTo>
                    <a:pt x="21026" y="62704"/>
                  </a:lnTo>
                  <a:lnTo>
                    <a:pt x="18363" y="62704"/>
                  </a:lnTo>
                  <a:lnTo>
                    <a:pt x="18363" y="67925"/>
                  </a:lnTo>
                  <a:lnTo>
                    <a:pt x="15746" y="70538"/>
                  </a:lnTo>
                  <a:lnTo>
                    <a:pt x="13129" y="70538"/>
                  </a:lnTo>
                  <a:lnTo>
                    <a:pt x="13129" y="75764"/>
                  </a:lnTo>
                  <a:lnTo>
                    <a:pt x="2662" y="86216"/>
                  </a:lnTo>
                  <a:lnTo>
                    <a:pt x="10513" y="86216"/>
                  </a:lnTo>
                  <a:lnTo>
                    <a:pt x="18363" y="78377"/>
                  </a:lnTo>
                  <a:lnTo>
                    <a:pt x="18363" y="73151"/>
                  </a:lnTo>
                  <a:lnTo>
                    <a:pt x="21026" y="73151"/>
                  </a:lnTo>
                  <a:lnTo>
                    <a:pt x="23643" y="70538"/>
                  </a:lnTo>
                  <a:lnTo>
                    <a:pt x="23643" y="65317"/>
                  </a:lnTo>
                  <a:lnTo>
                    <a:pt x="26259" y="65317"/>
                  </a:lnTo>
                  <a:lnTo>
                    <a:pt x="26259" y="60091"/>
                  </a:lnTo>
                  <a:lnTo>
                    <a:pt x="28876" y="60091"/>
                  </a:lnTo>
                  <a:lnTo>
                    <a:pt x="28876" y="54866"/>
                  </a:lnTo>
                  <a:lnTo>
                    <a:pt x="31493" y="54866"/>
                  </a:lnTo>
                  <a:lnTo>
                    <a:pt x="31493" y="44414"/>
                  </a:lnTo>
                  <a:lnTo>
                    <a:pt x="34110" y="44414"/>
                  </a:lnTo>
                  <a:lnTo>
                    <a:pt x="31493" y="15677"/>
                  </a:lnTo>
                  <a:lnTo>
                    <a:pt x="28876" y="7838"/>
                  </a:lnTo>
                  <a:lnTo>
                    <a:pt x="23643" y="2612"/>
                  </a:lnTo>
                  <a:lnTo>
                    <a:pt x="236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454" name="object 178">
            <a:extLst>
              <a:ext uri="{FF2B5EF4-FFF2-40B4-BE49-F238E27FC236}">
                <a16:creationId xmlns:a16="http://schemas.microsoft.com/office/drawing/2014/main" id="{642B1B53-FE6F-40AF-B652-EEB7B945842E}"/>
              </a:ext>
            </a:extLst>
          </p:cNvPr>
          <p:cNvGrpSpPr>
            <a:grpSpLocks/>
          </p:cNvGrpSpPr>
          <p:nvPr/>
        </p:nvGrpSpPr>
        <p:grpSpPr bwMode="auto">
          <a:xfrm>
            <a:off x="3716338" y="1890713"/>
            <a:ext cx="201612" cy="263525"/>
            <a:chOff x="3715760" y="1890631"/>
            <a:chExt cx="202565" cy="264160"/>
          </a:xfrm>
        </p:grpSpPr>
        <p:pic>
          <p:nvPicPr>
            <p:cNvPr id="15470" name="object 179">
              <a:extLst>
                <a:ext uri="{FF2B5EF4-FFF2-40B4-BE49-F238E27FC236}">
                  <a16:creationId xmlns:a16="http://schemas.microsoft.com/office/drawing/2014/main" id="{DC80C9E6-E51E-463B-9936-4B08668786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5760" y="1890631"/>
              <a:ext cx="125927" cy="21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71" name="object 180">
              <a:extLst>
                <a:ext uri="{FF2B5EF4-FFF2-40B4-BE49-F238E27FC236}">
                  <a16:creationId xmlns:a16="http://schemas.microsoft.com/office/drawing/2014/main" id="{A638274F-9D66-44BE-8EF5-C714F4A678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3649" y="2068284"/>
              <a:ext cx="34290" cy="86360"/>
            </a:xfrm>
            <a:custGeom>
              <a:avLst/>
              <a:gdLst>
                <a:gd name="T0" fmla="*/ 23645 w 34289"/>
                <a:gd name="T1" fmla="*/ 0 h 86360"/>
                <a:gd name="T2" fmla="*/ 7896 w 34289"/>
                <a:gd name="T3" fmla="*/ 2612 h 86360"/>
                <a:gd name="T4" fmla="*/ 5279 w 34289"/>
                <a:gd name="T5" fmla="*/ 5225 h 86360"/>
                <a:gd name="T6" fmla="*/ 2616 w 34289"/>
                <a:gd name="T7" fmla="*/ 5225 h 86360"/>
                <a:gd name="T8" fmla="*/ 2616 w 34289"/>
                <a:gd name="T9" fmla="*/ 10451 h 86360"/>
                <a:gd name="T10" fmla="*/ 0 w 34289"/>
                <a:gd name="T11" fmla="*/ 13064 h 86360"/>
                <a:gd name="T12" fmla="*/ 2616 w 34289"/>
                <a:gd name="T13" fmla="*/ 20903 h 86360"/>
                <a:gd name="T14" fmla="*/ 7896 w 34289"/>
                <a:gd name="T15" fmla="*/ 26128 h 86360"/>
                <a:gd name="T16" fmla="*/ 23645 w 34289"/>
                <a:gd name="T17" fmla="*/ 26128 h 86360"/>
                <a:gd name="T18" fmla="*/ 23645 w 34289"/>
                <a:gd name="T19" fmla="*/ 23516 h 86360"/>
                <a:gd name="T20" fmla="*/ 26261 w 34289"/>
                <a:gd name="T21" fmla="*/ 47027 h 86360"/>
                <a:gd name="T22" fmla="*/ 23645 w 34289"/>
                <a:gd name="T23" fmla="*/ 47027 h 86360"/>
                <a:gd name="T24" fmla="*/ 23645 w 34289"/>
                <a:gd name="T25" fmla="*/ 54866 h 86360"/>
                <a:gd name="T26" fmla="*/ 20982 w 34289"/>
                <a:gd name="T27" fmla="*/ 54866 h 86360"/>
                <a:gd name="T28" fmla="*/ 20982 w 34289"/>
                <a:gd name="T29" fmla="*/ 62704 h 86360"/>
                <a:gd name="T30" fmla="*/ 18365 w 34289"/>
                <a:gd name="T31" fmla="*/ 62704 h 86360"/>
                <a:gd name="T32" fmla="*/ 18365 w 34289"/>
                <a:gd name="T33" fmla="*/ 67925 h 86360"/>
                <a:gd name="T34" fmla="*/ 15746 w 34289"/>
                <a:gd name="T35" fmla="*/ 70538 h 86360"/>
                <a:gd name="T36" fmla="*/ 13129 w 34289"/>
                <a:gd name="T37" fmla="*/ 70538 h 86360"/>
                <a:gd name="T38" fmla="*/ 13129 w 34289"/>
                <a:gd name="T39" fmla="*/ 75764 h 86360"/>
                <a:gd name="T40" fmla="*/ 2616 w 34289"/>
                <a:gd name="T41" fmla="*/ 86216 h 86360"/>
                <a:gd name="T42" fmla="*/ 10513 w 34289"/>
                <a:gd name="T43" fmla="*/ 86216 h 86360"/>
                <a:gd name="T44" fmla="*/ 18365 w 34289"/>
                <a:gd name="T45" fmla="*/ 78377 h 86360"/>
                <a:gd name="T46" fmla="*/ 18365 w 34289"/>
                <a:gd name="T47" fmla="*/ 73151 h 86360"/>
                <a:gd name="T48" fmla="*/ 20982 w 34289"/>
                <a:gd name="T49" fmla="*/ 73151 h 86360"/>
                <a:gd name="T50" fmla="*/ 23645 w 34289"/>
                <a:gd name="T51" fmla="*/ 70538 h 86360"/>
                <a:gd name="T52" fmla="*/ 23645 w 34289"/>
                <a:gd name="T53" fmla="*/ 65317 h 86360"/>
                <a:gd name="T54" fmla="*/ 26261 w 34289"/>
                <a:gd name="T55" fmla="*/ 65317 h 86360"/>
                <a:gd name="T56" fmla="*/ 26261 w 34289"/>
                <a:gd name="T57" fmla="*/ 60091 h 86360"/>
                <a:gd name="T58" fmla="*/ 28878 w 34289"/>
                <a:gd name="T59" fmla="*/ 60091 h 86360"/>
                <a:gd name="T60" fmla="*/ 28878 w 34289"/>
                <a:gd name="T61" fmla="*/ 54866 h 86360"/>
                <a:gd name="T62" fmla="*/ 31495 w 34289"/>
                <a:gd name="T63" fmla="*/ 54866 h 86360"/>
                <a:gd name="T64" fmla="*/ 31495 w 34289"/>
                <a:gd name="T65" fmla="*/ 44414 h 86360"/>
                <a:gd name="T66" fmla="*/ 34112 w 34289"/>
                <a:gd name="T67" fmla="*/ 44414 h 86360"/>
                <a:gd name="T68" fmla="*/ 31495 w 34289"/>
                <a:gd name="T69" fmla="*/ 15677 h 86360"/>
                <a:gd name="T70" fmla="*/ 28878 w 34289"/>
                <a:gd name="T71" fmla="*/ 7838 h 86360"/>
                <a:gd name="T72" fmla="*/ 23645 w 34289"/>
                <a:gd name="T73" fmla="*/ 2612 h 86360"/>
                <a:gd name="T74" fmla="*/ 23645 w 34289"/>
                <a:gd name="T75" fmla="*/ 0 h 8636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4289" h="86360">
                  <a:moveTo>
                    <a:pt x="23643" y="0"/>
                  </a:moveTo>
                  <a:lnTo>
                    <a:pt x="7896" y="2612"/>
                  </a:lnTo>
                  <a:lnTo>
                    <a:pt x="5279" y="5225"/>
                  </a:lnTo>
                  <a:lnTo>
                    <a:pt x="2616" y="5225"/>
                  </a:lnTo>
                  <a:lnTo>
                    <a:pt x="2616" y="10451"/>
                  </a:lnTo>
                  <a:lnTo>
                    <a:pt x="0" y="13064"/>
                  </a:lnTo>
                  <a:lnTo>
                    <a:pt x="2616" y="20903"/>
                  </a:lnTo>
                  <a:lnTo>
                    <a:pt x="7896" y="26128"/>
                  </a:lnTo>
                  <a:lnTo>
                    <a:pt x="23643" y="26128"/>
                  </a:lnTo>
                  <a:lnTo>
                    <a:pt x="23643" y="23516"/>
                  </a:lnTo>
                  <a:lnTo>
                    <a:pt x="26259" y="47027"/>
                  </a:lnTo>
                  <a:lnTo>
                    <a:pt x="23643" y="47027"/>
                  </a:lnTo>
                  <a:lnTo>
                    <a:pt x="23643" y="54866"/>
                  </a:lnTo>
                  <a:lnTo>
                    <a:pt x="20980" y="54866"/>
                  </a:lnTo>
                  <a:lnTo>
                    <a:pt x="20980" y="62704"/>
                  </a:lnTo>
                  <a:lnTo>
                    <a:pt x="18363" y="62704"/>
                  </a:lnTo>
                  <a:lnTo>
                    <a:pt x="18363" y="67925"/>
                  </a:lnTo>
                  <a:lnTo>
                    <a:pt x="15746" y="70538"/>
                  </a:lnTo>
                  <a:lnTo>
                    <a:pt x="13129" y="70538"/>
                  </a:lnTo>
                  <a:lnTo>
                    <a:pt x="13129" y="75764"/>
                  </a:lnTo>
                  <a:lnTo>
                    <a:pt x="2616" y="86216"/>
                  </a:lnTo>
                  <a:lnTo>
                    <a:pt x="10513" y="86216"/>
                  </a:lnTo>
                  <a:lnTo>
                    <a:pt x="18363" y="78377"/>
                  </a:lnTo>
                  <a:lnTo>
                    <a:pt x="18363" y="73151"/>
                  </a:lnTo>
                  <a:lnTo>
                    <a:pt x="20980" y="73151"/>
                  </a:lnTo>
                  <a:lnTo>
                    <a:pt x="23643" y="70538"/>
                  </a:lnTo>
                  <a:lnTo>
                    <a:pt x="23643" y="65317"/>
                  </a:lnTo>
                  <a:lnTo>
                    <a:pt x="26259" y="65317"/>
                  </a:lnTo>
                  <a:lnTo>
                    <a:pt x="26259" y="60091"/>
                  </a:lnTo>
                  <a:lnTo>
                    <a:pt x="28876" y="60091"/>
                  </a:lnTo>
                  <a:lnTo>
                    <a:pt x="28876" y="54866"/>
                  </a:lnTo>
                  <a:lnTo>
                    <a:pt x="31493" y="54866"/>
                  </a:lnTo>
                  <a:lnTo>
                    <a:pt x="31493" y="44414"/>
                  </a:lnTo>
                  <a:lnTo>
                    <a:pt x="34110" y="44414"/>
                  </a:lnTo>
                  <a:lnTo>
                    <a:pt x="31493" y="15677"/>
                  </a:lnTo>
                  <a:lnTo>
                    <a:pt x="28876" y="7838"/>
                  </a:lnTo>
                  <a:lnTo>
                    <a:pt x="23643" y="2612"/>
                  </a:lnTo>
                  <a:lnTo>
                    <a:pt x="236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455" name="object 181">
            <a:extLst>
              <a:ext uri="{FF2B5EF4-FFF2-40B4-BE49-F238E27FC236}">
                <a16:creationId xmlns:a16="http://schemas.microsoft.com/office/drawing/2014/main" id="{3BF6CC02-CB48-4F27-9D5A-4A9581671D45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1890713"/>
            <a:ext cx="338138" cy="263525"/>
            <a:chOff x="4022706" y="1890631"/>
            <a:chExt cx="338455" cy="264160"/>
          </a:xfrm>
        </p:grpSpPr>
        <p:pic>
          <p:nvPicPr>
            <p:cNvPr id="15467" name="object 182">
              <a:extLst>
                <a:ext uri="{FF2B5EF4-FFF2-40B4-BE49-F238E27FC236}">
                  <a16:creationId xmlns:a16="http://schemas.microsoft.com/office/drawing/2014/main" id="{5A5E9339-13F5-4790-A4F6-5546CFDF85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2706" y="1890631"/>
              <a:ext cx="99667" cy="206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8" name="object 183">
              <a:extLst>
                <a:ext uri="{FF2B5EF4-FFF2-40B4-BE49-F238E27FC236}">
                  <a16:creationId xmlns:a16="http://schemas.microsoft.com/office/drawing/2014/main" id="{104F82AF-868B-42B0-AEEA-A8BF67869A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9101" y="1890631"/>
              <a:ext cx="128544" cy="21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69" name="object 184">
              <a:extLst>
                <a:ext uri="{FF2B5EF4-FFF2-40B4-BE49-F238E27FC236}">
                  <a16:creationId xmlns:a16="http://schemas.microsoft.com/office/drawing/2014/main" id="{4F518462-2D2C-4A2E-93DF-21E6F0E85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6990" y="2068284"/>
              <a:ext cx="34290" cy="86360"/>
            </a:xfrm>
            <a:custGeom>
              <a:avLst/>
              <a:gdLst>
                <a:gd name="T0" fmla="*/ 26261 w 34289"/>
                <a:gd name="T1" fmla="*/ 0 h 86360"/>
                <a:gd name="T2" fmla="*/ 7896 w 34289"/>
                <a:gd name="T3" fmla="*/ 2612 h 86360"/>
                <a:gd name="T4" fmla="*/ 5279 w 34289"/>
                <a:gd name="T5" fmla="*/ 5225 h 86360"/>
                <a:gd name="T6" fmla="*/ 2662 w 34289"/>
                <a:gd name="T7" fmla="*/ 5225 h 86360"/>
                <a:gd name="T8" fmla="*/ 2662 w 34289"/>
                <a:gd name="T9" fmla="*/ 10451 h 86360"/>
                <a:gd name="T10" fmla="*/ 0 w 34289"/>
                <a:gd name="T11" fmla="*/ 13064 h 86360"/>
                <a:gd name="T12" fmla="*/ 5279 w 34289"/>
                <a:gd name="T13" fmla="*/ 23516 h 86360"/>
                <a:gd name="T14" fmla="*/ 7896 w 34289"/>
                <a:gd name="T15" fmla="*/ 26128 h 86360"/>
                <a:gd name="T16" fmla="*/ 26261 w 34289"/>
                <a:gd name="T17" fmla="*/ 26128 h 86360"/>
                <a:gd name="T18" fmla="*/ 26261 w 34289"/>
                <a:gd name="T19" fmla="*/ 23516 h 86360"/>
                <a:gd name="T20" fmla="*/ 28878 w 34289"/>
                <a:gd name="T21" fmla="*/ 47027 h 86360"/>
                <a:gd name="T22" fmla="*/ 26261 w 34289"/>
                <a:gd name="T23" fmla="*/ 47027 h 86360"/>
                <a:gd name="T24" fmla="*/ 26261 w 34289"/>
                <a:gd name="T25" fmla="*/ 54866 h 86360"/>
                <a:gd name="T26" fmla="*/ 23645 w 34289"/>
                <a:gd name="T27" fmla="*/ 54866 h 86360"/>
                <a:gd name="T28" fmla="*/ 23645 w 34289"/>
                <a:gd name="T29" fmla="*/ 60091 h 86360"/>
                <a:gd name="T30" fmla="*/ 21028 w 34289"/>
                <a:gd name="T31" fmla="*/ 60091 h 86360"/>
                <a:gd name="T32" fmla="*/ 21028 w 34289"/>
                <a:gd name="T33" fmla="*/ 65317 h 86360"/>
                <a:gd name="T34" fmla="*/ 18365 w 34289"/>
                <a:gd name="T35" fmla="*/ 67925 h 86360"/>
                <a:gd name="T36" fmla="*/ 15746 w 34289"/>
                <a:gd name="T37" fmla="*/ 67925 h 86360"/>
                <a:gd name="T38" fmla="*/ 15746 w 34289"/>
                <a:gd name="T39" fmla="*/ 73151 h 86360"/>
                <a:gd name="T40" fmla="*/ 10513 w 34289"/>
                <a:gd name="T41" fmla="*/ 78377 h 86360"/>
                <a:gd name="T42" fmla="*/ 7896 w 34289"/>
                <a:gd name="T43" fmla="*/ 78377 h 86360"/>
                <a:gd name="T44" fmla="*/ 7896 w 34289"/>
                <a:gd name="T45" fmla="*/ 83603 h 86360"/>
                <a:gd name="T46" fmla="*/ 5279 w 34289"/>
                <a:gd name="T47" fmla="*/ 86216 h 86360"/>
                <a:gd name="T48" fmla="*/ 13129 w 34289"/>
                <a:gd name="T49" fmla="*/ 86216 h 86360"/>
                <a:gd name="T50" fmla="*/ 18365 w 34289"/>
                <a:gd name="T51" fmla="*/ 80990 h 86360"/>
                <a:gd name="T52" fmla="*/ 18365 w 34289"/>
                <a:gd name="T53" fmla="*/ 75764 h 86360"/>
                <a:gd name="T54" fmla="*/ 21028 w 34289"/>
                <a:gd name="T55" fmla="*/ 75764 h 86360"/>
                <a:gd name="T56" fmla="*/ 23645 w 34289"/>
                <a:gd name="T57" fmla="*/ 73151 h 86360"/>
                <a:gd name="T58" fmla="*/ 23645 w 34289"/>
                <a:gd name="T59" fmla="*/ 67925 h 86360"/>
                <a:gd name="T60" fmla="*/ 26261 w 34289"/>
                <a:gd name="T61" fmla="*/ 67925 h 86360"/>
                <a:gd name="T62" fmla="*/ 26261 w 34289"/>
                <a:gd name="T63" fmla="*/ 62704 h 86360"/>
                <a:gd name="T64" fmla="*/ 28878 w 34289"/>
                <a:gd name="T65" fmla="*/ 62704 h 86360"/>
                <a:gd name="T66" fmla="*/ 28878 w 34289"/>
                <a:gd name="T67" fmla="*/ 57478 h 86360"/>
                <a:gd name="T68" fmla="*/ 31495 w 34289"/>
                <a:gd name="T69" fmla="*/ 57478 h 86360"/>
                <a:gd name="T70" fmla="*/ 31495 w 34289"/>
                <a:gd name="T71" fmla="*/ 47027 h 86360"/>
                <a:gd name="T72" fmla="*/ 34112 w 34289"/>
                <a:gd name="T73" fmla="*/ 47027 h 86360"/>
                <a:gd name="T74" fmla="*/ 31495 w 34289"/>
                <a:gd name="T75" fmla="*/ 13064 h 86360"/>
                <a:gd name="T76" fmla="*/ 28878 w 34289"/>
                <a:gd name="T77" fmla="*/ 5225 h 86360"/>
                <a:gd name="T78" fmla="*/ 26261 w 34289"/>
                <a:gd name="T79" fmla="*/ 2612 h 86360"/>
                <a:gd name="T80" fmla="*/ 26261 w 34289"/>
                <a:gd name="T81" fmla="*/ 0 h 8636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34289" h="86360">
                  <a:moveTo>
                    <a:pt x="26259" y="0"/>
                  </a:moveTo>
                  <a:lnTo>
                    <a:pt x="7896" y="2612"/>
                  </a:lnTo>
                  <a:lnTo>
                    <a:pt x="5279" y="5225"/>
                  </a:lnTo>
                  <a:lnTo>
                    <a:pt x="2662" y="5225"/>
                  </a:lnTo>
                  <a:lnTo>
                    <a:pt x="2662" y="10451"/>
                  </a:lnTo>
                  <a:lnTo>
                    <a:pt x="0" y="13064"/>
                  </a:lnTo>
                  <a:lnTo>
                    <a:pt x="5279" y="23516"/>
                  </a:lnTo>
                  <a:lnTo>
                    <a:pt x="7896" y="26128"/>
                  </a:lnTo>
                  <a:lnTo>
                    <a:pt x="26259" y="26128"/>
                  </a:lnTo>
                  <a:lnTo>
                    <a:pt x="26259" y="23516"/>
                  </a:lnTo>
                  <a:lnTo>
                    <a:pt x="28876" y="47027"/>
                  </a:lnTo>
                  <a:lnTo>
                    <a:pt x="26259" y="47027"/>
                  </a:lnTo>
                  <a:lnTo>
                    <a:pt x="26259" y="54866"/>
                  </a:lnTo>
                  <a:lnTo>
                    <a:pt x="23643" y="54866"/>
                  </a:lnTo>
                  <a:lnTo>
                    <a:pt x="23643" y="60091"/>
                  </a:lnTo>
                  <a:lnTo>
                    <a:pt x="21026" y="60091"/>
                  </a:lnTo>
                  <a:lnTo>
                    <a:pt x="21026" y="65317"/>
                  </a:lnTo>
                  <a:lnTo>
                    <a:pt x="18363" y="67925"/>
                  </a:lnTo>
                  <a:lnTo>
                    <a:pt x="15746" y="67925"/>
                  </a:lnTo>
                  <a:lnTo>
                    <a:pt x="15746" y="73151"/>
                  </a:lnTo>
                  <a:lnTo>
                    <a:pt x="10513" y="78377"/>
                  </a:lnTo>
                  <a:lnTo>
                    <a:pt x="7896" y="78377"/>
                  </a:lnTo>
                  <a:lnTo>
                    <a:pt x="7896" y="83603"/>
                  </a:lnTo>
                  <a:lnTo>
                    <a:pt x="5279" y="86216"/>
                  </a:lnTo>
                  <a:lnTo>
                    <a:pt x="13129" y="86216"/>
                  </a:lnTo>
                  <a:lnTo>
                    <a:pt x="18363" y="80990"/>
                  </a:lnTo>
                  <a:lnTo>
                    <a:pt x="18363" y="75764"/>
                  </a:lnTo>
                  <a:lnTo>
                    <a:pt x="21026" y="75764"/>
                  </a:lnTo>
                  <a:lnTo>
                    <a:pt x="23643" y="73151"/>
                  </a:lnTo>
                  <a:lnTo>
                    <a:pt x="23643" y="67925"/>
                  </a:lnTo>
                  <a:lnTo>
                    <a:pt x="26259" y="67925"/>
                  </a:lnTo>
                  <a:lnTo>
                    <a:pt x="26259" y="62704"/>
                  </a:lnTo>
                  <a:lnTo>
                    <a:pt x="28876" y="62704"/>
                  </a:lnTo>
                  <a:lnTo>
                    <a:pt x="28876" y="57478"/>
                  </a:lnTo>
                  <a:lnTo>
                    <a:pt x="31493" y="57478"/>
                  </a:lnTo>
                  <a:lnTo>
                    <a:pt x="31493" y="47027"/>
                  </a:lnTo>
                  <a:lnTo>
                    <a:pt x="34110" y="47027"/>
                  </a:lnTo>
                  <a:lnTo>
                    <a:pt x="31493" y="13064"/>
                  </a:lnTo>
                  <a:lnTo>
                    <a:pt x="28876" y="5225"/>
                  </a:lnTo>
                  <a:lnTo>
                    <a:pt x="26259" y="2612"/>
                  </a:lnTo>
                  <a:lnTo>
                    <a:pt x="262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456" name="object 185">
            <a:extLst>
              <a:ext uri="{FF2B5EF4-FFF2-40B4-BE49-F238E27FC236}">
                <a16:creationId xmlns:a16="http://schemas.microsoft.com/office/drawing/2014/main" id="{88796CA2-54E3-401B-B8A3-4AE266DE647F}"/>
              </a:ext>
            </a:extLst>
          </p:cNvPr>
          <p:cNvGrpSpPr>
            <a:grpSpLocks/>
          </p:cNvGrpSpPr>
          <p:nvPr/>
        </p:nvGrpSpPr>
        <p:grpSpPr bwMode="auto">
          <a:xfrm>
            <a:off x="4465638" y="1890713"/>
            <a:ext cx="341312" cy="263525"/>
            <a:chOff x="4466047" y="1890631"/>
            <a:chExt cx="341630" cy="264160"/>
          </a:xfrm>
        </p:grpSpPr>
        <p:pic>
          <p:nvPicPr>
            <p:cNvPr id="15464" name="object 186">
              <a:extLst>
                <a:ext uri="{FF2B5EF4-FFF2-40B4-BE49-F238E27FC236}">
                  <a16:creationId xmlns:a16="http://schemas.microsoft.com/office/drawing/2014/main" id="{3C61869A-9EF2-4C8B-8A02-4C1C3C646F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6047" y="1890631"/>
              <a:ext cx="99667" cy="206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5" name="object 187">
              <a:extLst>
                <a:ext uri="{FF2B5EF4-FFF2-40B4-BE49-F238E27FC236}">
                  <a16:creationId xmlns:a16="http://schemas.microsoft.com/office/drawing/2014/main" id="{23C2C6E9-DC2F-4560-92BC-914956C1DD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5105" y="1890631"/>
              <a:ext cx="125881" cy="211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66" name="object 188">
              <a:extLst>
                <a:ext uri="{FF2B5EF4-FFF2-40B4-BE49-F238E27FC236}">
                  <a16:creationId xmlns:a16="http://schemas.microsoft.com/office/drawing/2014/main" id="{7D83C85C-BAC5-43CA-858F-85B522AB3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994" y="2068284"/>
              <a:ext cx="34290" cy="86360"/>
            </a:xfrm>
            <a:custGeom>
              <a:avLst/>
              <a:gdLst>
                <a:gd name="T0" fmla="*/ 23599 w 34289"/>
                <a:gd name="T1" fmla="*/ 0 h 86360"/>
                <a:gd name="T2" fmla="*/ 7850 w 34289"/>
                <a:gd name="T3" fmla="*/ 2612 h 86360"/>
                <a:gd name="T4" fmla="*/ 5233 w 34289"/>
                <a:gd name="T5" fmla="*/ 5225 h 86360"/>
                <a:gd name="T6" fmla="*/ 2616 w 34289"/>
                <a:gd name="T7" fmla="*/ 5225 h 86360"/>
                <a:gd name="T8" fmla="*/ 2616 w 34289"/>
                <a:gd name="T9" fmla="*/ 10451 h 86360"/>
                <a:gd name="T10" fmla="*/ 0 w 34289"/>
                <a:gd name="T11" fmla="*/ 13064 h 86360"/>
                <a:gd name="T12" fmla="*/ 2616 w 34289"/>
                <a:gd name="T13" fmla="*/ 20903 h 86360"/>
                <a:gd name="T14" fmla="*/ 7850 w 34289"/>
                <a:gd name="T15" fmla="*/ 26128 h 86360"/>
                <a:gd name="T16" fmla="*/ 23599 w 34289"/>
                <a:gd name="T17" fmla="*/ 26128 h 86360"/>
                <a:gd name="T18" fmla="*/ 23599 w 34289"/>
                <a:gd name="T19" fmla="*/ 23516 h 86360"/>
                <a:gd name="T20" fmla="*/ 26215 w 34289"/>
                <a:gd name="T21" fmla="*/ 47027 h 86360"/>
                <a:gd name="T22" fmla="*/ 23599 w 34289"/>
                <a:gd name="T23" fmla="*/ 47027 h 86360"/>
                <a:gd name="T24" fmla="*/ 23599 w 34289"/>
                <a:gd name="T25" fmla="*/ 54866 h 86360"/>
                <a:gd name="T26" fmla="*/ 20982 w 34289"/>
                <a:gd name="T27" fmla="*/ 54866 h 86360"/>
                <a:gd name="T28" fmla="*/ 20982 w 34289"/>
                <a:gd name="T29" fmla="*/ 62704 h 86360"/>
                <a:gd name="T30" fmla="*/ 18365 w 34289"/>
                <a:gd name="T31" fmla="*/ 62704 h 86360"/>
                <a:gd name="T32" fmla="*/ 18365 w 34289"/>
                <a:gd name="T33" fmla="*/ 67925 h 86360"/>
                <a:gd name="T34" fmla="*/ 15746 w 34289"/>
                <a:gd name="T35" fmla="*/ 70538 h 86360"/>
                <a:gd name="T36" fmla="*/ 13084 w 34289"/>
                <a:gd name="T37" fmla="*/ 70538 h 86360"/>
                <a:gd name="T38" fmla="*/ 13084 w 34289"/>
                <a:gd name="T39" fmla="*/ 75764 h 86360"/>
                <a:gd name="T40" fmla="*/ 2616 w 34289"/>
                <a:gd name="T41" fmla="*/ 86216 h 86360"/>
                <a:gd name="T42" fmla="*/ 10467 w 34289"/>
                <a:gd name="T43" fmla="*/ 86216 h 86360"/>
                <a:gd name="T44" fmla="*/ 18365 w 34289"/>
                <a:gd name="T45" fmla="*/ 78377 h 86360"/>
                <a:gd name="T46" fmla="*/ 18365 w 34289"/>
                <a:gd name="T47" fmla="*/ 73151 h 86360"/>
                <a:gd name="T48" fmla="*/ 20982 w 34289"/>
                <a:gd name="T49" fmla="*/ 73151 h 86360"/>
                <a:gd name="T50" fmla="*/ 23599 w 34289"/>
                <a:gd name="T51" fmla="*/ 70538 h 86360"/>
                <a:gd name="T52" fmla="*/ 23599 w 34289"/>
                <a:gd name="T53" fmla="*/ 65317 h 86360"/>
                <a:gd name="T54" fmla="*/ 26215 w 34289"/>
                <a:gd name="T55" fmla="*/ 65317 h 86360"/>
                <a:gd name="T56" fmla="*/ 26215 w 34289"/>
                <a:gd name="T57" fmla="*/ 60091 h 86360"/>
                <a:gd name="T58" fmla="*/ 28832 w 34289"/>
                <a:gd name="T59" fmla="*/ 60091 h 86360"/>
                <a:gd name="T60" fmla="*/ 28832 w 34289"/>
                <a:gd name="T61" fmla="*/ 54866 h 86360"/>
                <a:gd name="T62" fmla="*/ 31449 w 34289"/>
                <a:gd name="T63" fmla="*/ 54866 h 86360"/>
                <a:gd name="T64" fmla="*/ 31449 w 34289"/>
                <a:gd name="T65" fmla="*/ 44414 h 86360"/>
                <a:gd name="T66" fmla="*/ 34112 w 34289"/>
                <a:gd name="T67" fmla="*/ 44414 h 86360"/>
                <a:gd name="T68" fmla="*/ 31449 w 34289"/>
                <a:gd name="T69" fmla="*/ 15677 h 86360"/>
                <a:gd name="T70" fmla="*/ 28832 w 34289"/>
                <a:gd name="T71" fmla="*/ 7838 h 86360"/>
                <a:gd name="T72" fmla="*/ 23599 w 34289"/>
                <a:gd name="T73" fmla="*/ 2612 h 86360"/>
                <a:gd name="T74" fmla="*/ 23599 w 34289"/>
                <a:gd name="T75" fmla="*/ 0 h 8636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4289" h="86360">
                  <a:moveTo>
                    <a:pt x="23597" y="0"/>
                  </a:moveTo>
                  <a:lnTo>
                    <a:pt x="7850" y="2612"/>
                  </a:lnTo>
                  <a:lnTo>
                    <a:pt x="5233" y="5225"/>
                  </a:lnTo>
                  <a:lnTo>
                    <a:pt x="2616" y="5225"/>
                  </a:lnTo>
                  <a:lnTo>
                    <a:pt x="2616" y="10451"/>
                  </a:lnTo>
                  <a:lnTo>
                    <a:pt x="0" y="13064"/>
                  </a:lnTo>
                  <a:lnTo>
                    <a:pt x="2616" y="20903"/>
                  </a:lnTo>
                  <a:lnTo>
                    <a:pt x="7850" y="26128"/>
                  </a:lnTo>
                  <a:lnTo>
                    <a:pt x="23597" y="26128"/>
                  </a:lnTo>
                  <a:lnTo>
                    <a:pt x="23597" y="23516"/>
                  </a:lnTo>
                  <a:lnTo>
                    <a:pt x="26213" y="47027"/>
                  </a:lnTo>
                  <a:lnTo>
                    <a:pt x="23597" y="47027"/>
                  </a:lnTo>
                  <a:lnTo>
                    <a:pt x="23597" y="54866"/>
                  </a:lnTo>
                  <a:lnTo>
                    <a:pt x="20980" y="54866"/>
                  </a:lnTo>
                  <a:lnTo>
                    <a:pt x="20980" y="62704"/>
                  </a:lnTo>
                  <a:lnTo>
                    <a:pt x="18363" y="62704"/>
                  </a:lnTo>
                  <a:lnTo>
                    <a:pt x="18363" y="67925"/>
                  </a:lnTo>
                  <a:lnTo>
                    <a:pt x="15746" y="70538"/>
                  </a:lnTo>
                  <a:lnTo>
                    <a:pt x="13084" y="70538"/>
                  </a:lnTo>
                  <a:lnTo>
                    <a:pt x="13084" y="75764"/>
                  </a:lnTo>
                  <a:lnTo>
                    <a:pt x="2616" y="86216"/>
                  </a:lnTo>
                  <a:lnTo>
                    <a:pt x="10467" y="86216"/>
                  </a:lnTo>
                  <a:lnTo>
                    <a:pt x="18363" y="78377"/>
                  </a:lnTo>
                  <a:lnTo>
                    <a:pt x="18363" y="73151"/>
                  </a:lnTo>
                  <a:lnTo>
                    <a:pt x="20980" y="73151"/>
                  </a:lnTo>
                  <a:lnTo>
                    <a:pt x="23597" y="70538"/>
                  </a:lnTo>
                  <a:lnTo>
                    <a:pt x="23597" y="65317"/>
                  </a:lnTo>
                  <a:lnTo>
                    <a:pt x="26213" y="65317"/>
                  </a:lnTo>
                  <a:lnTo>
                    <a:pt x="26213" y="60091"/>
                  </a:lnTo>
                  <a:lnTo>
                    <a:pt x="28830" y="60091"/>
                  </a:lnTo>
                  <a:lnTo>
                    <a:pt x="28830" y="54866"/>
                  </a:lnTo>
                  <a:lnTo>
                    <a:pt x="31447" y="54866"/>
                  </a:lnTo>
                  <a:lnTo>
                    <a:pt x="31447" y="44414"/>
                  </a:lnTo>
                  <a:lnTo>
                    <a:pt x="34110" y="44414"/>
                  </a:lnTo>
                  <a:lnTo>
                    <a:pt x="31447" y="15677"/>
                  </a:lnTo>
                  <a:lnTo>
                    <a:pt x="28830" y="7838"/>
                  </a:lnTo>
                  <a:lnTo>
                    <a:pt x="23597" y="2612"/>
                  </a:lnTo>
                  <a:lnTo>
                    <a:pt x="235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15457" name="object 189">
            <a:extLst>
              <a:ext uri="{FF2B5EF4-FFF2-40B4-BE49-F238E27FC236}">
                <a16:creationId xmlns:a16="http://schemas.microsoft.com/office/drawing/2014/main" id="{DAAB7010-FB7D-4BF2-8FB2-E3A87C1F327B}"/>
              </a:ext>
            </a:extLst>
          </p:cNvPr>
          <p:cNvGrpSpPr>
            <a:grpSpLocks/>
          </p:cNvGrpSpPr>
          <p:nvPr/>
        </p:nvGrpSpPr>
        <p:grpSpPr bwMode="auto">
          <a:xfrm>
            <a:off x="4911725" y="1862138"/>
            <a:ext cx="412750" cy="311150"/>
            <a:chOff x="4912005" y="1861896"/>
            <a:chExt cx="412115" cy="311150"/>
          </a:xfrm>
        </p:grpSpPr>
        <p:pic>
          <p:nvPicPr>
            <p:cNvPr id="15461" name="object 190">
              <a:extLst>
                <a:ext uri="{FF2B5EF4-FFF2-40B4-BE49-F238E27FC236}">
                  <a16:creationId xmlns:a16="http://schemas.microsoft.com/office/drawing/2014/main" id="{B0AB9B56-36D6-46C0-9E07-77F6D38B29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2005" y="1890631"/>
              <a:ext cx="99713" cy="206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2" name="object 191">
              <a:extLst>
                <a:ext uri="{FF2B5EF4-FFF2-40B4-BE49-F238E27FC236}">
                  <a16:creationId xmlns:a16="http://schemas.microsoft.com/office/drawing/2014/main" id="{7D3B25A1-4B70-4E0E-9F4C-46F61A540F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3680" y="1885405"/>
              <a:ext cx="131161" cy="216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63" name="object 192">
              <a:extLst>
                <a:ext uri="{FF2B5EF4-FFF2-40B4-BE49-F238E27FC236}">
                  <a16:creationId xmlns:a16="http://schemas.microsoft.com/office/drawing/2014/main" id="{2E6D7588-7C87-41FA-A9F7-E0F6869A9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1101" y="1861896"/>
              <a:ext cx="113030" cy="311150"/>
            </a:xfrm>
            <a:custGeom>
              <a:avLst/>
              <a:gdLst>
                <a:gd name="T0" fmla="*/ 26213 w 113029"/>
                <a:gd name="T1" fmla="*/ 0 h 311150"/>
                <a:gd name="T2" fmla="*/ 2616 w 113029"/>
                <a:gd name="T3" fmla="*/ 2612 h 311150"/>
                <a:gd name="T4" fmla="*/ 0 w 113029"/>
                <a:gd name="T5" fmla="*/ 5225 h 311150"/>
                <a:gd name="T6" fmla="*/ 5233 w 113029"/>
                <a:gd name="T7" fmla="*/ 7838 h 311150"/>
                <a:gd name="T8" fmla="*/ 18363 w 113029"/>
                <a:gd name="T9" fmla="*/ 10451 h 311150"/>
                <a:gd name="T10" fmla="*/ 26213 w 113029"/>
                <a:gd name="T11" fmla="*/ 13064 h 311150"/>
                <a:gd name="T12" fmla="*/ 47194 w 113029"/>
                <a:gd name="T13" fmla="*/ 114953 h 311150"/>
                <a:gd name="T14" fmla="*/ 49811 w 113029"/>
                <a:gd name="T15" fmla="*/ 130626 h 311150"/>
                <a:gd name="T16" fmla="*/ 57709 w 113029"/>
                <a:gd name="T17" fmla="*/ 146303 h 311150"/>
                <a:gd name="T18" fmla="*/ 68176 w 113029"/>
                <a:gd name="T19" fmla="*/ 151529 h 311150"/>
                <a:gd name="T20" fmla="*/ 83923 w 113029"/>
                <a:gd name="T21" fmla="*/ 156754 h 311150"/>
                <a:gd name="T22" fmla="*/ 62942 w 113029"/>
                <a:gd name="T23" fmla="*/ 167201 h 311150"/>
                <a:gd name="T24" fmla="*/ 57709 w 113029"/>
                <a:gd name="T25" fmla="*/ 172427 h 311150"/>
                <a:gd name="T26" fmla="*/ 55090 w 113029"/>
                <a:gd name="T27" fmla="*/ 172427 h 311150"/>
                <a:gd name="T28" fmla="*/ 55090 w 113029"/>
                <a:gd name="T29" fmla="*/ 177653 h 311150"/>
                <a:gd name="T30" fmla="*/ 52427 w 113029"/>
                <a:gd name="T31" fmla="*/ 180266 h 311150"/>
                <a:gd name="T32" fmla="*/ 49811 w 113029"/>
                <a:gd name="T33" fmla="*/ 180266 h 311150"/>
                <a:gd name="T34" fmla="*/ 49811 w 113029"/>
                <a:gd name="T35" fmla="*/ 193330 h 311150"/>
                <a:gd name="T36" fmla="*/ 47194 w 113029"/>
                <a:gd name="T37" fmla="*/ 193330 h 311150"/>
                <a:gd name="T38" fmla="*/ 47194 w 113029"/>
                <a:gd name="T39" fmla="*/ 282155 h 311150"/>
                <a:gd name="T40" fmla="*/ 44577 w 113029"/>
                <a:gd name="T41" fmla="*/ 284768 h 311150"/>
                <a:gd name="T42" fmla="*/ 41960 w 113029"/>
                <a:gd name="T43" fmla="*/ 284768 h 311150"/>
                <a:gd name="T44" fmla="*/ 41960 w 113029"/>
                <a:gd name="T45" fmla="*/ 289993 h 311150"/>
                <a:gd name="T46" fmla="*/ 36727 w 113029"/>
                <a:gd name="T47" fmla="*/ 295215 h 311150"/>
                <a:gd name="T48" fmla="*/ 31447 w 113029"/>
                <a:gd name="T49" fmla="*/ 297827 h 311150"/>
                <a:gd name="T50" fmla="*/ 28830 w 113029"/>
                <a:gd name="T51" fmla="*/ 300440 h 311150"/>
                <a:gd name="T52" fmla="*/ 20980 w 113029"/>
                <a:gd name="T53" fmla="*/ 303053 h 311150"/>
                <a:gd name="T54" fmla="*/ 2616 w 113029"/>
                <a:gd name="T55" fmla="*/ 303053 h 311150"/>
                <a:gd name="T56" fmla="*/ 2616 w 113029"/>
                <a:gd name="T57" fmla="*/ 308279 h 311150"/>
                <a:gd name="T58" fmla="*/ 0 w 113029"/>
                <a:gd name="T59" fmla="*/ 310892 h 311150"/>
                <a:gd name="T60" fmla="*/ 28830 w 113029"/>
                <a:gd name="T61" fmla="*/ 310892 h 311150"/>
                <a:gd name="T62" fmla="*/ 36727 w 113029"/>
                <a:gd name="T63" fmla="*/ 308279 h 311150"/>
                <a:gd name="T64" fmla="*/ 52427 w 113029"/>
                <a:gd name="T65" fmla="*/ 300440 h 311150"/>
                <a:gd name="T66" fmla="*/ 65559 w 113029"/>
                <a:gd name="T67" fmla="*/ 287381 h 311150"/>
                <a:gd name="T68" fmla="*/ 65559 w 113029"/>
                <a:gd name="T69" fmla="*/ 279542 h 311150"/>
                <a:gd name="T70" fmla="*/ 68176 w 113029"/>
                <a:gd name="T71" fmla="*/ 279542 h 311150"/>
                <a:gd name="T72" fmla="*/ 68176 w 113029"/>
                <a:gd name="T73" fmla="*/ 201164 h 311150"/>
                <a:gd name="T74" fmla="*/ 70793 w 113029"/>
                <a:gd name="T75" fmla="*/ 201164 h 311150"/>
                <a:gd name="T76" fmla="*/ 70793 w 113029"/>
                <a:gd name="T77" fmla="*/ 180266 h 311150"/>
                <a:gd name="T78" fmla="*/ 73456 w 113029"/>
                <a:gd name="T79" fmla="*/ 180266 h 311150"/>
                <a:gd name="T80" fmla="*/ 73456 w 113029"/>
                <a:gd name="T81" fmla="*/ 175040 h 311150"/>
                <a:gd name="T82" fmla="*/ 76072 w 113029"/>
                <a:gd name="T83" fmla="*/ 175040 h 311150"/>
                <a:gd name="T84" fmla="*/ 78689 w 113029"/>
                <a:gd name="T85" fmla="*/ 172427 h 311150"/>
                <a:gd name="T86" fmla="*/ 78689 w 113029"/>
                <a:gd name="T87" fmla="*/ 167201 h 311150"/>
                <a:gd name="T88" fmla="*/ 86540 w 113029"/>
                <a:gd name="T89" fmla="*/ 167201 h 311150"/>
                <a:gd name="T90" fmla="*/ 91819 w 113029"/>
                <a:gd name="T91" fmla="*/ 164589 h 311150"/>
                <a:gd name="T92" fmla="*/ 110183 w 113029"/>
                <a:gd name="T93" fmla="*/ 161976 h 311150"/>
                <a:gd name="T94" fmla="*/ 112799 w 113029"/>
                <a:gd name="T95" fmla="*/ 159367 h 311150"/>
                <a:gd name="T96" fmla="*/ 112799 w 113029"/>
                <a:gd name="T97" fmla="*/ 154142 h 311150"/>
                <a:gd name="T98" fmla="*/ 107520 w 113029"/>
                <a:gd name="T99" fmla="*/ 154142 h 311150"/>
                <a:gd name="T100" fmla="*/ 97053 w 113029"/>
                <a:gd name="T101" fmla="*/ 151529 h 311150"/>
                <a:gd name="T102" fmla="*/ 81306 w 113029"/>
                <a:gd name="T103" fmla="*/ 143690 h 311150"/>
                <a:gd name="T104" fmla="*/ 73456 w 113029"/>
                <a:gd name="T105" fmla="*/ 135851 h 311150"/>
                <a:gd name="T106" fmla="*/ 68176 w 113029"/>
                <a:gd name="T107" fmla="*/ 125400 h 311150"/>
                <a:gd name="T108" fmla="*/ 65559 w 113029"/>
                <a:gd name="T109" fmla="*/ 28737 h 311150"/>
                <a:gd name="T110" fmla="*/ 62942 w 113029"/>
                <a:gd name="T111" fmla="*/ 23511 h 311150"/>
                <a:gd name="T112" fmla="*/ 52427 w 113029"/>
                <a:gd name="T113" fmla="*/ 13064 h 311150"/>
                <a:gd name="T114" fmla="*/ 41960 w 113029"/>
                <a:gd name="T115" fmla="*/ 7838 h 311150"/>
                <a:gd name="T116" fmla="*/ 26213 w 113029"/>
                <a:gd name="T117" fmla="*/ 2612 h 311150"/>
                <a:gd name="T118" fmla="*/ 26213 w 113029"/>
                <a:gd name="T119" fmla="*/ 0 h 3111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13029" h="311150">
                  <a:moveTo>
                    <a:pt x="26213" y="0"/>
                  </a:moveTo>
                  <a:lnTo>
                    <a:pt x="2616" y="2612"/>
                  </a:lnTo>
                  <a:lnTo>
                    <a:pt x="0" y="5225"/>
                  </a:lnTo>
                  <a:lnTo>
                    <a:pt x="5233" y="7838"/>
                  </a:lnTo>
                  <a:lnTo>
                    <a:pt x="18363" y="10451"/>
                  </a:lnTo>
                  <a:lnTo>
                    <a:pt x="26213" y="13064"/>
                  </a:lnTo>
                  <a:lnTo>
                    <a:pt x="47194" y="114953"/>
                  </a:lnTo>
                  <a:lnTo>
                    <a:pt x="49811" y="130626"/>
                  </a:lnTo>
                  <a:lnTo>
                    <a:pt x="57707" y="146303"/>
                  </a:lnTo>
                  <a:lnTo>
                    <a:pt x="68174" y="151529"/>
                  </a:lnTo>
                  <a:lnTo>
                    <a:pt x="83921" y="156754"/>
                  </a:lnTo>
                  <a:lnTo>
                    <a:pt x="62940" y="167201"/>
                  </a:lnTo>
                  <a:lnTo>
                    <a:pt x="57707" y="172427"/>
                  </a:lnTo>
                  <a:lnTo>
                    <a:pt x="55090" y="172427"/>
                  </a:lnTo>
                  <a:lnTo>
                    <a:pt x="55090" y="177653"/>
                  </a:lnTo>
                  <a:lnTo>
                    <a:pt x="52427" y="180266"/>
                  </a:lnTo>
                  <a:lnTo>
                    <a:pt x="49811" y="180266"/>
                  </a:lnTo>
                  <a:lnTo>
                    <a:pt x="49811" y="193330"/>
                  </a:lnTo>
                  <a:lnTo>
                    <a:pt x="47194" y="193330"/>
                  </a:lnTo>
                  <a:lnTo>
                    <a:pt x="47194" y="282155"/>
                  </a:lnTo>
                  <a:lnTo>
                    <a:pt x="44577" y="284768"/>
                  </a:lnTo>
                  <a:lnTo>
                    <a:pt x="41960" y="284768"/>
                  </a:lnTo>
                  <a:lnTo>
                    <a:pt x="41960" y="289993"/>
                  </a:lnTo>
                  <a:lnTo>
                    <a:pt x="36727" y="295215"/>
                  </a:lnTo>
                  <a:lnTo>
                    <a:pt x="31447" y="297827"/>
                  </a:lnTo>
                  <a:lnTo>
                    <a:pt x="28830" y="300440"/>
                  </a:lnTo>
                  <a:lnTo>
                    <a:pt x="20980" y="303053"/>
                  </a:lnTo>
                  <a:lnTo>
                    <a:pt x="2616" y="303053"/>
                  </a:lnTo>
                  <a:lnTo>
                    <a:pt x="2616" y="308279"/>
                  </a:lnTo>
                  <a:lnTo>
                    <a:pt x="0" y="310892"/>
                  </a:lnTo>
                  <a:lnTo>
                    <a:pt x="28830" y="310892"/>
                  </a:lnTo>
                  <a:lnTo>
                    <a:pt x="36727" y="308279"/>
                  </a:lnTo>
                  <a:lnTo>
                    <a:pt x="52427" y="300440"/>
                  </a:lnTo>
                  <a:lnTo>
                    <a:pt x="65557" y="287381"/>
                  </a:lnTo>
                  <a:lnTo>
                    <a:pt x="65557" y="279542"/>
                  </a:lnTo>
                  <a:lnTo>
                    <a:pt x="68174" y="279542"/>
                  </a:lnTo>
                  <a:lnTo>
                    <a:pt x="68174" y="201164"/>
                  </a:lnTo>
                  <a:lnTo>
                    <a:pt x="70791" y="201164"/>
                  </a:lnTo>
                  <a:lnTo>
                    <a:pt x="70791" y="180266"/>
                  </a:lnTo>
                  <a:lnTo>
                    <a:pt x="73454" y="180266"/>
                  </a:lnTo>
                  <a:lnTo>
                    <a:pt x="73454" y="175040"/>
                  </a:lnTo>
                  <a:lnTo>
                    <a:pt x="76070" y="175040"/>
                  </a:lnTo>
                  <a:lnTo>
                    <a:pt x="78687" y="172427"/>
                  </a:lnTo>
                  <a:lnTo>
                    <a:pt x="78687" y="167201"/>
                  </a:lnTo>
                  <a:lnTo>
                    <a:pt x="86538" y="167201"/>
                  </a:lnTo>
                  <a:lnTo>
                    <a:pt x="91817" y="164589"/>
                  </a:lnTo>
                  <a:lnTo>
                    <a:pt x="110181" y="161976"/>
                  </a:lnTo>
                  <a:lnTo>
                    <a:pt x="112797" y="159367"/>
                  </a:lnTo>
                  <a:lnTo>
                    <a:pt x="112797" y="154142"/>
                  </a:lnTo>
                  <a:lnTo>
                    <a:pt x="107518" y="154142"/>
                  </a:lnTo>
                  <a:lnTo>
                    <a:pt x="97051" y="151529"/>
                  </a:lnTo>
                  <a:lnTo>
                    <a:pt x="81304" y="143690"/>
                  </a:lnTo>
                  <a:lnTo>
                    <a:pt x="73454" y="135851"/>
                  </a:lnTo>
                  <a:lnTo>
                    <a:pt x="68174" y="125400"/>
                  </a:lnTo>
                  <a:lnTo>
                    <a:pt x="65557" y="28737"/>
                  </a:lnTo>
                  <a:lnTo>
                    <a:pt x="62940" y="23511"/>
                  </a:lnTo>
                  <a:lnTo>
                    <a:pt x="52427" y="13064"/>
                  </a:lnTo>
                  <a:lnTo>
                    <a:pt x="41960" y="7838"/>
                  </a:lnTo>
                  <a:lnTo>
                    <a:pt x="26213" y="2612"/>
                  </a:lnTo>
                  <a:lnTo>
                    <a:pt x="262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pic>
        <p:nvPicPr>
          <p:cNvPr id="15458" name="object 193">
            <a:extLst>
              <a:ext uri="{FF2B5EF4-FFF2-40B4-BE49-F238E27FC236}">
                <a16:creationId xmlns:a16="http://schemas.microsoft.com/office/drawing/2014/main" id="{5689DA53-F6F9-4E8E-BFDD-A9BC81D6F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788" y="1901825"/>
            <a:ext cx="131762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59" name="object 194">
            <a:extLst>
              <a:ext uri="{FF2B5EF4-FFF2-40B4-BE49-F238E27FC236}">
                <a16:creationId xmlns:a16="http://schemas.microsoft.com/office/drawing/2014/main" id="{4CA59900-E855-40E9-BFAC-C7FF8DD51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425" y="2330450"/>
            <a:ext cx="13176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0" name="object 195">
            <a:extLst>
              <a:ext uri="{FF2B5EF4-FFF2-40B4-BE49-F238E27FC236}">
                <a16:creationId xmlns:a16="http://schemas.microsoft.com/office/drawing/2014/main" id="{B4DAE816-4797-453C-9A6F-A2F56DB3C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1168400"/>
            <a:ext cx="123825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6859AB8-BCC1-41FB-8493-28A86FF8081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54000"/>
            <a:ext cx="213677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一个例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子</a:t>
            </a:r>
            <a:r>
              <a:rPr sz="2800" b="0" spc="-655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 dirty="0">
              <a:latin typeface="Verdana"/>
              <a:cs typeface="Verdana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8273E16-46AD-4B6E-BA4A-02B857346477}"/>
              </a:ext>
            </a:extLst>
          </p:cNvPr>
          <p:cNvSpPr txBox="1"/>
          <p:nvPr/>
        </p:nvSpPr>
        <p:spPr>
          <a:xfrm>
            <a:off x="339725" y="1158875"/>
            <a:ext cx="4295775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372110" indent="-360045" eaLnBrk="1" fontAlgn="auto" hangingPunct="1">
              <a:spcBef>
                <a:spcPts val="95"/>
              </a:spcBef>
              <a:spcAft>
                <a:spcPts val="0"/>
              </a:spcAft>
              <a:buClr>
                <a:srgbClr val="15754D"/>
              </a:buClr>
              <a:buSzPct val="120454"/>
              <a:buFont typeface="Wingdings"/>
              <a:buChar char=""/>
              <a:tabLst>
                <a:tab pos="37274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类</a:t>
            </a:r>
            <a:r>
              <a:rPr sz="2200" spc="-5" dirty="0">
                <a:latin typeface="宋体"/>
                <a:ea typeface="+mn-ea"/>
                <a:cs typeface="宋体"/>
              </a:rPr>
              <a:t>似的</a:t>
            </a:r>
            <a:r>
              <a:rPr sz="2200" dirty="0">
                <a:latin typeface="宋体"/>
                <a:ea typeface="+mn-ea"/>
                <a:cs typeface="宋体"/>
              </a:rPr>
              <a:t>，</a:t>
            </a:r>
            <a:r>
              <a:rPr sz="2200" spc="-5" dirty="0">
                <a:latin typeface="宋体"/>
                <a:ea typeface="+mn-ea"/>
                <a:cs typeface="宋体"/>
              </a:rPr>
              <a:t>其</a:t>
            </a:r>
            <a:r>
              <a:rPr sz="2200" dirty="0">
                <a:latin typeface="宋体"/>
                <a:ea typeface="+mn-ea"/>
                <a:cs typeface="宋体"/>
              </a:rPr>
              <a:t>他</a:t>
            </a:r>
            <a:r>
              <a:rPr sz="2200" spc="-5" dirty="0">
                <a:latin typeface="宋体"/>
                <a:ea typeface="+mn-ea"/>
                <a:cs typeface="宋体"/>
              </a:rPr>
              <a:t>属性</a:t>
            </a:r>
            <a:r>
              <a:rPr sz="2200" dirty="0">
                <a:latin typeface="宋体"/>
                <a:ea typeface="+mn-ea"/>
                <a:cs typeface="宋体"/>
              </a:rPr>
              <a:t>的</a:t>
            </a:r>
            <a:r>
              <a:rPr sz="2200" spc="-5" dirty="0">
                <a:latin typeface="宋体"/>
                <a:ea typeface="+mn-ea"/>
                <a:cs typeface="宋体"/>
              </a:rPr>
              <a:t>信</a:t>
            </a:r>
            <a:r>
              <a:rPr sz="2200" dirty="0">
                <a:latin typeface="宋体"/>
                <a:ea typeface="+mn-ea"/>
                <a:cs typeface="宋体"/>
              </a:rPr>
              <a:t>息</a:t>
            </a:r>
            <a:r>
              <a:rPr sz="2200" spc="-5" dirty="0">
                <a:latin typeface="宋体"/>
                <a:ea typeface="+mn-ea"/>
                <a:cs typeface="宋体"/>
              </a:rPr>
              <a:t>增益为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6393" name="object 14">
            <a:extLst>
              <a:ext uri="{FF2B5EF4-FFF2-40B4-BE49-F238E27FC236}">
                <a16:creationId xmlns:a16="http://schemas.microsoft.com/office/drawing/2014/main" id="{13BA8A4A-FFA0-464F-B87E-86A6FF6DC1EE}"/>
              </a:ext>
            </a:extLst>
          </p:cNvPr>
          <p:cNvGrpSpPr>
            <a:grpSpLocks/>
          </p:cNvGrpSpPr>
          <p:nvPr/>
        </p:nvGrpSpPr>
        <p:grpSpPr bwMode="auto">
          <a:xfrm>
            <a:off x="2249488" y="4738688"/>
            <a:ext cx="5154612" cy="657225"/>
            <a:chOff x="2249297" y="4737989"/>
            <a:chExt cx="5154295" cy="657860"/>
          </a:xfrm>
        </p:grpSpPr>
        <p:sp>
          <p:nvSpPr>
            <p:cNvPr id="16442" name="object 15">
              <a:extLst>
                <a:ext uri="{FF2B5EF4-FFF2-40B4-BE49-F238E27FC236}">
                  <a16:creationId xmlns:a16="http://schemas.microsoft.com/office/drawing/2014/main" id="{14018303-8063-4CB0-BA0E-CC09A4F2399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6839" y="4760976"/>
              <a:ext cx="2203450" cy="631825"/>
            </a:xfrm>
            <a:custGeom>
              <a:avLst/>
              <a:gdLst>
                <a:gd name="T0" fmla="*/ 0 w 2203450"/>
                <a:gd name="T1" fmla="*/ 0 h 631825"/>
                <a:gd name="T2" fmla="*/ 2203196 w 2203450"/>
                <a:gd name="T3" fmla="*/ 631444 h 6318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03450" h="631825">
                  <a:moveTo>
                    <a:pt x="0" y="0"/>
                  </a:moveTo>
                  <a:lnTo>
                    <a:pt x="2203196" y="63144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6443" name="object 16">
              <a:extLst>
                <a:ext uri="{FF2B5EF4-FFF2-40B4-BE49-F238E27FC236}">
                  <a16:creationId xmlns:a16="http://schemas.microsoft.com/office/drawing/2014/main" id="{2EA1112F-598A-46EC-848F-92131A1D1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0288" y="4741164"/>
              <a:ext cx="683895" cy="644525"/>
            </a:xfrm>
            <a:custGeom>
              <a:avLst/>
              <a:gdLst>
                <a:gd name="T0" fmla="*/ 0 w 683895"/>
                <a:gd name="T1" fmla="*/ 0 h 644525"/>
                <a:gd name="T2" fmla="*/ 683768 w 683895"/>
                <a:gd name="T3" fmla="*/ 644398 h 6445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83895" h="644525">
                  <a:moveTo>
                    <a:pt x="0" y="0"/>
                  </a:moveTo>
                  <a:lnTo>
                    <a:pt x="683768" y="644398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6444" name="object 17">
              <a:extLst>
                <a:ext uri="{FF2B5EF4-FFF2-40B4-BE49-F238E27FC236}">
                  <a16:creationId xmlns:a16="http://schemas.microsoft.com/office/drawing/2014/main" id="{5DA5E6D2-89B1-47B8-BA63-D7F2FFB26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472" y="4754880"/>
              <a:ext cx="2077720" cy="579755"/>
            </a:xfrm>
            <a:custGeom>
              <a:avLst/>
              <a:gdLst>
                <a:gd name="T0" fmla="*/ 2077339 w 2077720"/>
                <a:gd name="T1" fmla="*/ 0 h 579754"/>
                <a:gd name="T2" fmla="*/ 0 w 2077720"/>
                <a:gd name="T3" fmla="*/ 579757 h 57975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77720" h="579754">
                  <a:moveTo>
                    <a:pt x="2077339" y="0"/>
                  </a:moveTo>
                  <a:lnTo>
                    <a:pt x="0" y="579755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6394" name="object 18">
            <a:extLst>
              <a:ext uri="{FF2B5EF4-FFF2-40B4-BE49-F238E27FC236}">
                <a16:creationId xmlns:a16="http://schemas.microsoft.com/office/drawing/2014/main" id="{BFFAAC8B-7685-47D2-8611-7C33D3B59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288" y="4959350"/>
            <a:ext cx="4826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清晰</a:t>
            </a:r>
          </a:p>
        </p:txBody>
      </p:sp>
      <p:grpSp>
        <p:nvGrpSpPr>
          <p:cNvPr id="16395" name="object 19">
            <a:extLst>
              <a:ext uri="{FF2B5EF4-FFF2-40B4-BE49-F238E27FC236}">
                <a16:creationId xmlns:a16="http://schemas.microsoft.com/office/drawing/2014/main" id="{308129ED-7C1E-4616-A05E-7399BB363243}"/>
              </a:ext>
            </a:extLst>
          </p:cNvPr>
          <p:cNvGrpSpPr>
            <a:grpSpLocks/>
          </p:cNvGrpSpPr>
          <p:nvPr/>
        </p:nvGrpSpPr>
        <p:grpSpPr bwMode="auto">
          <a:xfrm>
            <a:off x="1165225" y="5364163"/>
            <a:ext cx="2646363" cy="444500"/>
            <a:chOff x="1165605" y="5364226"/>
            <a:chExt cx="2646680" cy="444500"/>
          </a:xfrm>
        </p:grpSpPr>
        <p:sp>
          <p:nvSpPr>
            <p:cNvPr id="16440" name="object 20">
              <a:extLst>
                <a:ext uri="{FF2B5EF4-FFF2-40B4-BE49-F238E27FC236}">
                  <a16:creationId xmlns:a16="http://schemas.microsoft.com/office/drawing/2014/main" id="{1EA10257-DDFC-4090-A9F6-C397D3CE5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1955" y="5370576"/>
              <a:ext cx="2633980" cy="431800"/>
            </a:xfrm>
            <a:custGeom>
              <a:avLst/>
              <a:gdLst>
                <a:gd name="T0" fmla="*/ 2561592 w 2633979"/>
                <a:gd name="T1" fmla="*/ 0 h 431800"/>
                <a:gd name="T2" fmla="*/ 71882 w 2633979"/>
                <a:gd name="T3" fmla="*/ 0 h 431800"/>
                <a:gd name="T4" fmla="*/ 43901 w 2633979"/>
                <a:gd name="T5" fmla="*/ 5641 h 431800"/>
                <a:gd name="T6" fmla="*/ 21053 w 2633979"/>
                <a:gd name="T7" fmla="*/ 21034 h 431800"/>
                <a:gd name="T8" fmla="*/ 5648 w 2633979"/>
                <a:gd name="T9" fmla="*/ 43880 h 431800"/>
                <a:gd name="T10" fmla="*/ 0 w 2633979"/>
                <a:gd name="T11" fmla="*/ 71882 h 431800"/>
                <a:gd name="T12" fmla="*/ 0 w 2633979"/>
                <a:gd name="T13" fmla="*/ 359410 h 431800"/>
                <a:gd name="T14" fmla="*/ 5648 w 2633979"/>
                <a:gd name="T15" fmla="*/ 387390 h 431800"/>
                <a:gd name="T16" fmla="*/ 21053 w 2633979"/>
                <a:gd name="T17" fmla="*/ 410238 h 431800"/>
                <a:gd name="T18" fmla="*/ 43901 w 2633979"/>
                <a:gd name="T19" fmla="*/ 425643 h 431800"/>
                <a:gd name="T20" fmla="*/ 71882 w 2633979"/>
                <a:gd name="T21" fmla="*/ 431292 h 431800"/>
                <a:gd name="T22" fmla="*/ 2561592 w 2633979"/>
                <a:gd name="T23" fmla="*/ 431292 h 431800"/>
                <a:gd name="T24" fmla="*/ 2589593 w 2633979"/>
                <a:gd name="T25" fmla="*/ 425643 h 431800"/>
                <a:gd name="T26" fmla="*/ 2612439 w 2633979"/>
                <a:gd name="T27" fmla="*/ 410238 h 431800"/>
                <a:gd name="T28" fmla="*/ 2627832 w 2633979"/>
                <a:gd name="T29" fmla="*/ 387390 h 431800"/>
                <a:gd name="T30" fmla="*/ 2633474 w 2633979"/>
                <a:gd name="T31" fmla="*/ 359410 h 431800"/>
                <a:gd name="T32" fmla="*/ 2633474 w 2633979"/>
                <a:gd name="T33" fmla="*/ 71882 h 431800"/>
                <a:gd name="T34" fmla="*/ 2627832 w 2633979"/>
                <a:gd name="T35" fmla="*/ 43880 h 431800"/>
                <a:gd name="T36" fmla="*/ 2612439 w 2633979"/>
                <a:gd name="T37" fmla="*/ 21034 h 431800"/>
                <a:gd name="T38" fmla="*/ 2589593 w 2633979"/>
                <a:gd name="T39" fmla="*/ 5641 h 431800"/>
                <a:gd name="T40" fmla="*/ 2561592 w 2633979"/>
                <a:gd name="T41" fmla="*/ 0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633979" h="431800">
                  <a:moveTo>
                    <a:pt x="2561590" y="0"/>
                  </a:moveTo>
                  <a:lnTo>
                    <a:pt x="71882" y="0"/>
                  </a:lnTo>
                  <a:lnTo>
                    <a:pt x="43901" y="5641"/>
                  </a:lnTo>
                  <a:lnTo>
                    <a:pt x="21053" y="21034"/>
                  </a:lnTo>
                  <a:lnTo>
                    <a:pt x="5648" y="43880"/>
                  </a:lnTo>
                  <a:lnTo>
                    <a:pt x="0" y="71882"/>
                  </a:lnTo>
                  <a:lnTo>
                    <a:pt x="0" y="359410"/>
                  </a:lnTo>
                  <a:lnTo>
                    <a:pt x="5648" y="387390"/>
                  </a:lnTo>
                  <a:lnTo>
                    <a:pt x="21053" y="410238"/>
                  </a:lnTo>
                  <a:lnTo>
                    <a:pt x="43901" y="425643"/>
                  </a:lnTo>
                  <a:lnTo>
                    <a:pt x="71882" y="431292"/>
                  </a:lnTo>
                  <a:lnTo>
                    <a:pt x="2561590" y="431292"/>
                  </a:lnTo>
                  <a:lnTo>
                    <a:pt x="2589591" y="425643"/>
                  </a:lnTo>
                  <a:lnTo>
                    <a:pt x="2612437" y="410238"/>
                  </a:lnTo>
                  <a:lnTo>
                    <a:pt x="2627830" y="387390"/>
                  </a:lnTo>
                  <a:lnTo>
                    <a:pt x="2633472" y="359410"/>
                  </a:lnTo>
                  <a:lnTo>
                    <a:pt x="2633472" y="71882"/>
                  </a:lnTo>
                  <a:lnTo>
                    <a:pt x="2627830" y="43880"/>
                  </a:lnTo>
                  <a:lnTo>
                    <a:pt x="2612437" y="21034"/>
                  </a:lnTo>
                  <a:lnTo>
                    <a:pt x="2589591" y="5641"/>
                  </a:lnTo>
                  <a:lnTo>
                    <a:pt x="256159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6441" name="object 21">
              <a:extLst>
                <a:ext uri="{FF2B5EF4-FFF2-40B4-BE49-F238E27FC236}">
                  <a16:creationId xmlns:a16="http://schemas.microsoft.com/office/drawing/2014/main" id="{92D21B15-C5E9-4BA2-8A85-4B3E974F3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1955" y="5370576"/>
              <a:ext cx="2633980" cy="431800"/>
            </a:xfrm>
            <a:custGeom>
              <a:avLst/>
              <a:gdLst>
                <a:gd name="T0" fmla="*/ 0 w 2633979"/>
                <a:gd name="T1" fmla="*/ 71882 h 431800"/>
                <a:gd name="T2" fmla="*/ 5648 w 2633979"/>
                <a:gd name="T3" fmla="*/ 43880 h 431800"/>
                <a:gd name="T4" fmla="*/ 21053 w 2633979"/>
                <a:gd name="T5" fmla="*/ 21034 h 431800"/>
                <a:gd name="T6" fmla="*/ 43901 w 2633979"/>
                <a:gd name="T7" fmla="*/ 5641 h 431800"/>
                <a:gd name="T8" fmla="*/ 71882 w 2633979"/>
                <a:gd name="T9" fmla="*/ 0 h 431800"/>
                <a:gd name="T10" fmla="*/ 2561592 w 2633979"/>
                <a:gd name="T11" fmla="*/ 0 h 431800"/>
                <a:gd name="T12" fmla="*/ 2589593 w 2633979"/>
                <a:gd name="T13" fmla="*/ 5641 h 431800"/>
                <a:gd name="T14" fmla="*/ 2612439 w 2633979"/>
                <a:gd name="T15" fmla="*/ 21034 h 431800"/>
                <a:gd name="T16" fmla="*/ 2627832 w 2633979"/>
                <a:gd name="T17" fmla="*/ 43880 h 431800"/>
                <a:gd name="T18" fmla="*/ 2633474 w 2633979"/>
                <a:gd name="T19" fmla="*/ 71882 h 431800"/>
                <a:gd name="T20" fmla="*/ 2633474 w 2633979"/>
                <a:gd name="T21" fmla="*/ 359410 h 431800"/>
                <a:gd name="T22" fmla="*/ 2627832 w 2633979"/>
                <a:gd name="T23" fmla="*/ 387390 h 431800"/>
                <a:gd name="T24" fmla="*/ 2612439 w 2633979"/>
                <a:gd name="T25" fmla="*/ 410238 h 431800"/>
                <a:gd name="T26" fmla="*/ 2589593 w 2633979"/>
                <a:gd name="T27" fmla="*/ 425643 h 431800"/>
                <a:gd name="T28" fmla="*/ 2561592 w 2633979"/>
                <a:gd name="T29" fmla="*/ 431292 h 431800"/>
                <a:gd name="T30" fmla="*/ 71882 w 2633979"/>
                <a:gd name="T31" fmla="*/ 431292 h 431800"/>
                <a:gd name="T32" fmla="*/ 43901 w 2633979"/>
                <a:gd name="T33" fmla="*/ 425643 h 431800"/>
                <a:gd name="T34" fmla="*/ 21053 w 2633979"/>
                <a:gd name="T35" fmla="*/ 410238 h 431800"/>
                <a:gd name="T36" fmla="*/ 5648 w 2633979"/>
                <a:gd name="T37" fmla="*/ 387390 h 431800"/>
                <a:gd name="T38" fmla="*/ 0 w 2633979"/>
                <a:gd name="T39" fmla="*/ 359410 h 431800"/>
                <a:gd name="T40" fmla="*/ 0 w 2633979"/>
                <a:gd name="T41" fmla="*/ 71882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633979" h="431800">
                  <a:moveTo>
                    <a:pt x="0" y="71882"/>
                  </a:moveTo>
                  <a:lnTo>
                    <a:pt x="5648" y="43880"/>
                  </a:lnTo>
                  <a:lnTo>
                    <a:pt x="21053" y="21034"/>
                  </a:lnTo>
                  <a:lnTo>
                    <a:pt x="43901" y="5641"/>
                  </a:lnTo>
                  <a:lnTo>
                    <a:pt x="71882" y="0"/>
                  </a:lnTo>
                  <a:lnTo>
                    <a:pt x="2561590" y="0"/>
                  </a:lnTo>
                  <a:lnTo>
                    <a:pt x="2589591" y="5641"/>
                  </a:lnTo>
                  <a:lnTo>
                    <a:pt x="2612437" y="21034"/>
                  </a:lnTo>
                  <a:lnTo>
                    <a:pt x="2627830" y="43880"/>
                  </a:lnTo>
                  <a:lnTo>
                    <a:pt x="2633472" y="71882"/>
                  </a:lnTo>
                  <a:lnTo>
                    <a:pt x="2633472" y="359410"/>
                  </a:lnTo>
                  <a:lnTo>
                    <a:pt x="2627830" y="387390"/>
                  </a:lnTo>
                  <a:lnTo>
                    <a:pt x="2612437" y="410238"/>
                  </a:lnTo>
                  <a:lnTo>
                    <a:pt x="2589591" y="425643"/>
                  </a:lnTo>
                  <a:lnTo>
                    <a:pt x="2561590" y="431292"/>
                  </a:lnTo>
                  <a:lnTo>
                    <a:pt x="71882" y="431292"/>
                  </a:lnTo>
                  <a:lnTo>
                    <a:pt x="43901" y="425643"/>
                  </a:lnTo>
                  <a:lnTo>
                    <a:pt x="21053" y="410238"/>
                  </a:lnTo>
                  <a:lnTo>
                    <a:pt x="5648" y="387390"/>
                  </a:lnTo>
                  <a:lnTo>
                    <a:pt x="0" y="359410"/>
                  </a:lnTo>
                  <a:lnTo>
                    <a:pt x="0" y="71882"/>
                  </a:lnTo>
                  <a:close/>
                </a:path>
              </a:pathLst>
            </a:custGeom>
            <a:noFill/>
            <a:ln w="1219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2" name="object 22">
            <a:extLst>
              <a:ext uri="{FF2B5EF4-FFF2-40B4-BE49-F238E27FC236}">
                <a16:creationId xmlns:a16="http://schemas.microsoft.com/office/drawing/2014/main" id="{D470FD61-0092-4421-AB63-B9B5E08697B7}"/>
              </a:ext>
            </a:extLst>
          </p:cNvPr>
          <p:cNvSpPr txBox="1"/>
          <p:nvPr/>
        </p:nvSpPr>
        <p:spPr>
          <a:xfrm>
            <a:off x="1292225" y="5399088"/>
            <a:ext cx="2390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-5" dirty="0">
                <a:latin typeface="Times New Roman"/>
                <a:ea typeface="+mn-ea"/>
                <a:cs typeface="Times New Roman"/>
              </a:rPr>
              <a:t>{1,2,3,4,5,6,8,10,15}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6397" name="object 23">
            <a:extLst>
              <a:ext uri="{FF2B5EF4-FFF2-40B4-BE49-F238E27FC236}">
                <a16:creationId xmlns:a16="http://schemas.microsoft.com/office/drawing/2014/main" id="{6CD6B369-AF8B-4B11-8A7E-B6DE2BFCB97E}"/>
              </a:ext>
            </a:extLst>
          </p:cNvPr>
          <p:cNvGrpSpPr>
            <a:grpSpLocks/>
          </p:cNvGrpSpPr>
          <p:nvPr/>
        </p:nvGrpSpPr>
        <p:grpSpPr bwMode="auto">
          <a:xfrm>
            <a:off x="3863975" y="4303713"/>
            <a:ext cx="1452563" cy="444500"/>
            <a:chOff x="3864609" y="4303521"/>
            <a:chExt cx="1451610" cy="444500"/>
          </a:xfrm>
        </p:grpSpPr>
        <p:sp>
          <p:nvSpPr>
            <p:cNvPr id="16438" name="object 24">
              <a:extLst>
                <a:ext uri="{FF2B5EF4-FFF2-40B4-BE49-F238E27FC236}">
                  <a16:creationId xmlns:a16="http://schemas.microsoft.com/office/drawing/2014/main" id="{06D09183-1111-47E0-BCCC-E5B73297CD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959" y="4309871"/>
              <a:ext cx="1438910" cy="431800"/>
            </a:xfrm>
            <a:custGeom>
              <a:avLst/>
              <a:gdLst>
                <a:gd name="T0" fmla="*/ 1366774 w 1438910"/>
                <a:gd name="T1" fmla="*/ 0 h 431800"/>
                <a:gd name="T2" fmla="*/ 71882 w 1438910"/>
                <a:gd name="T3" fmla="*/ 0 h 431800"/>
                <a:gd name="T4" fmla="*/ 43880 w 1438910"/>
                <a:gd name="T5" fmla="*/ 5641 h 431800"/>
                <a:gd name="T6" fmla="*/ 21034 w 1438910"/>
                <a:gd name="T7" fmla="*/ 21034 h 431800"/>
                <a:gd name="T8" fmla="*/ 5641 w 1438910"/>
                <a:gd name="T9" fmla="*/ 43880 h 431800"/>
                <a:gd name="T10" fmla="*/ 0 w 1438910"/>
                <a:gd name="T11" fmla="*/ 71881 h 431800"/>
                <a:gd name="T12" fmla="*/ 0 w 1438910"/>
                <a:gd name="T13" fmla="*/ 359409 h 431800"/>
                <a:gd name="T14" fmla="*/ 5641 w 1438910"/>
                <a:gd name="T15" fmla="*/ 387411 h 431800"/>
                <a:gd name="T16" fmla="*/ 21034 w 1438910"/>
                <a:gd name="T17" fmla="*/ 410257 h 431800"/>
                <a:gd name="T18" fmla="*/ 43880 w 1438910"/>
                <a:gd name="T19" fmla="*/ 425650 h 431800"/>
                <a:gd name="T20" fmla="*/ 71882 w 1438910"/>
                <a:gd name="T21" fmla="*/ 431291 h 431800"/>
                <a:gd name="T22" fmla="*/ 1366774 w 1438910"/>
                <a:gd name="T23" fmla="*/ 431291 h 431800"/>
                <a:gd name="T24" fmla="*/ 1394775 w 1438910"/>
                <a:gd name="T25" fmla="*/ 425650 h 431800"/>
                <a:gd name="T26" fmla="*/ 1417621 w 1438910"/>
                <a:gd name="T27" fmla="*/ 410257 h 431800"/>
                <a:gd name="T28" fmla="*/ 1433014 w 1438910"/>
                <a:gd name="T29" fmla="*/ 387411 h 431800"/>
                <a:gd name="T30" fmla="*/ 1438656 w 1438910"/>
                <a:gd name="T31" fmla="*/ 359409 h 431800"/>
                <a:gd name="T32" fmla="*/ 1438656 w 1438910"/>
                <a:gd name="T33" fmla="*/ 71881 h 431800"/>
                <a:gd name="T34" fmla="*/ 1433014 w 1438910"/>
                <a:gd name="T35" fmla="*/ 43880 h 431800"/>
                <a:gd name="T36" fmla="*/ 1417621 w 1438910"/>
                <a:gd name="T37" fmla="*/ 21034 h 431800"/>
                <a:gd name="T38" fmla="*/ 1394775 w 1438910"/>
                <a:gd name="T39" fmla="*/ 5641 h 431800"/>
                <a:gd name="T40" fmla="*/ 1366774 w 1438910"/>
                <a:gd name="T41" fmla="*/ 0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38910" h="431800">
                  <a:moveTo>
                    <a:pt x="1366774" y="0"/>
                  </a:moveTo>
                  <a:lnTo>
                    <a:pt x="71882" y="0"/>
                  </a:lnTo>
                  <a:lnTo>
                    <a:pt x="43880" y="5641"/>
                  </a:lnTo>
                  <a:lnTo>
                    <a:pt x="21034" y="21034"/>
                  </a:lnTo>
                  <a:lnTo>
                    <a:pt x="5641" y="43880"/>
                  </a:lnTo>
                  <a:lnTo>
                    <a:pt x="0" y="71881"/>
                  </a:lnTo>
                  <a:lnTo>
                    <a:pt x="0" y="359409"/>
                  </a:lnTo>
                  <a:lnTo>
                    <a:pt x="5641" y="387411"/>
                  </a:lnTo>
                  <a:lnTo>
                    <a:pt x="21034" y="410257"/>
                  </a:lnTo>
                  <a:lnTo>
                    <a:pt x="43880" y="425650"/>
                  </a:lnTo>
                  <a:lnTo>
                    <a:pt x="71882" y="431291"/>
                  </a:lnTo>
                  <a:lnTo>
                    <a:pt x="1366774" y="431291"/>
                  </a:lnTo>
                  <a:lnTo>
                    <a:pt x="1394775" y="425650"/>
                  </a:lnTo>
                  <a:lnTo>
                    <a:pt x="1417621" y="410257"/>
                  </a:lnTo>
                  <a:lnTo>
                    <a:pt x="1433014" y="387411"/>
                  </a:lnTo>
                  <a:lnTo>
                    <a:pt x="1438656" y="359409"/>
                  </a:lnTo>
                  <a:lnTo>
                    <a:pt x="1438656" y="71881"/>
                  </a:lnTo>
                  <a:lnTo>
                    <a:pt x="1433014" y="43880"/>
                  </a:lnTo>
                  <a:lnTo>
                    <a:pt x="1417621" y="21034"/>
                  </a:lnTo>
                  <a:lnTo>
                    <a:pt x="1394775" y="5641"/>
                  </a:lnTo>
                  <a:lnTo>
                    <a:pt x="13667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6439" name="object 25">
              <a:extLst>
                <a:ext uri="{FF2B5EF4-FFF2-40B4-BE49-F238E27FC236}">
                  <a16:creationId xmlns:a16="http://schemas.microsoft.com/office/drawing/2014/main" id="{F5B0B055-D257-4FC2-AC00-E00160028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959" y="4309871"/>
              <a:ext cx="1438910" cy="431800"/>
            </a:xfrm>
            <a:custGeom>
              <a:avLst/>
              <a:gdLst>
                <a:gd name="T0" fmla="*/ 0 w 1438910"/>
                <a:gd name="T1" fmla="*/ 71881 h 431800"/>
                <a:gd name="T2" fmla="*/ 5641 w 1438910"/>
                <a:gd name="T3" fmla="*/ 43880 h 431800"/>
                <a:gd name="T4" fmla="*/ 21034 w 1438910"/>
                <a:gd name="T5" fmla="*/ 21034 h 431800"/>
                <a:gd name="T6" fmla="*/ 43880 w 1438910"/>
                <a:gd name="T7" fmla="*/ 5641 h 431800"/>
                <a:gd name="T8" fmla="*/ 71882 w 1438910"/>
                <a:gd name="T9" fmla="*/ 0 h 431800"/>
                <a:gd name="T10" fmla="*/ 1366774 w 1438910"/>
                <a:gd name="T11" fmla="*/ 0 h 431800"/>
                <a:gd name="T12" fmla="*/ 1394775 w 1438910"/>
                <a:gd name="T13" fmla="*/ 5641 h 431800"/>
                <a:gd name="T14" fmla="*/ 1417621 w 1438910"/>
                <a:gd name="T15" fmla="*/ 21034 h 431800"/>
                <a:gd name="T16" fmla="*/ 1433014 w 1438910"/>
                <a:gd name="T17" fmla="*/ 43880 h 431800"/>
                <a:gd name="T18" fmla="*/ 1438656 w 1438910"/>
                <a:gd name="T19" fmla="*/ 71881 h 431800"/>
                <a:gd name="T20" fmla="*/ 1438656 w 1438910"/>
                <a:gd name="T21" fmla="*/ 359409 h 431800"/>
                <a:gd name="T22" fmla="*/ 1433014 w 1438910"/>
                <a:gd name="T23" fmla="*/ 387411 h 431800"/>
                <a:gd name="T24" fmla="*/ 1417621 w 1438910"/>
                <a:gd name="T25" fmla="*/ 410257 h 431800"/>
                <a:gd name="T26" fmla="*/ 1394775 w 1438910"/>
                <a:gd name="T27" fmla="*/ 425650 h 431800"/>
                <a:gd name="T28" fmla="*/ 1366774 w 1438910"/>
                <a:gd name="T29" fmla="*/ 431291 h 431800"/>
                <a:gd name="T30" fmla="*/ 71882 w 1438910"/>
                <a:gd name="T31" fmla="*/ 431291 h 431800"/>
                <a:gd name="T32" fmla="*/ 43880 w 1438910"/>
                <a:gd name="T33" fmla="*/ 425650 h 431800"/>
                <a:gd name="T34" fmla="*/ 21034 w 1438910"/>
                <a:gd name="T35" fmla="*/ 410257 h 431800"/>
                <a:gd name="T36" fmla="*/ 5641 w 1438910"/>
                <a:gd name="T37" fmla="*/ 387411 h 431800"/>
                <a:gd name="T38" fmla="*/ 0 w 1438910"/>
                <a:gd name="T39" fmla="*/ 359409 h 431800"/>
                <a:gd name="T40" fmla="*/ 0 w 1438910"/>
                <a:gd name="T41" fmla="*/ 71881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38910" h="431800">
                  <a:moveTo>
                    <a:pt x="0" y="71881"/>
                  </a:moveTo>
                  <a:lnTo>
                    <a:pt x="5641" y="43880"/>
                  </a:lnTo>
                  <a:lnTo>
                    <a:pt x="21034" y="21034"/>
                  </a:lnTo>
                  <a:lnTo>
                    <a:pt x="43880" y="5641"/>
                  </a:lnTo>
                  <a:lnTo>
                    <a:pt x="71882" y="0"/>
                  </a:lnTo>
                  <a:lnTo>
                    <a:pt x="1366774" y="0"/>
                  </a:lnTo>
                  <a:lnTo>
                    <a:pt x="1394775" y="5641"/>
                  </a:lnTo>
                  <a:lnTo>
                    <a:pt x="1417621" y="21034"/>
                  </a:lnTo>
                  <a:lnTo>
                    <a:pt x="1433014" y="43880"/>
                  </a:lnTo>
                  <a:lnTo>
                    <a:pt x="1438656" y="71881"/>
                  </a:lnTo>
                  <a:lnTo>
                    <a:pt x="1438656" y="359409"/>
                  </a:lnTo>
                  <a:lnTo>
                    <a:pt x="1433014" y="387411"/>
                  </a:lnTo>
                  <a:lnTo>
                    <a:pt x="1417621" y="410257"/>
                  </a:lnTo>
                  <a:lnTo>
                    <a:pt x="1394775" y="425650"/>
                  </a:lnTo>
                  <a:lnTo>
                    <a:pt x="1366774" y="431291"/>
                  </a:lnTo>
                  <a:lnTo>
                    <a:pt x="71882" y="431291"/>
                  </a:lnTo>
                  <a:lnTo>
                    <a:pt x="43880" y="425650"/>
                  </a:lnTo>
                  <a:lnTo>
                    <a:pt x="21034" y="410257"/>
                  </a:lnTo>
                  <a:lnTo>
                    <a:pt x="5641" y="387411"/>
                  </a:lnTo>
                  <a:lnTo>
                    <a:pt x="0" y="359409"/>
                  </a:lnTo>
                  <a:lnTo>
                    <a:pt x="0" y="71881"/>
                  </a:lnTo>
                  <a:close/>
                </a:path>
              </a:pathLst>
            </a:custGeom>
            <a:noFill/>
            <a:ln w="1219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6" name="object 26">
            <a:extLst>
              <a:ext uri="{FF2B5EF4-FFF2-40B4-BE49-F238E27FC236}">
                <a16:creationId xmlns:a16="http://schemas.microsoft.com/office/drawing/2014/main" id="{ABB1E326-71F3-44AB-9BB9-431437CDA18B}"/>
              </a:ext>
            </a:extLst>
          </p:cNvPr>
          <p:cNvSpPr txBox="1"/>
          <p:nvPr/>
        </p:nvSpPr>
        <p:spPr>
          <a:xfrm>
            <a:off x="339725" y="3735051"/>
            <a:ext cx="7369175" cy="968375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372110" indent="-360045" eaLnBrk="1" fontAlgn="auto" hangingPunct="1">
              <a:spcBef>
                <a:spcPts val="95"/>
              </a:spcBef>
              <a:spcAft>
                <a:spcPts val="0"/>
              </a:spcAft>
              <a:buClr>
                <a:srgbClr val="15754D"/>
              </a:buClr>
              <a:buSzPct val="120454"/>
              <a:buFont typeface="Wingdings"/>
              <a:buChar char=""/>
              <a:tabLst>
                <a:tab pos="37274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显</a:t>
            </a:r>
            <a:r>
              <a:rPr sz="2200" spc="-5" dirty="0">
                <a:latin typeface="宋体"/>
                <a:ea typeface="+mn-ea"/>
                <a:cs typeface="宋体"/>
              </a:rPr>
              <a:t>然，</a:t>
            </a:r>
            <a:r>
              <a:rPr sz="2200" dirty="0">
                <a:latin typeface="宋体"/>
                <a:ea typeface="+mn-ea"/>
                <a:cs typeface="宋体"/>
              </a:rPr>
              <a:t>属</a:t>
            </a:r>
            <a:r>
              <a:rPr sz="2200" spc="-5" dirty="0">
                <a:latin typeface="宋体"/>
                <a:ea typeface="+mn-ea"/>
                <a:cs typeface="宋体"/>
              </a:rPr>
              <a:t>性</a:t>
            </a:r>
            <a:r>
              <a:rPr sz="2200" dirty="0">
                <a:latin typeface="宋体"/>
                <a:ea typeface="+mn-ea"/>
                <a:cs typeface="宋体"/>
              </a:rPr>
              <a:t>“</a:t>
            </a:r>
            <a:r>
              <a:rPr sz="2200" spc="-5" dirty="0">
                <a:latin typeface="宋体"/>
                <a:ea typeface="+mn-ea"/>
                <a:cs typeface="宋体"/>
              </a:rPr>
              <a:t>纹理</a:t>
            </a:r>
            <a:r>
              <a:rPr sz="2200" dirty="0">
                <a:latin typeface="宋体"/>
                <a:ea typeface="+mn-ea"/>
                <a:cs typeface="宋体"/>
              </a:rPr>
              <a:t>”</a:t>
            </a:r>
            <a:r>
              <a:rPr sz="2200" spc="-5" dirty="0">
                <a:latin typeface="宋体"/>
                <a:ea typeface="+mn-ea"/>
                <a:cs typeface="宋体"/>
              </a:rPr>
              <a:t>的</a:t>
            </a:r>
            <a:r>
              <a:rPr sz="2200" dirty="0">
                <a:latin typeface="宋体"/>
                <a:ea typeface="+mn-ea"/>
                <a:cs typeface="宋体"/>
              </a:rPr>
              <a:t>信</a:t>
            </a:r>
            <a:r>
              <a:rPr sz="2200" spc="-5" dirty="0">
                <a:latin typeface="宋体"/>
                <a:ea typeface="+mn-ea"/>
                <a:cs typeface="宋体"/>
              </a:rPr>
              <a:t>息增</a:t>
            </a:r>
            <a:r>
              <a:rPr sz="2200" dirty="0">
                <a:latin typeface="宋体"/>
                <a:ea typeface="+mn-ea"/>
                <a:cs typeface="宋体"/>
              </a:rPr>
              <a:t>益</a:t>
            </a:r>
            <a:r>
              <a:rPr sz="2200" spc="-5" dirty="0">
                <a:latin typeface="宋体"/>
                <a:ea typeface="+mn-ea"/>
                <a:cs typeface="宋体"/>
              </a:rPr>
              <a:t>最</a:t>
            </a:r>
            <a:r>
              <a:rPr sz="2200" dirty="0">
                <a:latin typeface="宋体"/>
                <a:ea typeface="+mn-ea"/>
                <a:cs typeface="宋体"/>
              </a:rPr>
              <a:t>大</a:t>
            </a:r>
            <a:r>
              <a:rPr sz="2200" spc="-5" dirty="0">
                <a:latin typeface="宋体"/>
                <a:ea typeface="+mn-ea"/>
                <a:cs typeface="宋体"/>
              </a:rPr>
              <a:t>，其</a:t>
            </a:r>
            <a:r>
              <a:rPr sz="2200" dirty="0">
                <a:latin typeface="宋体"/>
                <a:ea typeface="+mn-ea"/>
                <a:cs typeface="宋体"/>
              </a:rPr>
              <a:t>被</a:t>
            </a:r>
            <a:r>
              <a:rPr sz="2200" spc="-5" dirty="0">
                <a:latin typeface="宋体"/>
                <a:ea typeface="+mn-ea"/>
                <a:cs typeface="宋体"/>
              </a:rPr>
              <a:t>选</a:t>
            </a:r>
            <a:r>
              <a:rPr sz="2200" dirty="0">
                <a:latin typeface="宋体"/>
                <a:ea typeface="+mn-ea"/>
                <a:cs typeface="宋体"/>
              </a:rPr>
              <a:t>为</a:t>
            </a:r>
            <a:r>
              <a:rPr sz="2200" spc="-5" dirty="0">
                <a:latin typeface="宋体"/>
                <a:ea typeface="+mn-ea"/>
                <a:cs typeface="宋体"/>
              </a:rPr>
              <a:t>划分</a:t>
            </a:r>
            <a:r>
              <a:rPr sz="2200" dirty="0">
                <a:latin typeface="宋体"/>
                <a:ea typeface="+mn-ea"/>
                <a:cs typeface="宋体"/>
              </a:rPr>
              <a:t>属</a:t>
            </a:r>
            <a:r>
              <a:rPr sz="2200" spc="-5" dirty="0">
                <a:latin typeface="宋体"/>
                <a:ea typeface="+mn-ea"/>
                <a:cs typeface="宋体"/>
              </a:rPr>
              <a:t>性</a:t>
            </a:r>
            <a:endParaRPr sz="2200" dirty="0">
              <a:latin typeface="宋体"/>
              <a:ea typeface="+mn-ea"/>
              <a:cs typeface="宋体"/>
            </a:endParaRPr>
          </a:p>
          <a:p>
            <a:pPr marL="1133475" algn="ctr" eaLnBrk="1" fontAlgn="auto" hangingPunct="1">
              <a:spcBef>
                <a:spcPts val="2150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纹理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6399" name="object 27">
            <a:extLst>
              <a:ext uri="{FF2B5EF4-FFF2-40B4-BE49-F238E27FC236}">
                <a16:creationId xmlns:a16="http://schemas.microsoft.com/office/drawing/2014/main" id="{DE706D5A-DDD4-4C71-AD29-E39A850E36E5}"/>
              </a:ext>
            </a:extLst>
          </p:cNvPr>
          <p:cNvGrpSpPr>
            <a:grpSpLocks/>
          </p:cNvGrpSpPr>
          <p:nvPr/>
        </p:nvGrpSpPr>
        <p:grpSpPr bwMode="auto">
          <a:xfrm>
            <a:off x="4305300" y="5380038"/>
            <a:ext cx="1938338" cy="444500"/>
            <a:chOff x="4305046" y="5379465"/>
            <a:chExt cx="1938020" cy="445770"/>
          </a:xfrm>
        </p:grpSpPr>
        <p:sp>
          <p:nvSpPr>
            <p:cNvPr id="16436" name="object 28">
              <a:extLst>
                <a:ext uri="{FF2B5EF4-FFF2-40B4-BE49-F238E27FC236}">
                  <a16:creationId xmlns:a16="http://schemas.microsoft.com/office/drawing/2014/main" id="{11A8C6DB-A9B0-477F-9BE0-87B77CCBB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1396" y="5385815"/>
              <a:ext cx="1925320" cy="433070"/>
            </a:xfrm>
            <a:custGeom>
              <a:avLst/>
              <a:gdLst>
                <a:gd name="T0" fmla="*/ 1852676 w 1925320"/>
                <a:gd name="T1" fmla="*/ 0 h 433070"/>
                <a:gd name="T2" fmla="*/ 72136 w 1925320"/>
                <a:gd name="T3" fmla="*/ 0 h 433070"/>
                <a:gd name="T4" fmla="*/ 44041 w 1925320"/>
                <a:gd name="T5" fmla="*/ 5663 h 433070"/>
                <a:gd name="T6" fmla="*/ 21113 w 1925320"/>
                <a:gd name="T7" fmla="*/ 21113 h 433070"/>
                <a:gd name="T8" fmla="*/ 5663 w 1925320"/>
                <a:gd name="T9" fmla="*/ 44041 h 433070"/>
                <a:gd name="T10" fmla="*/ 0 w 1925320"/>
                <a:gd name="T11" fmla="*/ 72135 h 433070"/>
                <a:gd name="T12" fmla="*/ 0 w 1925320"/>
                <a:gd name="T13" fmla="*/ 360679 h 433070"/>
                <a:gd name="T14" fmla="*/ 5663 w 1925320"/>
                <a:gd name="T15" fmla="*/ 388758 h 433070"/>
                <a:gd name="T16" fmla="*/ 21113 w 1925320"/>
                <a:gd name="T17" fmla="*/ 411687 h 433070"/>
                <a:gd name="T18" fmla="*/ 44041 w 1925320"/>
                <a:gd name="T19" fmla="*/ 427147 h 433070"/>
                <a:gd name="T20" fmla="*/ 72136 w 1925320"/>
                <a:gd name="T21" fmla="*/ 432815 h 433070"/>
                <a:gd name="T22" fmla="*/ 1852676 w 1925320"/>
                <a:gd name="T23" fmla="*/ 432815 h 433070"/>
                <a:gd name="T24" fmla="*/ 1880770 w 1925320"/>
                <a:gd name="T25" fmla="*/ 427147 h 433070"/>
                <a:gd name="T26" fmla="*/ 1903698 w 1925320"/>
                <a:gd name="T27" fmla="*/ 411687 h 433070"/>
                <a:gd name="T28" fmla="*/ 1919148 w 1925320"/>
                <a:gd name="T29" fmla="*/ 388758 h 433070"/>
                <a:gd name="T30" fmla="*/ 1924812 w 1925320"/>
                <a:gd name="T31" fmla="*/ 360679 h 433070"/>
                <a:gd name="T32" fmla="*/ 1924812 w 1925320"/>
                <a:gd name="T33" fmla="*/ 72135 h 433070"/>
                <a:gd name="T34" fmla="*/ 1919148 w 1925320"/>
                <a:gd name="T35" fmla="*/ 44041 h 433070"/>
                <a:gd name="T36" fmla="*/ 1903698 w 1925320"/>
                <a:gd name="T37" fmla="*/ 21113 h 433070"/>
                <a:gd name="T38" fmla="*/ 1880770 w 1925320"/>
                <a:gd name="T39" fmla="*/ 5663 h 433070"/>
                <a:gd name="T40" fmla="*/ 1852676 w 1925320"/>
                <a:gd name="T41" fmla="*/ 0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25320" h="433070">
                  <a:moveTo>
                    <a:pt x="1852676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5"/>
                  </a:lnTo>
                  <a:lnTo>
                    <a:pt x="0" y="360679"/>
                  </a:lnTo>
                  <a:lnTo>
                    <a:pt x="5663" y="388758"/>
                  </a:lnTo>
                  <a:lnTo>
                    <a:pt x="21113" y="411687"/>
                  </a:lnTo>
                  <a:lnTo>
                    <a:pt x="44041" y="427147"/>
                  </a:lnTo>
                  <a:lnTo>
                    <a:pt x="72136" y="432815"/>
                  </a:lnTo>
                  <a:lnTo>
                    <a:pt x="1852676" y="432815"/>
                  </a:lnTo>
                  <a:lnTo>
                    <a:pt x="1880770" y="427147"/>
                  </a:lnTo>
                  <a:lnTo>
                    <a:pt x="1903698" y="411687"/>
                  </a:lnTo>
                  <a:lnTo>
                    <a:pt x="1919148" y="388758"/>
                  </a:lnTo>
                  <a:lnTo>
                    <a:pt x="1924812" y="360679"/>
                  </a:lnTo>
                  <a:lnTo>
                    <a:pt x="1924812" y="72135"/>
                  </a:lnTo>
                  <a:lnTo>
                    <a:pt x="1919148" y="44041"/>
                  </a:lnTo>
                  <a:lnTo>
                    <a:pt x="1903698" y="21113"/>
                  </a:lnTo>
                  <a:lnTo>
                    <a:pt x="1880770" y="5663"/>
                  </a:lnTo>
                  <a:lnTo>
                    <a:pt x="185267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6437" name="object 29">
              <a:extLst>
                <a:ext uri="{FF2B5EF4-FFF2-40B4-BE49-F238E27FC236}">
                  <a16:creationId xmlns:a16="http://schemas.microsoft.com/office/drawing/2014/main" id="{77B9909E-2DD9-4935-ABB2-3C9E4F3759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1396" y="5385815"/>
              <a:ext cx="1925320" cy="433070"/>
            </a:xfrm>
            <a:custGeom>
              <a:avLst/>
              <a:gdLst>
                <a:gd name="T0" fmla="*/ 0 w 1925320"/>
                <a:gd name="T1" fmla="*/ 72135 h 433070"/>
                <a:gd name="T2" fmla="*/ 5663 w 1925320"/>
                <a:gd name="T3" fmla="*/ 44041 h 433070"/>
                <a:gd name="T4" fmla="*/ 21113 w 1925320"/>
                <a:gd name="T5" fmla="*/ 21113 h 433070"/>
                <a:gd name="T6" fmla="*/ 44041 w 1925320"/>
                <a:gd name="T7" fmla="*/ 5663 h 433070"/>
                <a:gd name="T8" fmla="*/ 72136 w 1925320"/>
                <a:gd name="T9" fmla="*/ 0 h 433070"/>
                <a:gd name="T10" fmla="*/ 1852676 w 1925320"/>
                <a:gd name="T11" fmla="*/ 0 h 433070"/>
                <a:gd name="T12" fmla="*/ 1880770 w 1925320"/>
                <a:gd name="T13" fmla="*/ 5663 h 433070"/>
                <a:gd name="T14" fmla="*/ 1903698 w 1925320"/>
                <a:gd name="T15" fmla="*/ 21113 h 433070"/>
                <a:gd name="T16" fmla="*/ 1919148 w 1925320"/>
                <a:gd name="T17" fmla="*/ 44041 h 433070"/>
                <a:gd name="T18" fmla="*/ 1924812 w 1925320"/>
                <a:gd name="T19" fmla="*/ 72135 h 433070"/>
                <a:gd name="T20" fmla="*/ 1924812 w 1925320"/>
                <a:gd name="T21" fmla="*/ 360679 h 433070"/>
                <a:gd name="T22" fmla="*/ 1919148 w 1925320"/>
                <a:gd name="T23" fmla="*/ 388758 h 433070"/>
                <a:gd name="T24" fmla="*/ 1903698 w 1925320"/>
                <a:gd name="T25" fmla="*/ 411687 h 433070"/>
                <a:gd name="T26" fmla="*/ 1880770 w 1925320"/>
                <a:gd name="T27" fmla="*/ 427147 h 433070"/>
                <a:gd name="T28" fmla="*/ 1852676 w 1925320"/>
                <a:gd name="T29" fmla="*/ 432815 h 433070"/>
                <a:gd name="T30" fmla="*/ 72136 w 1925320"/>
                <a:gd name="T31" fmla="*/ 432815 h 433070"/>
                <a:gd name="T32" fmla="*/ 44041 w 1925320"/>
                <a:gd name="T33" fmla="*/ 427147 h 433070"/>
                <a:gd name="T34" fmla="*/ 21113 w 1925320"/>
                <a:gd name="T35" fmla="*/ 411687 h 433070"/>
                <a:gd name="T36" fmla="*/ 5663 w 1925320"/>
                <a:gd name="T37" fmla="*/ 388758 h 433070"/>
                <a:gd name="T38" fmla="*/ 0 w 1925320"/>
                <a:gd name="T39" fmla="*/ 360679 h 433070"/>
                <a:gd name="T40" fmla="*/ 0 w 1925320"/>
                <a:gd name="T41" fmla="*/ 72135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25320" h="433070">
                  <a:moveTo>
                    <a:pt x="0" y="72135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852676" y="0"/>
                  </a:lnTo>
                  <a:lnTo>
                    <a:pt x="1880770" y="5663"/>
                  </a:lnTo>
                  <a:lnTo>
                    <a:pt x="1903698" y="21113"/>
                  </a:lnTo>
                  <a:lnTo>
                    <a:pt x="1919148" y="44041"/>
                  </a:lnTo>
                  <a:lnTo>
                    <a:pt x="1924812" y="72135"/>
                  </a:lnTo>
                  <a:lnTo>
                    <a:pt x="1924812" y="360679"/>
                  </a:lnTo>
                  <a:lnTo>
                    <a:pt x="1919148" y="388758"/>
                  </a:lnTo>
                  <a:lnTo>
                    <a:pt x="1903698" y="411687"/>
                  </a:lnTo>
                  <a:lnTo>
                    <a:pt x="1880770" y="427147"/>
                  </a:lnTo>
                  <a:lnTo>
                    <a:pt x="1852676" y="432815"/>
                  </a:lnTo>
                  <a:lnTo>
                    <a:pt x="72136" y="432815"/>
                  </a:lnTo>
                  <a:lnTo>
                    <a:pt x="44041" y="427147"/>
                  </a:lnTo>
                  <a:lnTo>
                    <a:pt x="21113" y="411687"/>
                  </a:lnTo>
                  <a:lnTo>
                    <a:pt x="5663" y="388758"/>
                  </a:lnTo>
                  <a:lnTo>
                    <a:pt x="0" y="360679"/>
                  </a:lnTo>
                  <a:lnTo>
                    <a:pt x="0" y="72135"/>
                  </a:lnTo>
                  <a:close/>
                </a:path>
              </a:pathLst>
            </a:custGeom>
            <a:noFill/>
            <a:ln w="1219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30" name="object 30">
            <a:extLst>
              <a:ext uri="{FF2B5EF4-FFF2-40B4-BE49-F238E27FC236}">
                <a16:creationId xmlns:a16="http://schemas.microsoft.com/office/drawing/2014/main" id="{25078B5F-E4C9-43B8-9D6C-041A62C34638}"/>
              </a:ext>
            </a:extLst>
          </p:cNvPr>
          <p:cNvSpPr txBox="1"/>
          <p:nvPr/>
        </p:nvSpPr>
        <p:spPr>
          <a:xfrm>
            <a:off x="4427538" y="4875213"/>
            <a:ext cx="1692275" cy="898525"/>
          </a:xfrm>
          <a:prstGeom prst="rect">
            <a:avLst/>
          </a:prstGeom>
        </p:spPr>
        <p:txBody>
          <a:bodyPr lIns="0" tIns="131445" rIns="0" bIns="0">
            <a:spAutoFit/>
          </a:bodyPr>
          <a:lstStyle/>
          <a:p>
            <a:pPr marL="121285" eaLnBrk="1" fontAlgn="auto" hangingPunct="1">
              <a:spcBef>
                <a:spcPts val="1035"/>
              </a:spcBef>
              <a:spcAft>
                <a:spcPts val="0"/>
              </a:spcAft>
              <a:defRPr/>
            </a:pPr>
            <a:r>
              <a:rPr dirty="0">
                <a:latin typeface="宋体"/>
                <a:ea typeface="+mn-ea"/>
                <a:cs typeface="宋体"/>
              </a:rPr>
              <a:t>稍糊</a:t>
            </a:r>
            <a:endParaRPr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1145"/>
              </a:spcBef>
              <a:spcAft>
                <a:spcPts val="0"/>
              </a:spcAft>
              <a:defRPr/>
            </a:pPr>
            <a:r>
              <a:rPr sz="2200" spc="-5" dirty="0">
                <a:latin typeface="Times New Roman"/>
                <a:ea typeface="+mn-ea"/>
                <a:cs typeface="Times New Roman"/>
              </a:rPr>
              <a:t>{</a:t>
            </a:r>
            <a:r>
              <a:rPr sz="2200" dirty="0">
                <a:latin typeface="Times New Roman"/>
                <a:ea typeface="+mn-ea"/>
                <a:cs typeface="Times New Roman"/>
              </a:rPr>
              <a:t>7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,</a:t>
            </a:r>
            <a:r>
              <a:rPr sz="2200" dirty="0">
                <a:latin typeface="Times New Roman"/>
                <a:ea typeface="+mn-ea"/>
                <a:cs typeface="Times New Roman"/>
              </a:rPr>
              <a:t>9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,</a:t>
            </a:r>
            <a:r>
              <a:rPr sz="2200" dirty="0">
                <a:latin typeface="Times New Roman"/>
                <a:ea typeface="+mn-ea"/>
                <a:cs typeface="Times New Roman"/>
              </a:rPr>
              <a:t>1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3</a:t>
            </a:r>
            <a:r>
              <a:rPr sz="2200" dirty="0">
                <a:latin typeface="Times New Roman"/>
                <a:ea typeface="+mn-ea"/>
                <a:cs typeface="Times New Roman"/>
              </a:rPr>
              <a:t>,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1</a:t>
            </a:r>
            <a:r>
              <a:rPr sz="2200" dirty="0">
                <a:latin typeface="Times New Roman"/>
                <a:ea typeface="+mn-ea"/>
                <a:cs typeface="Times New Roman"/>
              </a:rPr>
              <a:t>4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,17}</a:t>
            </a:r>
            <a:endParaRPr sz="2200"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6401" name="object 31">
            <a:extLst>
              <a:ext uri="{FF2B5EF4-FFF2-40B4-BE49-F238E27FC236}">
                <a16:creationId xmlns:a16="http://schemas.microsoft.com/office/drawing/2014/main" id="{938837FC-1974-4A27-9620-619672217302}"/>
              </a:ext>
            </a:extLst>
          </p:cNvPr>
          <p:cNvGrpSpPr>
            <a:grpSpLocks/>
          </p:cNvGrpSpPr>
          <p:nvPr/>
        </p:nvGrpSpPr>
        <p:grpSpPr bwMode="auto">
          <a:xfrm>
            <a:off x="6635750" y="5353050"/>
            <a:ext cx="1935163" cy="442913"/>
            <a:chOff x="6635495" y="5352288"/>
            <a:chExt cx="1935480" cy="443865"/>
          </a:xfrm>
        </p:grpSpPr>
        <p:sp>
          <p:nvSpPr>
            <p:cNvPr id="16434" name="object 32">
              <a:extLst>
                <a:ext uri="{FF2B5EF4-FFF2-40B4-BE49-F238E27FC236}">
                  <a16:creationId xmlns:a16="http://schemas.microsoft.com/office/drawing/2014/main" id="{601984B5-CE3C-467F-8F6C-C8D5DDB00D9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1591" y="5358384"/>
              <a:ext cx="1923414" cy="431800"/>
            </a:xfrm>
            <a:custGeom>
              <a:avLst/>
              <a:gdLst>
                <a:gd name="T0" fmla="*/ 1851404 w 1923415"/>
                <a:gd name="T1" fmla="*/ 0 h 431800"/>
                <a:gd name="T2" fmla="*/ 71882 w 1923415"/>
                <a:gd name="T3" fmla="*/ 0 h 431800"/>
                <a:gd name="T4" fmla="*/ 43880 w 1923415"/>
                <a:gd name="T5" fmla="*/ 5641 h 431800"/>
                <a:gd name="T6" fmla="*/ 21034 w 1923415"/>
                <a:gd name="T7" fmla="*/ 21034 h 431800"/>
                <a:gd name="T8" fmla="*/ 5641 w 1923415"/>
                <a:gd name="T9" fmla="*/ 43880 h 431800"/>
                <a:gd name="T10" fmla="*/ 0 w 1923415"/>
                <a:gd name="T11" fmla="*/ 71881 h 431800"/>
                <a:gd name="T12" fmla="*/ 0 w 1923415"/>
                <a:gd name="T13" fmla="*/ 359409 h 431800"/>
                <a:gd name="T14" fmla="*/ 5641 w 1923415"/>
                <a:gd name="T15" fmla="*/ 387390 h 431800"/>
                <a:gd name="T16" fmla="*/ 21034 w 1923415"/>
                <a:gd name="T17" fmla="*/ 410238 h 431800"/>
                <a:gd name="T18" fmla="*/ 43880 w 1923415"/>
                <a:gd name="T19" fmla="*/ 425643 h 431800"/>
                <a:gd name="T20" fmla="*/ 71882 w 1923415"/>
                <a:gd name="T21" fmla="*/ 431291 h 431800"/>
                <a:gd name="T22" fmla="*/ 1851404 w 1923415"/>
                <a:gd name="T23" fmla="*/ 431291 h 431800"/>
                <a:gd name="T24" fmla="*/ 1879405 w 1923415"/>
                <a:gd name="T25" fmla="*/ 425643 h 431800"/>
                <a:gd name="T26" fmla="*/ 1902251 w 1923415"/>
                <a:gd name="T27" fmla="*/ 410238 h 431800"/>
                <a:gd name="T28" fmla="*/ 1917644 w 1923415"/>
                <a:gd name="T29" fmla="*/ 387390 h 431800"/>
                <a:gd name="T30" fmla="*/ 1923286 w 1923415"/>
                <a:gd name="T31" fmla="*/ 359409 h 431800"/>
                <a:gd name="T32" fmla="*/ 1923286 w 1923415"/>
                <a:gd name="T33" fmla="*/ 71881 h 431800"/>
                <a:gd name="T34" fmla="*/ 1917644 w 1923415"/>
                <a:gd name="T35" fmla="*/ 43880 h 431800"/>
                <a:gd name="T36" fmla="*/ 1902251 w 1923415"/>
                <a:gd name="T37" fmla="*/ 21034 h 431800"/>
                <a:gd name="T38" fmla="*/ 1879405 w 1923415"/>
                <a:gd name="T39" fmla="*/ 5641 h 431800"/>
                <a:gd name="T40" fmla="*/ 1851404 w 1923415"/>
                <a:gd name="T41" fmla="*/ 0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23415" h="431800">
                  <a:moveTo>
                    <a:pt x="1851406" y="0"/>
                  </a:moveTo>
                  <a:lnTo>
                    <a:pt x="71882" y="0"/>
                  </a:lnTo>
                  <a:lnTo>
                    <a:pt x="43880" y="5641"/>
                  </a:lnTo>
                  <a:lnTo>
                    <a:pt x="21034" y="21034"/>
                  </a:lnTo>
                  <a:lnTo>
                    <a:pt x="5641" y="43880"/>
                  </a:lnTo>
                  <a:lnTo>
                    <a:pt x="0" y="71881"/>
                  </a:lnTo>
                  <a:lnTo>
                    <a:pt x="0" y="359409"/>
                  </a:lnTo>
                  <a:lnTo>
                    <a:pt x="5641" y="387390"/>
                  </a:lnTo>
                  <a:lnTo>
                    <a:pt x="21034" y="410238"/>
                  </a:lnTo>
                  <a:lnTo>
                    <a:pt x="43880" y="425643"/>
                  </a:lnTo>
                  <a:lnTo>
                    <a:pt x="71882" y="431291"/>
                  </a:lnTo>
                  <a:lnTo>
                    <a:pt x="1851406" y="431291"/>
                  </a:lnTo>
                  <a:lnTo>
                    <a:pt x="1879407" y="425643"/>
                  </a:lnTo>
                  <a:lnTo>
                    <a:pt x="1902253" y="410238"/>
                  </a:lnTo>
                  <a:lnTo>
                    <a:pt x="1917646" y="387390"/>
                  </a:lnTo>
                  <a:lnTo>
                    <a:pt x="1923288" y="359409"/>
                  </a:lnTo>
                  <a:lnTo>
                    <a:pt x="1923288" y="71881"/>
                  </a:lnTo>
                  <a:lnTo>
                    <a:pt x="1917646" y="43880"/>
                  </a:lnTo>
                  <a:lnTo>
                    <a:pt x="1902253" y="21034"/>
                  </a:lnTo>
                  <a:lnTo>
                    <a:pt x="1879407" y="5641"/>
                  </a:lnTo>
                  <a:lnTo>
                    <a:pt x="185140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6435" name="object 33">
              <a:extLst>
                <a:ext uri="{FF2B5EF4-FFF2-40B4-BE49-F238E27FC236}">
                  <a16:creationId xmlns:a16="http://schemas.microsoft.com/office/drawing/2014/main" id="{BCA3E158-D556-46D0-8BB5-C72AEB733D4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1591" y="5358384"/>
              <a:ext cx="1923414" cy="431800"/>
            </a:xfrm>
            <a:custGeom>
              <a:avLst/>
              <a:gdLst>
                <a:gd name="T0" fmla="*/ 0 w 1923415"/>
                <a:gd name="T1" fmla="*/ 71881 h 431800"/>
                <a:gd name="T2" fmla="*/ 5641 w 1923415"/>
                <a:gd name="T3" fmla="*/ 43880 h 431800"/>
                <a:gd name="T4" fmla="*/ 21034 w 1923415"/>
                <a:gd name="T5" fmla="*/ 21034 h 431800"/>
                <a:gd name="T6" fmla="*/ 43880 w 1923415"/>
                <a:gd name="T7" fmla="*/ 5641 h 431800"/>
                <a:gd name="T8" fmla="*/ 71882 w 1923415"/>
                <a:gd name="T9" fmla="*/ 0 h 431800"/>
                <a:gd name="T10" fmla="*/ 1851404 w 1923415"/>
                <a:gd name="T11" fmla="*/ 0 h 431800"/>
                <a:gd name="T12" fmla="*/ 1879405 w 1923415"/>
                <a:gd name="T13" fmla="*/ 5641 h 431800"/>
                <a:gd name="T14" fmla="*/ 1902251 w 1923415"/>
                <a:gd name="T15" fmla="*/ 21034 h 431800"/>
                <a:gd name="T16" fmla="*/ 1917644 w 1923415"/>
                <a:gd name="T17" fmla="*/ 43880 h 431800"/>
                <a:gd name="T18" fmla="*/ 1923286 w 1923415"/>
                <a:gd name="T19" fmla="*/ 71881 h 431800"/>
                <a:gd name="T20" fmla="*/ 1923286 w 1923415"/>
                <a:gd name="T21" fmla="*/ 359409 h 431800"/>
                <a:gd name="T22" fmla="*/ 1917644 w 1923415"/>
                <a:gd name="T23" fmla="*/ 387390 h 431800"/>
                <a:gd name="T24" fmla="*/ 1902251 w 1923415"/>
                <a:gd name="T25" fmla="*/ 410238 h 431800"/>
                <a:gd name="T26" fmla="*/ 1879405 w 1923415"/>
                <a:gd name="T27" fmla="*/ 425643 h 431800"/>
                <a:gd name="T28" fmla="*/ 1851404 w 1923415"/>
                <a:gd name="T29" fmla="*/ 431291 h 431800"/>
                <a:gd name="T30" fmla="*/ 71882 w 1923415"/>
                <a:gd name="T31" fmla="*/ 431291 h 431800"/>
                <a:gd name="T32" fmla="*/ 43880 w 1923415"/>
                <a:gd name="T33" fmla="*/ 425643 h 431800"/>
                <a:gd name="T34" fmla="*/ 21034 w 1923415"/>
                <a:gd name="T35" fmla="*/ 410238 h 431800"/>
                <a:gd name="T36" fmla="*/ 5641 w 1923415"/>
                <a:gd name="T37" fmla="*/ 387390 h 431800"/>
                <a:gd name="T38" fmla="*/ 0 w 1923415"/>
                <a:gd name="T39" fmla="*/ 359409 h 431800"/>
                <a:gd name="T40" fmla="*/ 0 w 1923415"/>
                <a:gd name="T41" fmla="*/ 71881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923415" h="431800">
                  <a:moveTo>
                    <a:pt x="0" y="71881"/>
                  </a:moveTo>
                  <a:lnTo>
                    <a:pt x="5641" y="43880"/>
                  </a:lnTo>
                  <a:lnTo>
                    <a:pt x="21034" y="21034"/>
                  </a:lnTo>
                  <a:lnTo>
                    <a:pt x="43880" y="5641"/>
                  </a:lnTo>
                  <a:lnTo>
                    <a:pt x="71882" y="0"/>
                  </a:lnTo>
                  <a:lnTo>
                    <a:pt x="1851406" y="0"/>
                  </a:lnTo>
                  <a:lnTo>
                    <a:pt x="1879407" y="5641"/>
                  </a:lnTo>
                  <a:lnTo>
                    <a:pt x="1902253" y="21034"/>
                  </a:lnTo>
                  <a:lnTo>
                    <a:pt x="1917646" y="43880"/>
                  </a:lnTo>
                  <a:lnTo>
                    <a:pt x="1923288" y="71881"/>
                  </a:lnTo>
                  <a:lnTo>
                    <a:pt x="1923288" y="359409"/>
                  </a:lnTo>
                  <a:lnTo>
                    <a:pt x="1917646" y="387390"/>
                  </a:lnTo>
                  <a:lnTo>
                    <a:pt x="1902253" y="410238"/>
                  </a:lnTo>
                  <a:lnTo>
                    <a:pt x="1879407" y="425643"/>
                  </a:lnTo>
                  <a:lnTo>
                    <a:pt x="1851406" y="431291"/>
                  </a:lnTo>
                  <a:lnTo>
                    <a:pt x="71882" y="431291"/>
                  </a:lnTo>
                  <a:lnTo>
                    <a:pt x="43880" y="425643"/>
                  </a:lnTo>
                  <a:lnTo>
                    <a:pt x="21034" y="410238"/>
                  </a:lnTo>
                  <a:lnTo>
                    <a:pt x="5641" y="387390"/>
                  </a:lnTo>
                  <a:lnTo>
                    <a:pt x="0" y="359409"/>
                  </a:lnTo>
                  <a:lnTo>
                    <a:pt x="0" y="71881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34" name="object 34">
            <a:extLst>
              <a:ext uri="{FF2B5EF4-FFF2-40B4-BE49-F238E27FC236}">
                <a16:creationId xmlns:a16="http://schemas.microsoft.com/office/drawing/2014/main" id="{3034173E-8EBC-450D-A44E-5D9AAA6DBF16}"/>
              </a:ext>
            </a:extLst>
          </p:cNvPr>
          <p:cNvSpPr txBox="1"/>
          <p:nvPr/>
        </p:nvSpPr>
        <p:spPr>
          <a:xfrm>
            <a:off x="6924675" y="4833938"/>
            <a:ext cx="1309688" cy="912812"/>
          </a:xfrm>
          <a:prstGeom prst="rect">
            <a:avLst/>
          </a:prstGeom>
        </p:spPr>
        <p:txBody>
          <a:bodyPr lIns="0" tIns="137795" rIns="0" bIns="0">
            <a:spAutoFit/>
          </a:bodyPr>
          <a:lstStyle/>
          <a:p>
            <a:pPr marL="12700" eaLnBrk="1" fontAlgn="auto" hangingPunct="1">
              <a:spcBef>
                <a:spcPts val="1085"/>
              </a:spcBef>
              <a:spcAft>
                <a:spcPts val="0"/>
              </a:spcAft>
              <a:defRPr/>
            </a:pPr>
            <a:r>
              <a:rPr dirty="0">
                <a:latin typeface="宋体"/>
                <a:ea typeface="+mn-ea"/>
                <a:cs typeface="宋体"/>
              </a:rPr>
              <a:t>模糊</a:t>
            </a:r>
            <a:endParaRPr>
              <a:latin typeface="宋体"/>
              <a:ea typeface="+mn-ea"/>
              <a:cs typeface="宋体"/>
            </a:endParaRPr>
          </a:p>
          <a:p>
            <a:pPr marL="59690"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sz="2200" spc="-5" dirty="0">
                <a:latin typeface="Times New Roman"/>
                <a:ea typeface="+mn-ea"/>
                <a:cs typeface="Times New Roman"/>
              </a:rPr>
              <a:t>{</a:t>
            </a:r>
            <a:r>
              <a:rPr sz="2200" spc="-85" dirty="0">
                <a:latin typeface="Times New Roman"/>
                <a:ea typeface="+mn-ea"/>
                <a:cs typeface="Times New Roman"/>
              </a:rPr>
              <a:t>1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1</a:t>
            </a:r>
            <a:r>
              <a:rPr sz="2200" dirty="0">
                <a:latin typeface="Times New Roman"/>
                <a:ea typeface="+mn-ea"/>
                <a:cs typeface="Times New Roman"/>
              </a:rPr>
              <a:t>,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1</a:t>
            </a:r>
            <a:r>
              <a:rPr sz="2200" dirty="0">
                <a:latin typeface="Times New Roman"/>
                <a:ea typeface="+mn-ea"/>
                <a:cs typeface="Times New Roman"/>
              </a:rPr>
              <a:t>2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,</a:t>
            </a:r>
            <a:r>
              <a:rPr sz="2200" dirty="0">
                <a:latin typeface="Times New Roman"/>
                <a:ea typeface="+mn-ea"/>
                <a:cs typeface="Times New Roman"/>
              </a:rPr>
              <a:t>1</a:t>
            </a:r>
            <a:r>
              <a:rPr sz="2200" spc="-5" dirty="0">
                <a:latin typeface="Times New Roman"/>
                <a:ea typeface="+mn-ea"/>
                <a:cs typeface="Times New Roman"/>
              </a:rPr>
              <a:t>6}</a:t>
            </a:r>
            <a:endParaRPr sz="2200">
              <a:latin typeface="Times New Roman"/>
              <a:ea typeface="+mn-ea"/>
              <a:cs typeface="Times New Roman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7A2531D-8327-4771-B142-E91B0C1C9756}"/>
              </a:ext>
            </a:extLst>
          </p:cNvPr>
          <p:cNvSpPr txBox="1"/>
          <p:nvPr/>
        </p:nvSpPr>
        <p:spPr>
          <a:xfrm>
            <a:off x="762000" y="1762970"/>
            <a:ext cx="6776054" cy="16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蒂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43              Gain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敲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41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纹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381              Gain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脐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289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006              Gain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色泽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09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6526BFA-6775-4069-B14E-4571AEDB238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54000"/>
            <a:ext cx="213677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一个例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子</a:t>
            </a:r>
            <a:r>
              <a:rPr sz="2800" b="0" spc="-655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grpSp>
        <p:nvGrpSpPr>
          <p:cNvPr id="17411" name="object 3">
            <a:extLst>
              <a:ext uri="{FF2B5EF4-FFF2-40B4-BE49-F238E27FC236}">
                <a16:creationId xmlns:a16="http://schemas.microsoft.com/office/drawing/2014/main" id="{E197DEA2-AD23-4395-B609-7FAB55E61DC5}"/>
              </a:ext>
            </a:extLst>
          </p:cNvPr>
          <p:cNvGrpSpPr>
            <a:grpSpLocks/>
          </p:cNvGrpSpPr>
          <p:nvPr/>
        </p:nvGrpSpPr>
        <p:grpSpPr bwMode="auto">
          <a:xfrm>
            <a:off x="2490788" y="2105025"/>
            <a:ext cx="5167312" cy="638175"/>
            <a:chOff x="2490089" y="2104517"/>
            <a:chExt cx="5167630" cy="638175"/>
          </a:xfrm>
        </p:grpSpPr>
        <p:sp>
          <p:nvSpPr>
            <p:cNvPr id="17488" name="object 4">
              <a:extLst>
                <a:ext uri="{FF2B5EF4-FFF2-40B4-BE49-F238E27FC236}">
                  <a16:creationId xmlns:a16="http://schemas.microsoft.com/office/drawing/2014/main" id="{E582C2FD-C059-4593-AE7E-187111D5C15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1348" y="2107692"/>
              <a:ext cx="2203450" cy="631825"/>
            </a:xfrm>
            <a:custGeom>
              <a:avLst/>
              <a:gdLst>
                <a:gd name="T0" fmla="*/ 0 w 2203450"/>
                <a:gd name="T1" fmla="*/ 0 h 631825"/>
                <a:gd name="T2" fmla="*/ 2203196 w 2203450"/>
                <a:gd name="T3" fmla="*/ 631444 h 6318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03450" h="631825">
                  <a:moveTo>
                    <a:pt x="0" y="0"/>
                  </a:moveTo>
                  <a:lnTo>
                    <a:pt x="2203196" y="63144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89" name="object 5">
              <a:extLst>
                <a:ext uri="{FF2B5EF4-FFF2-40B4-BE49-F238E27FC236}">
                  <a16:creationId xmlns:a16="http://schemas.microsoft.com/office/drawing/2014/main" id="{F6CE3726-3119-4B17-BF75-6420213F167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7696" y="2138172"/>
              <a:ext cx="762000" cy="595630"/>
            </a:xfrm>
            <a:custGeom>
              <a:avLst/>
              <a:gdLst>
                <a:gd name="T0" fmla="*/ 0 w 762000"/>
                <a:gd name="T1" fmla="*/ 0 h 595630"/>
                <a:gd name="T2" fmla="*/ 762000 w 762000"/>
                <a:gd name="T3" fmla="*/ 595122 h 5956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62000" h="595630">
                  <a:moveTo>
                    <a:pt x="0" y="0"/>
                  </a:moveTo>
                  <a:lnTo>
                    <a:pt x="762000" y="595122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90" name="object 6">
              <a:extLst>
                <a:ext uri="{FF2B5EF4-FFF2-40B4-BE49-F238E27FC236}">
                  <a16:creationId xmlns:a16="http://schemas.microsoft.com/office/drawing/2014/main" id="{EAA57B0D-32AD-4126-A2E4-6F427AD701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264" y="2148840"/>
              <a:ext cx="2333625" cy="590550"/>
            </a:xfrm>
            <a:custGeom>
              <a:avLst/>
              <a:gdLst>
                <a:gd name="T0" fmla="*/ 2333244 w 2333625"/>
                <a:gd name="T1" fmla="*/ 0 h 590550"/>
                <a:gd name="T2" fmla="*/ 0 w 2333625"/>
                <a:gd name="T3" fmla="*/ 590423 h 5905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33625" h="590550">
                  <a:moveTo>
                    <a:pt x="2333244" y="0"/>
                  </a:moveTo>
                  <a:lnTo>
                    <a:pt x="0" y="590423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7412" name="object 7">
            <a:extLst>
              <a:ext uri="{FF2B5EF4-FFF2-40B4-BE49-F238E27FC236}">
                <a16:creationId xmlns:a16="http://schemas.microsoft.com/office/drawing/2014/main" id="{AADB3BD7-E1B0-45EC-93BF-03AE95CCF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1288" y="230505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清晰</a:t>
            </a:r>
          </a:p>
        </p:txBody>
      </p:sp>
      <p:sp>
        <p:nvSpPr>
          <p:cNvPr id="17413" name="object 8">
            <a:extLst>
              <a:ext uri="{FF2B5EF4-FFF2-40B4-BE49-F238E27FC236}">
                <a16:creationId xmlns:a16="http://schemas.microsoft.com/office/drawing/2014/main" id="{C1E56AC0-A455-4F1B-9A11-870ADA54D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6650" y="230505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稍糊</a:t>
            </a:r>
          </a:p>
        </p:txBody>
      </p:sp>
      <p:sp>
        <p:nvSpPr>
          <p:cNvPr id="17414" name="object 9">
            <a:extLst>
              <a:ext uri="{FF2B5EF4-FFF2-40B4-BE49-F238E27FC236}">
                <a16:creationId xmlns:a16="http://schemas.microsoft.com/office/drawing/2014/main" id="{7C9685A2-41CA-43D5-A55D-839F0ACC1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230505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模糊</a:t>
            </a:r>
          </a:p>
        </p:txBody>
      </p:sp>
      <p:grpSp>
        <p:nvGrpSpPr>
          <p:cNvPr id="17415" name="object 10">
            <a:extLst>
              <a:ext uri="{FF2B5EF4-FFF2-40B4-BE49-F238E27FC236}">
                <a16:creationId xmlns:a16="http://schemas.microsoft.com/office/drawing/2014/main" id="{764549B9-2A2E-4DB1-B786-6ED43AA25F5D}"/>
              </a:ext>
            </a:extLst>
          </p:cNvPr>
          <p:cNvGrpSpPr>
            <a:grpSpLocks/>
          </p:cNvGrpSpPr>
          <p:nvPr/>
        </p:nvGrpSpPr>
        <p:grpSpPr bwMode="auto">
          <a:xfrm>
            <a:off x="1947863" y="2733675"/>
            <a:ext cx="1093787" cy="444500"/>
            <a:chOff x="1947417" y="2733801"/>
            <a:chExt cx="1093470" cy="444500"/>
          </a:xfrm>
        </p:grpSpPr>
        <p:sp>
          <p:nvSpPr>
            <p:cNvPr id="17486" name="object 11">
              <a:extLst>
                <a:ext uri="{FF2B5EF4-FFF2-40B4-BE49-F238E27FC236}">
                  <a16:creationId xmlns:a16="http://schemas.microsoft.com/office/drawing/2014/main" id="{84C98E98-BDEC-409F-9C54-DCD0D4D490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7" y="2740151"/>
              <a:ext cx="1080770" cy="431800"/>
            </a:xfrm>
            <a:custGeom>
              <a:avLst/>
              <a:gdLst>
                <a:gd name="T0" fmla="*/ 1008634 w 1080770"/>
                <a:gd name="T1" fmla="*/ 0 h 431800"/>
                <a:gd name="T2" fmla="*/ 71882 w 1080770"/>
                <a:gd name="T3" fmla="*/ 0 h 431800"/>
                <a:gd name="T4" fmla="*/ 43880 w 1080770"/>
                <a:gd name="T5" fmla="*/ 5641 h 431800"/>
                <a:gd name="T6" fmla="*/ 21034 w 1080770"/>
                <a:gd name="T7" fmla="*/ 21034 h 431800"/>
                <a:gd name="T8" fmla="*/ 5641 w 1080770"/>
                <a:gd name="T9" fmla="*/ 43880 h 431800"/>
                <a:gd name="T10" fmla="*/ 0 w 1080770"/>
                <a:gd name="T11" fmla="*/ 71882 h 431800"/>
                <a:gd name="T12" fmla="*/ 0 w 1080770"/>
                <a:gd name="T13" fmla="*/ 359410 h 431800"/>
                <a:gd name="T14" fmla="*/ 5641 w 1080770"/>
                <a:gd name="T15" fmla="*/ 387411 h 431800"/>
                <a:gd name="T16" fmla="*/ 21034 w 1080770"/>
                <a:gd name="T17" fmla="*/ 410257 h 431800"/>
                <a:gd name="T18" fmla="*/ 43880 w 1080770"/>
                <a:gd name="T19" fmla="*/ 425650 h 431800"/>
                <a:gd name="T20" fmla="*/ 71882 w 1080770"/>
                <a:gd name="T21" fmla="*/ 431292 h 431800"/>
                <a:gd name="T22" fmla="*/ 1008634 w 1080770"/>
                <a:gd name="T23" fmla="*/ 431292 h 431800"/>
                <a:gd name="T24" fmla="*/ 1036635 w 1080770"/>
                <a:gd name="T25" fmla="*/ 425650 h 431800"/>
                <a:gd name="T26" fmla="*/ 1059481 w 1080770"/>
                <a:gd name="T27" fmla="*/ 410257 h 431800"/>
                <a:gd name="T28" fmla="*/ 1074874 w 1080770"/>
                <a:gd name="T29" fmla="*/ 387411 h 431800"/>
                <a:gd name="T30" fmla="*/ 1080516 w 1080770"/>
                <a:gd name="T31" fmla="*/ 359410 h 431800"/>
                <a:gd name="T32" fmla="*/ 1080516 w 1080770"/>
                <a:gd name="T33" fmla="*/ 71882 h 431800"/>
                <a:gd name="T34" fmla="*/ 1074874 w 1080770"/>
                <a:gd name="T35" fmla="*/ 43880 h 431800"/>
                <a:gd name="T36" fmla="*/ 1059481 w 1080770"/>
                <a:gd name="T37" fmla="*/ 21034 h 431800"/>
                <a:gd name="T38" fmla="*/ 1036635 w 1080770"/>
                <a:gd name="T39" fmla="*/ 5641 h 431800"/>
                <a:gd name="T40" fmla="*/ 1008634 w 1080770"/>
                <a:gd name="T41" fmla="*/ 0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1800">
                  <a:moveTo>
                    <a:pt x="1008634" y="0"/>
                  </a:moveTo>
                  <a:lnTo>
                    <a:pt x="71882" y="0"/>
                  </a:lnTo>
                  <a:lnTo>
                    <a:pt x="43880" y="5641"/>
                  </a:lnTo>
                  <a:lnTo>
                    <a:pt x="21034" y="21034"/>
                  </a:lnTo>
                  <a:lnTo>
                    <a:pt x="5641" y="43880"/>
                  </a:lnTo>
                  <a:lnTo>
                    <a:pt x="0" y="71882"/>
                  </a:lnTo>
                  <a:lnTo>
                    <a:pt x="0" y="359410"/>
                  </a:lnTo>
                  <a:lnTo>
                    <a:pt x="5641" y="387411"/>
                  </a:lnTo>
                  <a:lnTo>
                    <a:pt x="21034" y="410257"/>
                  </a:lnTo>
                  <a:lnTo>
                    <a:pt x="43880" y="425650"/>
                  </a:lnTo>
                  <a:lnTo>
                    <a:pt x="71882" y="431292"/>
                  </a:lnTo>
                  <a:lnTo>
                    <a:pt x="1008634" y="431292"/>
                  </a:lnTo>
                  <a:lnTo>
                    <a:pt x="1036635" y="425650"/>
                  </a:lnTo>
                  <a:lnTo>
                    <a:pt x="1059481" y="410257"/>
                  </a:lnTo>
                  <a:lnTo>
                    <a:pt x="1074874" y="387411"/>
                  </a:lnTo>
                  <a:lnTo>
                    <a:pt x="1080516" y="359410"/>
                  </a:lnTo>
                  <a:lnTo>
                    <a:pt x="1080516" y="71882"/>
                  </a:lnTo>
                  <a:lnTo>
                    <a:pt x="1074874" y="43880"/>
                  </a:lnTo>
                  <a:lnTo>
                    <a:pt x="1059481" y="21034"/>
                  </a:lnTo>
                  <a:lnTo>
                    <a:pt x="1036635" y="5641"/>
                  </a:lnTo>
                  <a:lnTo>
                    <a:pt x="100863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87" name="object 12">
              <a:extLst>
                <a:ext uri="{FF2B5EF4-FFF2-40B4-BE49-F238E27FC236}">
                  <a16:creationId xmlns:a16="http://schemas.microsoft.com/office/drawing/2014/main" id="{99E97F21-7AB9-4398-8D44-815027F494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7" y="2740151"/>
              <a:ext cx="1080770" cy="431800"/>
            </a:xfrm>
            <a:custGeom>
              <a:avLst/>
              <a:gdLst>
                <a:gd name="T0" fmla="*/ 0 w 1080770"/>
                <a:gd name="T1" fmla="*/ 71882 h 431800"/>
                <a:gd name="T2" fmla="*/ 5641 w 1080770"/>
                <a:gd name="T3" fmla="*/ 43880 h 431800"/>
                <a:gd name="T4" fmla="*/ 21034 w 1080770"/>
                <a:gd name="T5" fmla="*/ 21034 h 431800"/>
                <a:gd name="T6" fmla="*/ 43880 w 1080770"/>
                <a:gd name="T7" fmla="*/ 5641 h 431800"/>
                <a:gd name="T8" fmla="*/ 71882 w 1080770"/>
                <a:gd name="T9" fmla="*/ 0 h 431800"/>
                <a:gd name="T10" fmla="*/ 1008634 w 1080770"/>
                <a:gd name="T11" fmla="*/ 0 h 431800"/>
                <a:gd name="T12" fmla="*/ 1036635 w 1080770"/>
                <a:gd name="T13" fmla="*/ 5641 h 431800"/>
                <a:gd name="T14" fmla="*/ 1059481 w 1080770"/>
                <a:gd name="T15" fmla="*/ 21034 h 431800"/>
                <a:gd name="T16" fmla="*/ 1074874 w 1080770"/>
                <a:gd name="T17" fmla="*/ 43880 h 431800"/>
                <a:gd name="T18" fmla="*/ 1080516 w 1080770"/>
                <a:gd name="T19" fmla="*/ 71882 h 431800"/>
                <a:gd name="T20" fmla="*/ 1080516 w 1080770"/>
                <a:gd name="T21" fmla="*/ 359410 h 431800"/>
                <a:gd name="T22" fmla="*/ 1074874 w 1080770"/>
                <a:gd name="T23" fmla="*/ 387411 h 431800"/>
                <a:gd name="T24" fmla="*/ 1059481 w 1080770"/>
                <a:gd name="T25" fmla="*/ 410257 h 431800"/>
                <a:gd name="T26" fmla="*/ 1036635 w 1080770"/>
                <a:gd name="T27" fmla="*/ 425650 h 431800"/>
                <a:gd name="T28" fmla="*/ 1008634 w 1080770"/>
                <a:gd name="T29" fmla="*/ 431292 h 431800"/>
                <a:gd name="T30" fmla="*/ 71882 w 1080770"/>
                <a:gd name="T31" fmla="*/ 431292 h 431800"/>
                <a:gd name="T32" fmla="*/ 43880 w 1080770"/>
                <a:gd name="T33" fmla="*/ 425650 h 431800"/>
                <a:gd name="T34" fmla="*/ 21034 w 1080770"/>
                <a:gd name="T35" fmla="*/ 410257 h 431800"/>
                <a:gd name="T36" fmla="*/ 5641 w 1080770"/>
                <a:gd name="T37" fmla="*/ 387411 h 431800"/>
                <a:gd name="T38" fmla="*/ 0 w 1080770"/>
                <a:gd name="T39" fmla="*/ 359410 h 431800"/>
                <a:gd name="T40" fmla="*/ 0 w 1080770"/>
                <a:gd name="T41" fmla="*/ 71882 h 4318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1800">
                  <a:moveTo>
                    <a:pt x="0" y="71882"/>
                  </a:moveTo>
                  <a:lnTo>
                    <a:pt x="5641" y="43880"/>
                  </a:lnTo>
                  <a:lnTo>
                    <a:pt x="21034" y="21034"/>
                  </a:lnTo>
                  <a:lnTo>
                    <a:pt x="43880" y="5641"/>
                  </a:lnTo>
                  <a:lnTo>
                    <a:pt x="71882" y="0"/>
                  </a:lnTo>
                  <a:lnTo>
                    <a:pt x="1008634" y="0"/>
                  </a:lnTo>
                  <a:lnTo>
                    <a:pt x="1036635" y="5641"/>
                  </a:lnTo>
                  <a:lnTo>
                    <a:pt x="1059481" y="21034"/>
                  </a:lnTo>
                  <a:lnTo>
                    <a:pt x="1074874" y="43880"/>
                  </a:lnTo>
                  <a:lnTo>
                    <a:pt x="1080516" y="71882"/>
                  </a:lnTo>
                  <a:lnTo>
                    <a:pt x="1080516" y="359410"/>
                  </a:lnTo>
                  <a:lnTo>
                    <a:pt x="1074874" y="387411"/>
                  </a:lnTo>
                  <a:lnTo>
                    <a:pt x="1059481" y="410257"/>
                  </a:lnTo>
                  <a:lnTo>
                    <a:pt x="1036635" y="425650"/>
                  </a:lnTo>
                  <a:lnTo>
                    <a:pt x="1008634" y="431292"/>
                  </a:lnTo>
                  <a:lnTo>
                    <a:pt x="71882" y="431292"/>
                  </a:lnTo>
                  <a:lnTo>
                    <a:pt x="43880" y="425650"/>
                  </a:lnTo>
                  <a:lnTo>
                    <a:pt x="21034" y="410257"/>
                  </a:lnTo>
                  <a:lnTo>
                    <a:pt x="5641" y="387411"/>
                  </a:lnTo>
                  <a:lnTo>
                    <a:pt x="0" y="359410"/>
                  </a:lnTo>
                  <a:lnTo>
                    <a:pt x="0" y="71882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3" name="object 13">
            <a:extLst>
              <a:ext uri="{FF2B5EF4-FFF2-40B4-BE49-F238E27FC236}">
                <a16:creationId xmlns:a16="http://schemas.microsoft.com/office/drawing/2014/main" id="{EDDAB3DA-E363-4223-BD35-959F00B85753}"/>
              </a:ext>
            </a:extLst>
          </p:cNvPr>
          <p:cNvSpPr txBox="1"/>
          <p:nvPr/>
        </p:nvSpPr>
        <p:spPr>
          <a:xfrm>
            <a:off x="2058988" y="2770188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根蒂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17417" name="object 14">
            <a:extLst>
              <a:ext uri="{FF2B5EF4-FFF2-40B4-BE49-F238E27FC236}">
                <a16:creationId xmlns:a16="http://schemas.microsoft.com/office/drawing/2014/main" id="{304070B6-E525-491D-857A-DB149573CCD0}"/>
              </a:ext>
            </a:extLst>
          </p:cNvPr>
          <p:cNvGrpSpPr>
            <a:grpSpLocks/>
          </p:cNvGrpSpPr>
          <p:nvPr/>
        </p:nvGrpSpPr>
        <p:grpSpPr bwMode="auto">
          <a:xfrm>
            <a:off x="7107238" y="2733675"/>
            <a:ext cx="1093787" cy="444500"/>
            <a:chOff x="7107681" y="2733801"/>
            <a:chExt cx="1093470" cy="444500"/>
          </a:xfrm>
        </p:grpSpPr>
        <p:sp>
          <p:nvSpPr>
            <p:cNvPr id="17484" name="object 15">
              <a:extLst>
                <a:ext uri="{FF2B5EF4-FFF2-40B4-BE49-F238E27FC236}">
                  <a16:creationId xmlns:a16="http://schemas.microsoft.com/office/drawing/2014/main" id="{D1562E33-2775-4FF3-9D71-A2B2DC79D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4031" y="2740151"/>
              <a:ext cx="1080770" cy="431800"/>
            </a:xfrm>
            <a:custGeom>
              <a:avLst/>
              <a:gdLst>
                <a:gd name="T0" fmla="*/ 540258 w 1080770"/>
                <a:gd name="T1" fmla="*/ 0 h 431800"/>
                <a:gd name="T2" fmla="*/ 472499 w 1080770"/>
                <a:gd name="T3" fmla="*/ 1679 h 431800"/>
                <a:gd name="T4" fmla="*/ 407249 w 1080770"/>
                <a:gd name="T5" fmla="*/ 6584 h 431800"/>
                <a:gd name="T6" fmla="*/ 345015 w 1080770"/>
                <a:gd name="T7" fmla="*/ 14511 h 431800"/>
                <a:gd name="T8" fmla="*/ 286303 w 1080770"/>
                <a:gd name="T9" fmla="*/ 25260 h 431800"/>
                <a:gd name="T10" fmla="*/ 231620 w 1080770"/>
                <a:gd name="T11" fmla="*/ 38628 h 431800"/>
                <a:gd name="T12" fmla="*/ 181472 w 1080770"/>
                <a:gd name="T13" fmla="*/ 54414 h 431800"/>
                <a:gd name="T14" fmla="*/ 136367 w 1080770"/>
                <a:gd name="T15" fmla="*/ 72415 h 431800"/>
                <a:gd name="T16" fmla="*/ 96810 w 1080770"/>
                <a:gd name="T17" fmla="*/ 92430 h 431800"/>
                <a:gd name="T18" fmla="*/ 63310 w 1080770"/>
                <a:gd name="T19" fmla="*/ 114257 h 431800"/>
                <a:gd name="T20" fmla="*/ 16503 w 1080770"/>
                <a:gd name="T21" fmla="*/ 162539 h 431800"/>
                <a:gd name="T22" fmla="*/ 0 w 1080770"/>
                <a:gd name="T23" fmla="*/ 215646 h 431800"/>
                <a:gd name="T24" fmla="*/ 4210 w 1080770"/>
                <a:gd name="T25" fmla="*/ 242701 h 431800"/>
                <a:gd name="T26" fmla="*/ 36372 w 1080770"/>
                <a:gd name="T27" fmla="*/ 293597 h 431800"/>
                <a:gd name="T28" fmla="*/ 96810 w 1080770"/>
                <a:gd name="T29" fmla="*/ 338861 h 431800"/>
                <a:gd name="T30" fmla="*/ 136367 w 1080770"/>
                <a:gd name="T31" fmla="*/ 358876 h 431800"/>
                <a:gd name="T32" fmla="*/ 181472 w 1080770"/>
                <a:gd name="T33" fmla="*/ 376877 h 431800"/>
                <a:gd name="T34" fmla="*/ 231620 w 1080770"/>
                <a:gd name="T35" fmla="*/ 392663 h 431800"/>
                <a:gd name="T36" fmla="*/ 286303 w 1080770"/>
                <a:gd name="T37" fmla="*/ 406031 h 431800"/>
                <a:gd name="T38" fmla="*/ 345015 w 1080770"/>
                <a:gd name="T39" fmla="*/ 416780 h 431800"/>
                <a:gd name="T40" fmla="*/ 407249 w 1080770"/>
                <a:gd name="T41" fmla="*/ 424707 h 431800"/>
                <a:gd name="T42" fmla="*/ 472499 w 1080770"/>
                <a:gd name="T43" fmla="*/ 429612 h 431800"/>
                <a:gd name="T44" fmla="*/ 540258 w 1080770"/>
                <a:gd name="T45" fmla="*/ 431292 h 431800"/>
                <a:gd name="T46" fmla="*/ 608016 w 1080770"/>
                <a:gd name="T47" fmla="*/ 429612 h 431800"/>
                <a:gd name="T48" fmla="*/ 673266 w 1080770"/>
                <a:gd name="T49" fmla="*/ 424707 h 431800"/>
                <a:gd name="T50" fmla="*/ 735500 w 1080770"/>
                <a:gd name="T51" fmla="*/ 416780 h 431800"/>
                <a:gd name="T52" fmla="*/ 794212 w 1080770"/>
                <a:gd name="T53" fmla="*/ 406031 h 431800"/>
                <a:gd name="T54" fmla="*/ 848895 w 1080770"/>
                <a:gd name="T55" fmla="*/ 392663 h 431800"/>
                <a:gd name="T56" fmla="*/ 899043 w 1080770"/>
                <a:gd name="T57" fmla="*/ 376877 h 431800"/>
                <a:gd name="T58" fmla="*/ 944148 w 1080770"/>
                <a:gd name="T59" fmla="*/ 358876 h 431800"/>
                <a:gd name="T60" fmla="*/ 983705 w 1080770"/>
                <a:gd name="T61" fmla="*/ 338861 h 431800"/>
                <a:gd name="T62" fmla="*/ 1017205 w 1080770"/>
                <a:gd name="T63" fmla="*/ 317034 h 431800"/>
                <a:gd name="T64" fmla="*/ 1064012 w 1080770"/>
                <a:gd name="T65" fmla="*/ 268752 h 431800"/>
                <a:gd name="T66" fmla="*/ 1080516 w 1080770"/>
                <a:gd name="T67" fmla="*/ 215646 h 431800"/>
                <a:gd name="T68" fmla="*/ 1076305 w 1080770"/>
                <a:gd name="T69" fmla="*/ 188590 h 431800"/>
                <a:gd name="T70" fmla="*/ 1044143 w 1080770"/>
                <a:gd name="T71" fmla="*/ 137694 h 431800"/>
                <a:gd name="T72" fmla="*/ 983705 w 1080770"/>
                <a:gd name="T73" fmla="*/ 92430 h 431800"/>
                <a:gd name="T74" fmla="*/ 944148 w 1080770"/>
                <a:gd name="T75" fmla="*/ 72415 h 431800"/>
                <a:gd name="T76" fmla="*/ 899043 w 1080770"/>
                <a:gd name="T77" fmla="*/ 54414 h 431800"/>
                <a:gd name="T78" fmla="*/ 848895 w 1080770"/>
                <a:gd name="T79" fmla="*/ 38628 h 431800"/>
                <a:gd name="T80" fmla="*/ 794212 w 1080770"/>
                <a:gd name="T81" fmla="*/ 25260 h 431800"/>
                <a:gd name="T82" fmla="*/ 735500 w 1080770"/>
                <a:gd name="T83" fmla="*/ 14511 h 431800"/>
                <a:gd name="T84" fmla="*/ 673266 w 1080770"/>
                <a:gd name="T85" fmla="*/ 6584 h 431800"/>
                <a:gd name="T86" fmla="*/ 608016 w 1080770"/>
                <a:gd name="T87" fmla="*/ 1679 h 431800"/>
                <a:gd name="T88" fmla="*/ 540258 w 1080770"/>
                <a:gd name="T89" fmla="*/ 0 h 43180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1800">
                  <a:moveTo>
                    <a:pt x="540258" y="0"/>
                  </a:moveTo>
                  <a:lnTo>
                    <a:pt x="472499" y="1679"/>
                  </a:lnTo>
                  <a:lnTo>
                    <a:pt x="407249" y="6584"/>
                  </a:lnTo>
                  <a:lnTo>
                    <a:pt x="345015" y="14511"/>
                  </a:lnTo>
                  <a:lnTo>
                    <a:pt x="286303" y="25260"/>
                  </a:lnTo>
                  <a:lnTo>
                    <a:pt x="231620" y="38628"/>
                  </a:lnTo>
                  <a:lnTo>
                    <a:pt x="181472" y="54414"/>
                  </a:lnTo>
                  <a:lnTo>
                    <a:pt x="136367" y="72415"/>
                  </a:lnTo>
                  <a:lnTo>
                    <a:pt x="96810" y="92430"/>
                  </a:lnTo>
                  <a:lnTo>
                    <a:pt x="63310" y="114257"/>
                  </a:lnTo>
                  <a:lnTo>
                    <a:pt x="16503" y="162539"/>
                  </a:lnTo>
                  <a:lnTo>
                    <a:pt x="0" y="215646"/>
                  </a:lnTo>
                  <a:lnTo>
                    <a:pt x="4210" y="242701"/>
                  </a:lnTo>
                  <a:lnTo>
                    <a:pt x="36372" y="293597"/>
                  </a:lnTo>
                  <a:lnTo>
                    <a:pt x="96810" y="338861"/>
                  </a:lnTo>
                  <a:lnTo>
                    <a:pt x="136367" y="358876"/>
                  </a:lnTo>
                  <a:lnTo>
                    <a:pt x="181472" y="376877"/>
                  </a:lnTo>
                  <a:lnTo>
                    <a:pt x="231620" y="392663"/>
                  </a:lnTo>
                  <a:lnTo>
                    <a:pt x="286303" y="406031"/>
                  </a:lnTo>
                  <a:lnTo>
                    <a:pt x="345015" y="416780"/>
                  </a:lnTo>
                  <a:lnTo>
                    <a:pt x="407249" y="424707"/>
                  </a:lnTo>
                  <a:lnTo>
                    <a:pt x="472499" y="429612"/>
                  </a:lnTo>
                  <a:lnTo>
                    <a:pt x="540258" y="431292"/>
                  </a:lnTo>
                  <a:lnTo>
                    <a:pt x="608016" y="429612"/>
                  </a:lnTo>
                  <a:lnTo>
                    <a:pt x="673266" y="424707"/>
                  </a:lnTo>
                  <a:lnTo>
                    <a:pt x="735500" y="416780"/>
                  </a:lnTo>
                  <a:lnTo>
                    <a:pt x="794212" y="406031"/>
                  </a:lnTo>
                  <a:lnTo>
                    <a:pt x="848895" y="392663"/>
                  </a:lnTo>
                  <a:lnTo>
                    <a:pt x="899043" y="376877"/>
                  </a:lnTo>
                  <a:lnTo>
                    <a:pt x="944148" y="358876"/>
                  </a:lnTo>
                  <a:lnTo>
                    <a:pt x="983705" y="338861"/>
                  </a:lnTo>
                  <a:lnTo>
                    <a:pt x="1017205" y="317034"/>
                  </a:lnTo>
                  <a:lnTo>
                    <a:pt x="1064012" y="268752"/>
                  </a:lnTo>
                  <a:lnTo>
                    <a:pt x="1080516" y="215646"/>
                  </a:lnTo>
                  <a:lnTo>
                    <a:pt x="1076305" y="188590"/>
                  </a:lnTo>
                  <a:lnTo>
                    <a:pt x="1044143" y="137694"/>
                  </a:lnTo>
                  <a:lnTo>
                    <a:pt x="983705" y="92430"/>
                  </a:lnTo>
                  <a:lnTo>
                    <a:pt x="944148" y="72415"/>
                  </a:lnTo>
                  <a:lnTo>
                    <a:pt x="899043" y="54414"/>
                  </a:lnTo>
                  <a:lnTo>
                    <a:pt x="848895" y="38628"/>
                  </a:lnTo>
                  <a:lnTo>
                    <a:pt x="794212" y="25260"/>
                  </a:lnTo>
                  <a:lnTo>
                    <a:pt x="735500" y="14511"/>
                  </a:lnTo>
                  <a:lnTo>
                    <a:pt x="673266" y="6584"/>
                  </a:lnTo>
                  <a:lnTo>
                    <a:pt x="608016" y="1679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85" name="object 16">
              <a:extLst>
                <a:ext uri="{FF2B5EF4-FFF2-40B4-BE49-F238E27FC236}">
                  <a16:creationId xmlns:a16="http://schemas.microsoft.com/office/drawing/2014/main" id="{F407210D-CF0F-4205-9472-BBD3F6D04C08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4031" y="2740151"/>
              <a:ext cx="1080770" cy="431800"/>
            </a:xfrm>
            <a:custGeom>
              <a:avLst/>
              <a:gdLst>
                <a:gd name="T0" fmla="*/ 0 w 1080770"/>
                <a:gd name="T1" fmla="*/ 215646 h 431800"/>
                <a:gd name="T2" fmla="*/ 16503 w 1080770"/>
                <a:gd name="T3" fmla="*/ 162539 h 431800"/>
                <a:gd name="T4" fmla="*/ 63310 w 1080770"/>
                <a:gd name="T5" fmla="*/ 114257 h 431800"/>
                <a:gd name="T6" fmla="*/ 96810 w 1080770"/>
                <a:gd name="T7" fmla="*/ 92430 h 431800"/>
                <a:gd name="T8" fmla="*/ 136367 w 1080770"/>
                <a:gd name="T9" fmla="*/ 72415 h 431800"/>
                <a:gd name="T10" fmla="*/ 181472 w 1080770"/>
                <a:gd name="T11" fmla="*/ 54414 h 431800"/>
                <a:gd name="T12" fmla="*/ 231620 w 1080770"/>
                <a:gd name="T13" fmla="*/ 38628 h 431800"/>
                <a:gd name="T14" fmla="*/ 286303 w 1080770"/>
                <a:gd name="T15" fmla="*/ 25260 h 431800"/>
                <a:gd name="T16" fmla="*/ 345015 w 1080770"/>
                <a:gd name="T17" fmla="*/ 14511 h 431800"/>
                <a:gd name="T18" fmla="*/ 407249 w 1080770"/>
                <a:gd name="T19" fmla="*/ 6584 h 431800"/>
                <a:gd name="T20" fmla="*/ 472499 w 1080770"/>
                <a:gd name="T21" fmla="*/ 1679 h 431800"/>
                <a:gd name="T22" fmla="*/ 540258 w 1080770"/>
                <a:gd name="T23" fmla="*/ 0 h 431800"/>
                <a:gd name="T24" fmla="*/ 608016 w 1080770"/>
                <a:gd name="T25" fmla="*/ 1679 h 431800"/>
                <a:gd name="T26" fmla="*/ 673266 w 1080770"/>
                <a:gd name="T27" fmla="*/ 6584 h 431800"/>
                <a:gd name="T28" fmla="*/ 735500 w 1080770"/>
                <a:gd name="T29" fmla="*/ 14511 h 431800"/>
                <a:gd name="T30" fmla="*/ 794212 w 1080770"/>
                <a:gd name="T31" fmla="*/ 25260 h 431800"/>
                <a:gd name="T32" fmla="*/ 848895 w 1080770"/>
                <a:gd name="T33" fmla="*/ 38628 h 431800"/>
                <a:gd name="T34" fmla="*/ 899043 w 1080770"/>
                <a:gd name="T35" fmla="*/ 54414 h 431800"/>
                <a:gd name="T36" fmla="*/ 944148 w 1080770"/>
                <a:gd name="T37" fmla="*/ 72415 h 431800"/>
                <a:gd name="T38" fmla="*/ 983705 w 1080770"/>
                <a:gd name="T39" fmla="*/ 92430 h 431800"/>
                <a:gd name="T40" fmla="*/ 1017205 w 1080770"/>
                <a:gd name="T41" fmla="*/ 114257 h 431800"/>
                <a:gd name="T42" fmla="*/ 1064012 w 1080770"/>
                <a:gd name="T43" fmla="*/ 162539 h 431800"/>
                <a:gd name="T44" fmla="*/ 1080516 w 1080770"/>
                <a:gd name="T45" fmla="*/ 215646 h 431800"/>
                <a:gd name="T46" fmla="*/ 1076305 w 1080770"/>
                <a:gd name="T47" fmla="*/ 242701 h 431800"/>
                <a:gd name="T48" fmla="*/ 1044143 w 1080770"/>
                <a:gd name="T49" fmla="*/ 293597 h 431800"/>
                <a:gd name="T50" fmla="*/ 983705 w 1080770"/>
                <a:gd name="T51" fmla="*/ 338861 h 431800"/>
                <a:gd name="T52" fmla="*/ 944148 w 1080770"/>
                <a:gd name="T53" fmla="*/ 358876 h 431800"/>
                <a:gd name="T54" fmla="*/ 899043 w 1080770"/>
                <a:gd name="T55" fmla="*/ 376877 h 431800"/>
                <a:gd name="T56" fmla="*/ 848895 w 1080770"/>
                <a:gd name="T57" fmla="*/ 392663 h 431800"/>
                <a:gd name="T58" fmla="*/ 794212 w 1080770"/>
                <a:gd name="T59" fmla="*/ 406031 h 431800"/>
                <a:gd name="T60" fmla="*/ 735500 w 1080770"/>
                <a:gd name="T61" fmla="*/ 416780 h 431800"/>
                <a:gd name="T62" fmla="*/ 673266 w 1080770"/>
                <a:gd name="T63" fmla="*/ 424707 h 431800"/>
                <a:gd name="T64" fmla="*/ 608016 w 1080770"/>
                <a:gd name="T65" fmla="*/ 429612 h 431800"/>
                <a:gd name="T66" fmla="*/ 540258 w 1080770"/>
                <a:gd name="T67" fmla="*/ 431292 h 431800"/>
                <a:gd name="T68" fmla="*/ 472499 w 1080770"/>
                <a:gd name="T69" fmla="*/ 429612 h 431800"/>
                <a:gd name="T70" fmla="*/ 407249 w 1080770"/>
                <a:gd name="T71" fmla="*/ 424707 h 431800"/>
                <a:gd name="T72" fmla="*/ 345015 w 1080770"/>
                <a:gd name="T73" fmla="*/ 416780 h 431800"/>
                <a:gd name="T74" fmla="*/ 286303 w 1080770"/>
                <a:gd name="T75" fmla="*/ 406031 h 431800"/>
                <a:gd name="T76" fmla="*/ 231620 w 1080770"/>
                <a:gd name="T77" fmla="*/ 392663 h 431800"/>
                <a:gd name="T78" fmla="*/ 181472 w 1080770"/>
                <a:gd name="T79" fmla="*/ 376877 h 431800"/>
                <a:gd name="T80" fmla="*/ 136367 w 1080770"/>
                <a:gd name="T81" fmla="*/ 358876 h 431800"/>
                <a:gd name="T82" fmla="*/ 96810 w 1080770"/>
                <a:gd name="T83" fmla="*/ 338861 h 431800"/>
                <a:gd name="T84" fmla="*/ 63310 w 1080770"/>
                <a:gd name="T85" fmla="*/ 317034 h 431800"/>
                <a:gd name="T86" fmla="*/ 16503 w 1080770"/>
                <a:gd name="T87" fmla="*/ 268752 h 431800"/>
                <a:gd name="T88" fmla="*/ 0 w 1080770"/>
                <a:gd name="T89" fmla="*/ 215646 h 43180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1800">
                  <a:moveTo>
                    <a:pt x="0" y="215646"/>
                  </a:moveTo>
                  <a:lnTo>
                    <a:pt x="16503" y="162539"/>
                  </a:lnTo>
                  <a:lnTo>
                    <a:pt x="63310" y="114257"/>
                  </a:lnTo>
                  <a:lnTo>
                    <a:pt x="96810" y="92430"/>
                  </a:lnTo>
                  <a:lnTo>
                    <a:pt x="136367" y="72415"/>
                  </a:lnTo>
                  <a:lnTo>
                    <a:pt x="181472" y="54414"/>
                  </a:lnTo>
                  <a:lnTo>
                    <a:pt x="231620" y="38628"/>
                  </a:lnTo>
                  <a:lnTo>
                    <a:pt x="286303" y="25260"/>
                  </a:lnTo>
                  <a:lnTo>
                    <a:pt x="345015" y="14511"/>
                  </a:lnTo>
                  <a:lnTo>
                    <a:pt x="407249" y="6584"/>
                  </a:lnTo>
                  <a:lnTo>
                    <a:pt x="472499" y="1679"/>
                  </a:lnTo>
                  <a:lnTo>
                    <a:pt x="540258" y="0"/>
                  </a:lnTo>
                  <a:lnTo>
                    <a:pt x="608016" y="1679"/>
                  </a:lnTo>
                  <a:lnTo>
                    <a:pt x="673266" y="6584"/>
                  </a:lnTo>
                  <a:lnTo>
                    <a:pt x="735500" y="14511"/>
                  </a:lnTo>
                  <a:lnTo>
                    <a:pt x="794212" y="25260"/>
                  </a:lnTo>
                  <a:lnTo>
                    <a:pt x="848895" y="38628"/>
                  </a:lnTo>
                  <a:lnTo>
                    <a:pt x="899043" y="54414"/>
                  </a:lnTo>
                  <a:lnTo>
                    <a:pt x="944148" y="72415"/>
                  </a:lnTo>
                  <a:lnTo>
                    <a:pt x="983705" y="92430"/>
                  </a:lnTo>
                  <a:lnTo>
                    <a:pt x="1017205" y="114257"/>
                  </a:lnTo>
                  <a:lnTo>
                    <a:pt x="1064012" y="162539"/>
                  </a:lnTo>
                  <a:lnTo>
                    <a:pt x="1080516" y="215646"/>
                  </a:lnTo>
                  <a:lnTo>
                    <a:pt x="1076305" y="242701"/>
                  </a:lnTo>
                  <a:lnTo>
                    <a:pt x="1044143" y="293597"/>
                  </a:lnTo>
                  <a:lnTo>
                    <a:pt x="983705" y="338861"/>
                  </a:lnTo>
                  <a:lnTo>
                    <a:pt x="944148" y="358876"/>
                  </a:lnTo>
                  <a:lnTo>
                    <a:pt x="899043" y="376877"/>
                  </a:lnTo>
                  <a:lnTo>
                    <a:pt x="848895" y="392663"/>
                  </a:lnTo>
                  <a:lnTo>
                    <a:pt x="794212" y="406031"/>
                  </a:lnTo>
                  <a:lnTo>
                    <a:pt x="735500" y="416780"/>
                  </a:lnTo>
                  <a:lnTo>
                    <a:pt x="673266" y="424707"/>
                  </a:lnTo>
                  <a:lnTo>
                    <a:pt x="608016" y="429612"/>
                  </a:lnTo>
                  <a:lnTo>
                    <a:pt x="540258" y="431292"/>
                  </a:lnTo>
                  <a:lnTo>
                    <a:pt x="472499" y="429612"/>
                  </a:lnTo>
                  <a:lnTo>
                    <a:pt x="407249" y="424707"/>
                  </a:lnTo>
                  <a:lnTo>
                    <a:pt x="345015" y="416780"/>
                  </a:lnTo>
                  <a:lnTo>
                    <a:pt x="286303" y="406031"/>
                  </a:lnTo>
                  <a:lnTo>
                    <a:pt x="231620" y="392663"/>
                  </a:lnTo>
                  <a:lnTo>
                    <a:pt x="181472" y="376877"/>
                  </a:lnTo>
                  <a:lnTo>
                    <a:pt x="136367" y="358876"/>
                  </a:lnTo>
                  <a:lnTo>
                    <a:pt x="96810" y="338861"/>
                  </a:lnTo>
                  <a:lnTo>
                    <a:pt x="63310" y="317034"/>
                  </a:lnTo>
                  <a:lnTo>
                    <a:pt x="16503" y="268752"/>
                  </a:lnTo>
                  <a:lnTo>
                    <a:pt x="0" y="215646"/>
                  </a:lnTo>
                  <a:close/>
                </a:path>
              </a:pathLst>
            </a:custGeom>
            <a:noFill/>
            <a:ln w="1219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7" name="object 17">
            <a:extLst>
              <a:ext uri="{FF2B5EF4-FFF2-40B4-BE49-F238E27FC236}">
                <a16:creationId xmlns:a16="http://schemas.microsoft.com/office/drawing/2014/main" id="{F9F61AE1-54EE-4017-BA09-F8B83D2C17EC}"/>
              </a:ext>
            </a:extLst>
          </p:cNvPr>
          <p:cNvSpPr txBox="1"/>
          <p:nvPr/>
        </p:nvSpPr>
        <p:spPr>
          <a:xfrm>
            <a:off x="7362825" y="2776538"/>
            <a:ext cx="585788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7419" name="object 18">
            <a:extLst>
              <a:ext uri="{FF2B5EF4-FFF2-40B4-BE49-F238E27FC236}">
                <a16:creationId xmlns:a16="http://schemas.microsoft.com/office/drawing/2014/main" id="{A4D145A5-5956-4A89-9D01-AA74D673BD4C}"/>
              </a:ext>
            </a:extLst>
          </p:cNvPr>
          <p:cNvGrpSpPr>
            <a:grpSpLocks/>
          </p:cNvGrpSpPr>
          <p:nvPr/>
        </p:nvGrpSpPr>
        <p:grpSpPr bwMode="auto">
          <a:xfrm>
            <a:off x="4462463" y="1698625"/>
            <a:ext cx="1452562" cy="446088"/>
            <a:chOff x="4462017" y="1699005"/>
            <a:chExt cx="1452880" cy="445770"/>
          </a:xfrm>
        </p:grpSpPr>
        <p:sp>
          <p:nvSpPr>
            <p:cNvPr id="17482" name="object 19">
              <a:extLst>
                <a:ext uri="{FF2B5EF4-FFF2-40B4-BE49-F238E27FC236}">
                  <a16:creationId xmlns:a16="http://schemas.microsoft.com/office/drawing/2014/main" id="{22CA53BF-020E-40FA-AB7A-B099E6958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367" y="1705355"/>
              <a:ext cx="1440180" cy="433070"/>
            </a:xfrm>
            <a:custGeom>
              <a:avLst/>
              <a:gdLst>
                <a:gd name="T0" fmla="*/ 1368046 w 1440179"/>
                <a:gd name="T1" fmla="*/ 0 h 433069"/>
                <a:gd name="T2" fmla="*/ 72136 w 1440179"/>
                <a:gd name="T3" fmla="*/ 0 h 433069"/>
                <a:gd name="T4" fmla="*/ 44041 w 1440179"/>
                <a:gd name="T5" fmla="*/ 5663 h 433069"/>
                <a:gd name="T6" fmla="*/ 21113 w 1440179"/>
                <a:gd name="T7" fmla="*/ 21113 h 433069"/>
                <a:gd name="T8" fmla="*/ 5663 w 1440179"/>
                <a:gd name="T9" fmla="*/ 44041 h 433069"/>
                <a:gd name="T10" fmla="*/ 0 w 1440179"/>
                <a:gd name="T11" fmla="*/ 72136 h 433069"/>
                <a:gd name="T12" fmla="*/ 0 w 1440179"/>
                <a:gd name="T13" fmla="*/ 360682 h 433069"/>
                <a:gd name="T14" fmla="*/ 5663 w 1440179"/>
                <a:gd name="T15" fmla="*/ 388776 h 433069"/>
                <a:gd name="T16" fmla="*/ 21113 w 1440179"/>
                <a:gd name="T17" fmla="*/ 411704 h 433069"/>
                <a:gd name="T18" fmla="*/ 44041 w 1440179"/>
                <a:gd name="T19" fmla="*/ 427154 h 433069"/>
                <a:gd name="T20" fmla="*/ 72136 w 1440179"/>
                <a:gd name="T21" fmla="*/ 432818 h 433069"/>
                <a:gd name="T22" fmla="*/ 1368046 w 1440179"/>
                <a:gd name="T23" fmla="*/ 432818 h 433069"/>
                <a:gd name="T24" fmla="*/ 1396140 w 1440179"/>
                <a:gd name="T25" fmla="*/ 427154 h 433069"/>
                <a:gd name="T26" fmla="*/ 1419068 w 1440179"/>
                <a:gd name="T27" fmla="*/ 411704 h 433069"/>
                <a:gd name="T28" fmla="*/ 1434518 w 1440179"/>
                <a:gd name="T29" fmla="*/ 388776 h 433069"/>
                <a:gd name="T30" fmla="*/ 1440182 w 1440179"/>
                <a:gd name="T31" fmla="*/ 360682 h 433069"/>
                <a:gd name="T32" fmla="*/ 1440182 w 1440179"/>
                <a:gd name="T33" fmla="*/ 72136 h 433069"/>
                <a:gd name="T34" fmla="*/ 1434518 w 1440179"/>
                <a:gd name="T35" fmla="*/ 44041 h 433069"/>
                <a:gd name="T36" fmla="*/ 1419068 w 1440179"/>
                <a:gd name="T37" fmla="*/ 21113 h 433069"/>
                <a:gd name="T38" fmla="*/ 1396140 w 1440179"/>
                <a:gd name="T39" fmla="*/ 5663 h 433069"/>
                <a:gd name="T40" fmla="*/ 1368046 w 1440179"/>
                <a:gd name="T41" fmla="*/ 0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40179" h="433069">
                  <a:moveTo>
                    <a:pt x="1368044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6"/>
                  </a:lnTo>
                  <a:lnTo>
                    <a:pt x="0" y="360680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6"/>
                  </a:lnTo>
                  <a:lnTo>
                    <a:pt x="1368044" y="432816"/>
                  </a:lnTo>
                  <a:lnTo>
                    <a:pt x="1396138" y="427152"/>
                  </a:lnTo>
                  <a:lnTo>
                    <a:pt x="1419066" y="411702"/>
                  </a:lnTo>
                  <a:lnTo>
                    <a:pt x="1434516" y="388774"/>
                  </a:lnTo>
                  <a:lnTo>
                    <a:pt x="1440180" y="360680"/>
                  </a:lnTo>
                  <a:lnTo>
                    <a:pt x="1440180" y="72136"/>
                  </a:lnTo>
                  <a:lnTo>
                    <a:pt x="1434516" y="44041"/>
                  </a:lnTo>
                  <a:lnTo>
                    <a:pt x="1419066" y="21113"/>
                  </a:lnTo>
                  <a:lnTo>
                    <a:pt x="1396138" y="5663"/>
                  </a:lnTo>
                  <a:lnTo>
                    <a:pt x="136804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83" name="object 20">
              <a:extLst>
                <a:ext uri="{FF2B5EF4-FFF2-40B4-BE49-F238E27FC236}">
                  <a16:creationId xmlns:a16="http://schemas.microsoft.com/office/drawing/2014/main" id="{4551D386-B742-40F5-B8FB-5DEFFABBA4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8367" y="1705355"/>
              <a:ext cx="1440180" cy="433070"/>
            </a:xfrm>
            <a:custGeom>
              <a:avLst/>
              <a:gdLst>
                <a:gd name="T0" fmla="*/ 0 w 1440179"/>
                <a:gd name="T1" fmla="*/ 72136 h 433069"/>
                <a:gd name="T2" fmla="*/ 5663 w 1440179"/>
                <a:gd name="T3" fmla="*/ 44041 h 433069"/>
                <a:gd name="T4" fmla="*/ 21113 w 1440179"/>
                <a:gd name="T5" fmla="*/ 21113 h 433069"/>
                <a:gd name="T6" fmla="*/ 44041 w 1440179"/>
                <a:gd name="T7" fmla="*/ 5663 h 433069"/>
                <a:gd name="T8" fmla="*/ 72136 w 1440179"/>
                <a:gd name="T9" fmla="*/ 0 h 433069"/>
                <a:gd name="T10" fmla="*/ 1368046 w 1440179"/>
                <a:gd name="T11" fmla="*/ 0 h 433069"/>
                <a:gd name="T12" fmla="*/ 1396140 w 1440179"/>
                <a:gd name="T13" fmla="*/ 5663 h 433069"/>
                <a:gd name="T14" fmla="*/ 1419068 w 1440179"/>
                <a:gd name="T15" fmla="*/ 21113 h 433069"/>
                <a:gd name="T16" fmla="*/ 1434518 w 1440179"/>
                <a:gd name="T17" fmla="*/ 44041 h 433069"/>
                <a:gd name="T18" fmla="*/ 1440182 w 1440179"/>
                <a:gd name="T19" fmla="*/ 72136 h 433069"/>
                <a:gd name="T20" fmla="*/ 1440182 w 1440179"/>
                <a:gd name="T21" fmla="*/ 360682 h 433069"/>
                <a:gd name="T22" fmla="*/ 1434518 w 1440179"/>
                <a:gd name="T23" fmla="*/ 388776 h 433069"/>
                <a:gd name="T24" fmla="*/ 1419068 w 1440179"/>
                <a:gd name="T25" fmla="*/ 411704 h 433069"/>
                <a:gd name="T26" fmla="*/ 1396140 w 1440179"/>
                <a:gd name="T27" fmla="*/ 427154 h 433069"/>
                <a:gd name="T28" fmla="*/ 1368046 w 1440179"/>
                <a:gd name="T29" fmla="*/ 432818 h 433069"/>
                <a:gd name="T30" fmla="*/ 72136 w 1440179"/>
                <a:gd name="T31" fmla="*/ 432818 h 433069"/>
                <a:gd name="T32" fmla="*/ 44041 w 1440179"/>
                <a:gd name="T33" fmla="*/ 427154 h 433069"/>
                <a:gd name="T34" fmla="*/ 21113 w 1440179"/>
                <a:gd name="T35" fmla="*/ 411704 h 433069"/>
                <a:gd name="T36" fmla="*/ 5663 w 1440179"/>
                <a:gd name="T37" fmla="*/ 388776 h 433069"/>
                <a:gd name="T38" fmla="*/ 0 w 1440179"/>
                <a:gd name="T39" fmla="*/ 360682 h 433069"/>
                <a:gd name="T40" fmla="*/ 0 w 1440179"/>
                <a:gd name="T41" fmla="*/ 72136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40179" h="433069">
                  <a:moveTo>
                    <a:pt x="0" y="72136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368044" y="0"/>
                  </a:lnTo>
                  <a:lnTo>
                    <a:pt x="1396138" y="5663"/>
                  </a:lnTo>
                  <a:lnTo>
                    <a:pt x="1419066" y="21113"/>
                  </a:lnTo>
                  <a:lnTo>
                    <a:pt x="1434516" y="44041"/>
                  </a:lnTo>
                  <a:lnTo>
                    <a:pt x="1440180" y="72136"/>
                  </a:lnTo>
                  <a:lnTo>
                    <a:pt x="1440180" y="360680"/>
                  </a:lnTo>
                  <a:lnTo>
                    <a:pt x="1434516" y="388774"/>
                  </a:lnTo>
                  <a:lnTo>
                    <a:pt x="1419066" y="411702"/>
                  </a:lnTo>
                  <a:lnTo>
                    <a:pt x="1396138" y="427152"/>
                  </a:lnTo>
                  <a:lnTo>
                    <a:pt x="1368044" y="432816"/>
                  </a:lnTo>
                  <a:lnTo>
                    <a:pt x="72136" y="432816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80"/>
                  </a:lnTo>
                  <a:lnTo>
                    <a:pt x="0" y="72136"/>
                  </a:lnTo>
                  <a:close/>
                </a:path>
              </a:pathLst>
            </a:custGeom>
            <a:noFill/>
            <a:ln w="1219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7420" name="object 21">
            <a:extLst>
              <a:ext uri="{FF2B5EF4-FFF2-40B4-BE49-F238E27FC236}">
                <a16:creationId xmlns:a16="http://schemas.microsoft.com/office/drawing/2014/main" id="{40476AF5-DD8F-41A7-856A-BE0D5DB89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1041400"/>
            <a:ext cx="598963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2200">
                <a:latin typeface="宋体" panose="02010600030101010101" pitchFamily="2" charset="-122"/>
              </a:rPr>
              <a:t>对每个分支结点做进一步划分，最终得到决策树</a:t>
            </a:r>
          </a:p>
          <a:p>
            <a:pPr eaLnBrk="1" hangingPunct="1">
              <a:spcBef>
                <a:spcPts val="13"/>
              </a:spcBef>
            </a:pPr>
            <a:endParaRPr lang="zh-CN" altLang="zh-CN" sz="1900">
              <a:latin typeface="宋体" panose="02010600030101010101" pitchFamily="2" charset="-122"/>
            </a:endParaRPr>
          </a:p>
        </p:txBody>
      </p:sp>
      <p:grpSp>
        <p:nvGrpSpPr>
          <p:cNvPr id="17421" name="object 22">
            <a:extLst>
              <a:ext uri="{FF2B5EF4-FFF2-40B4-BE49-F238E27FC236}">
                <a16:creationId xmlns:a16="http://schemas.microsoft.com/office/drawing/2014/main" id="{A44134F9-52B8-4C12-9ADA-12912D191B20}"/>
              </a:ext>
            </a:extLst>
          </p:cNvPr>
          <p:cNvGrpSpPr>
            <a:grpSpLocks/>
          </p:cNvGrpSpPr>
          <p:nvPr/>
        </p:nvGrpSpPr>
        <p:grpSpPr bwMode="auto">
          <a:xfrm>
            <a:off x="3221038" y="3806825"/>
            <a:ext cx="1093787" cy="446088"/>
            <a:chOff x="3221482" y="3806697"/>
            <a:chExt cx="1093470" cy="445770"/>
          </a:xfrm>
        </p:grpSpPr>
        <p:sp>
          <p:nvSpPr>
            <p:cNvPr id="17480" name="object 23">
              <a:extLst>
                <a:ext uri="{FF2B5EF4-FFF2-40B4-BE49-F238E27FC236}">
                  <a16:creationId xmlns:a16="http://schemas.microsoft.com/office/drawing/2014/main" id="{C7311C1A-4512-4095-AE5C-4BD2E6703E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2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81" name="object 24">
              <a:extLst>
                <a:ext uri="{FF2B5EF4-FFF2-40B4-BE49-F238E27FC236}">
                  <a16:creationId xmlns:a16="http://schemas.microsoft.com/office/drawing/2014/main" id="{FD3A44CA-82A5-42C5-9943-8D99AA450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2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5" name="object 25">
            <a:extLst>
              <a:ext uri="{FF2B5EF4-FFF2-40B4-BE49-F238E27FC236}">
                <a16:creationId xmlns:a16="http://schemas.microsoft.com/office/drawing/2014/main" id="{C503E417-13F1-4340-AB52-F5694E597500}"/>
              </a:ext>
            </a:extLst>
          </p:cNvPr>
          <p:cNvSpPr txBox="1"/>
          <p:nvPr/>
        </p:nvSpPr>
        <p:spPr>
          <a:xfrm>
            <a:off x="3475038" y="3849688"/>
            <a:ext cx="5873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瓜</a:t>
            </a:r>
            <a:endParaRPr sz="2200" dirty="0">
              <a:latin typeface="宋体"/>
              <a:ea typeface="+mn-ea"/>
              <a:cs typeface="宋体"/>
            </a:endParaRPr>
          </a:p>
        </p:txBody>
      </p:sp>
      <p:grpSp>
        <p:nvGrpSpPr>
          <p:cNvPr id="17423" name="object 26">
            <a:extLst>
              <a:ext uri="{FF2B5EF4-FFF2-40B4-BE49-F238E27FC236}">
                <a16:creationId xmlns:a16="http://schemas.microsoft.com/office/drawing/2014/main" id="{73F52C46-67ED-44C3-A96E-8CD8B4C770F2}"/>
              </a:ext>
            </a:extLst>
          </p:cNvPr>
          <p:cNvGrpSpPr>
            <a:grpSpLocks/>
          </p:cNvGrpSpPr>
          <p:nvPr/>
        </p:nvGrpSpPr>
        <p:grpSpPr bwMode="auto">
          <a:xfrm>
            <a:off x="673100" y="3806825"/>
            <a:ext cx="1093788" cy="446088"/>
            <a:chOff x="673354" y="3806697"/>
            <a:chExt cx="1093470" cy="445770"/>
          </a:xfrm>
        </p:grpSpPr>
        <p:sp>
          <p:nvSpPr>
            <p:cNvPr id="17478" name="object 27">
              <a:extLst>
                <a:ext uri="{FF2B5EF4-FFF2-40B4-BE49-F238E27FC236}">
                  <a16:creationId xmlns:a16="http://schemas.microsoft.com/office/drawing/2014/main" id="{E3EBC04E-2307-4FCD-BEDC-D07955699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04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89 w 1080770"/>
                <a:gd name="T3" fmla="*/ 1686 h 433070"/>
                <a:gd name="T4" fmla="*/ 407233 w 1080770"/>
                <a:gd name="T5" fmla="*/ 6610 h 433070"/>
                <a:gd name="T6" fmla="*/ 344994 w 1080770"/>
                <a:gd name="T7" fmla="*/ 14568 h 433070"/>
                <a:gd name="T8" fmla="*/ 286281 w 1080770"/>
                <a:gd name="T9" fmla="*/ 25357 h 433070"/>
                <a:gd name="T10" fmla="*/ 231598 w 1080770"/>
                <a:gd name="T11" fmla="*/ 38776 h 433070"/>
                <a:gd name="T12" fmla="*/ 181452 w 1080770"/>
                <a:gd name="T13" fmla="*/ 54620 h 433070"/>
                <a:gd name="T14" fmla="*/ 136349 w 1080770"/>
                <a:gd name="T15" fmla="*/ 72687 h 433070"/>
                <a:gd name="T16" fmla="*/ 96796 w 1080770"/>
                <a:gd name="T17" fmla="*/ 92774 h 433070"/>
                <a:gd name="T18" fmla="*/ 63300 w 1080770"/>
                <a:gd name="T19" fmla="*/ 114678 h 433070"/>
                <a:gd name="T20" fmla="*/ 16500 w 1080770"/>
                <a:gd name="T21" fmla="*/ 163126 h 433070"/>
                <a:gd name="T22" fmla="*/ 0 w 1080770"/>
                <a:gd name="T23" fmla="*/ 216407 h 433070"/>
                <a:gd name="T24" fmla="*/ 4209 w 1080770"/>
                <a:gd name="T25" fmla="*/ 243551 h 433070"/>
                <a:gd name="T26" fmla="*/ 36365 w 1080770"/>
                <a:gd name="T27" fmla="*/ 294618 h 433070"/>
                <a:gd name="T28" fmla="*/ 96796 w 1080770"/>
                <a:gd name="T29" fmla="*/ 340041 h 433070"/>
                <a:gd name="T30" fmla="*/ 136349 w 1080770"/>
                <a:gd name="T31" fmla="*/ 360128 h 433070"/>
                <a:gd name="T32" fmla="*/ 181452 w 1080770"/>
                <a:gd name="T33" fmla="*/ 378195 h 433070"/>
                <a:gd name="T34" fmla="*/ 231598 w 1080770"/>
                <a:gd name="T35" fmla="*/ 394039 h 433070"/>
                <a:gd name="T36" fmla="*/ 286281 w 1080770"/>
                <a:gd name="T37" fmla="*/ 407458 h 433070"/>
                <a:gd name="T38" fmla="*/ 344994 w 1080770"/>
                <a:gd name="T39" fmla="*/ 418247 h 433070"/>
                <a:gd name="T40" fmla="*/ 407233 w 1080770"/>
                <a:gd name="T41" fmla="*/ 426205 h 433070"/>
                <a:gd name="T42" fmla="*/ 47248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89" y="1686"/>
                  </a:lnTo>
                  <a:lnTo>
                    <a:pt x="407233" y="6610"/>
                  </a:lnTo>
                  <a:lnTo>
                    <a:pt x="344994" y="14568"/>
                  </a:lnTo>
                  <a:lnTo>
                    <a:pt x="286281" y="25357"/>
                  </a:lnTo>
                  <a:lnTo>
                    <a:pt x="231598" y="38776"/>
                  </a:lnTo>
                  <a:lnTo>
                    <a:pt x="181452" y="54620"/>
                  </a:lnTo>
                  <a:lnTo>
                    <a:pt x="136349" y="72687"/>
                  </a:lnTo>
                  <a:lnTo>
                    <a:pt x="96796" y="92774"/>
                  </a:lnTo>
                  <a:lnTo>
                    <a:pt x="63300" y="114678"/>
                  </a:lnTo>
                  <a:lnTo>
                    <a:pt x="16500" y="163126"/>
                  </a:lnTo>
                  <a:lnTo>
                    <a:pt x="0" y="216407"/>
                  </a:lnTo>
                  <a:lnTo>
                    <a:pt x="4209" y="243551"/>
                  </a:lnTo>
                  <a:lnTo>
                    <a:pt x="36365" y="294618"/>
                  </a:lnTo>
                  <a:lnTo>
                    <a:pt x="96796" y="340041"/>
                  </a:lnTo>
                  <a:lnTo>
                    <a:pt x="136349" y="360128"/>
                  </a:lnTo>
                  <a:lnTo>
                    <a:pt x="181452" y="378195"/>
                  </a:lnTo>
                  <a:lnTo>
                    <a:pt x="231598" y="394039"/>
                  </a:lnTo>
                  <a:lnTo>
                    <a:pt x="286281" y="407458"/>
                  </a:lnTo>
                  <a:lnTo>
                    <a:pt x="344994" y="418247"/>
                  </a:lnTo>
                  <a:lnTo>
                    <a:pt x="407233" y="426205"/>
                  </a:lnTo>
                  <a:lnTo>
                    <a:pt x="47248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79" name="object 28">
              <a:extLst>
                <a:ext uri="{FF2B5EF4-FFF2-40B4-BE49-F238E27FC236}">
                  <a16:creationId xmlns:a16="http://schemas.microsoft.com/office/drawing/2014/main" id="{D30BBFDA-7E10-4B90-BD21-7E0551D5D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04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0 w 1080770"/>
                <a:gd name="T3" fmla="*/ 163126 h 433070"/>
                <a:gd name="T4" fmla="*/ 63300 w 1080770"/>
                <a:gd name="T5" fmla="*/ 114678 h 433070"/>
                <a:gd name="T6" fmla="*/ 96796 w 1080770"/>
                <a:gd name="T7" fmla="*/ 92774 h 433070"/>
                <a:gd name="T8" fmla="*/ 136349 w 1080770"/>
                <a:gd name="T9" fmla="*/ 72687 h 433070"/>
                <a:gd name="T10" fmla="*/ 181452 w 1080770"/>
                <a:gd name="T11" fmla="*/ 54620 h 433070"/>
                <a:gd name="T12" fmla="*/ 231598 w 1080770"/>
                <a:gd name="T13" fmla="*/ 38776 h 433070"/>
                <a:gd name="T14" fmla="*/ 286281 w 1080770"/>
                <a:gd name="T15" fmla="*/ 25357 h 433070"/>
                <a:gd name="T16" fmla="*/ 344994 w 1080770"/>
                <a:gd name="T17" fmla="*/ 14568 h 433070"/>
                <a:gd name="T18" fmla="*/ 407233 w 1080770"/>
                <a:gd name="T19" fmla="*/ 6610 h 433070"/>
                <a:gd name="T20" fmla="*/ 47248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89 w 1080770"/>
                <a:gd name="T69" fmla="*/ 431129 h 433070"/>
                <a:gd name="T70" fmla="*/ 407233 w 1080770"/>
                <a:gd name="T71" fmla="*/ 426205 h 433070"/>
                <a:gd name="T72" fmla="*/ 344994 w 1080770"/>
                <a:gd name="T73" fmla="*/ 418247 h 433070"/>
                <a:gd name="T74" fmla="*/ 286281 w 1080770"/>
                <a:gd name="T75" fmla="*/ 407458 h 433070"/>
                <a:gd name="T76" fmla="*/ 231598 w 1080770"/>
                <a:gd name="T77" fmla="*/ 394039 h 433070"/>
                <a:gd name="T78" fmla="*/ 181452 w 1080770"/>
                <a:gd name="T79" fmla="*/ 378195 h 433070"/>
                <a:gd name="T80" fmla="*/ 136349 w 1080770"/>
                <a:gd name="T81" fmla="*/ 360128 h 433070"/>
                <a:gd name="T82" fmla="*/ 96796 w 1080770"/>
                <a:gd name="T83" fmla="*/ 340041 h 433070"/>
                <a:gd name="T84" fmla="*/ 63300 w 1080770"/>
                <a:gd name="T85" fmla="*/ 318137 h 433070"/>
                <a:gd name="T86" fmla="*/ 16500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0" y="163126"/>
                  </a:lnTo>
                  <a:lnTo>
                    <a:pt x="63300" y="114678"/>
                  </a:lnTo>
                  <a:lnTo>
                    <a:pt x="96796" y="92774"/>
                  </a:lnTo>
                  <a:lnTo>
                    <a:pt x="136349" y="72687"/>
                  </a:lnTo>
                  <a:lnTo>
                    <a:pt x="181452" y="54620"/>
                  </a:lnTo>
                  <a:lnTo>
                    <a:pt x="231598" y="38776"/>
                  </a:lnTo>
                  <a:lnTo>
                    <a:pt x="286281" y="25357"/>
                  </a:lnTo>
                  <a:lnTo>
                    <a:pt x="344994" y="14568"/>
                  </a:lnTo>
                  <a:lnTo>
                    <a:pt x="407233" y="6610"/>
                  </a:lnTo>
                  <a:lnTo>
                    <a:pt x="47248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89" y="431129"/>
                  </a:lnTo>
                  <a:lnTo>
                    <a:pt x="407233" y="426205"/>
                  </a:lnTo>
                  <a:lnTo>
                    <a:pt x="344994" y="418247"/>
                  </a:lnTo>
                  <a:lnTo>
                    <a:pt x="286281" y="407458"/>
                  </a:lnTo>
                  <a:lnTo>
                    <a:pt x="231598" y="394039"/>
                  </a:lnTo>
                  <a:lnTo>
                    <a:pt x="181452" y="378195"/>
                  </a:lnTo>
                  <a:lnTo>
                    <a:pt x="136349" y="360128"/>
                  </a:lnTo>
                  <a:lnTo>
                    <a:pt x="96796" y="340041"/>
                  </a:lnTo>
                  <a:lnTo>
                    <a:pt x="63300" y="318137"/>
                  </a:lnTo>
                  <a:lnTo>
                    <a:pt x="16500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9" name="object 29">
            <a:extLst>
              <a:ext uri="{FF2B5EF4-FFF2-40B4-BE49-F238E27FC236}">
                <a16:creationId xmlns:a16="http://schemas.microsoft.com/office/drawing/2014/main" id="{CD0A556D-42F9-4A2F-8C38-68B30A174C5D}"/>
              </a:ext>
            </a:extLst>
          </p:cNvPr>
          <p:cNvSpPr txBox="1"/>
          <p:nvPr/>
        </p:nvSpPr>
        <p:spPr>
          <a:xfrm>
            <a:off x="927100" y="3849688"/>
            <a:ext cx="585788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7425" name="object 30">
            <a:extLst>
              <a:ext uri="{FF2B5EF4-FFF2-40B4-BE49-F238E27FC236}">
                <a16:creationId xmlns:a16="http://schemas.microsoft.com/office/drawing/2014/main" id="{4B528244-253F-4BEE-B2B0-EE23258EFA56}"/>
              </a:ext>
            </a:extLst>
          </p:cNvPr>
          <p:cNvGrpSpPr>
            <a:grpSpLocks/>
          </p:cNvGrpSpPr>
          <p:nvPr/>
        </p:nvGrpSpPr>
        <p:grpSpPr bwMode="auto">
          <a:xfrm>
            <a:off x="1216025" y="3168650"/>
            <a:ext cx="2555875" cy="647700"/>
            <a:chOff x="1216025" y="3168269"/>
            <a:chExt cx="2555875" cy="648335"/>
          </a:xfrm>
        </p:grpSpPr>
        <p:sp>
          <p:nvSpPr>
            <p:cNvPr id="17475" name="object 31">
              <a:extLst>
                <a:ext uri="{FF2B5EF4-FFF2-40B4-BE49-F238E27FC236}">
                  <a16:creationId xmlns:a16="http://schemas.microsoft.com/office/drawing/2014/main" id="{FC3F9171-FCA9-416E-BF92-E24DE4D12D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9200" y="3171444"/>
              <a:ext cx="1056640" cy="641985"/>
            </a:xfrm>
            <a:custGeom>
              <a:avLst/>
              <a:gdLst>
                <a:gd name="T0" fmla="*/ 1056134 w 1056639"/>
                <a:gd name="T1" fmla="*/ 0 h 641985"/>
                <a:gd name="T2" fmla="*/ 0 w 1056639"/>
                <a:gd name="T3" fmla="*/ 641604 h 6419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56639" h="641985">
                  <a:moveTo>
                    <a:pt x="1056132" y="0"/>
                  </a:moveTo>
                  <a:lnTo>
                    <a:pt x="0" y="64160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76" name="object 32">
              <a:extLst>
                <a:ext uri="{FF2B5EF4-FFF2-40B4-BE49-F238E27FC236}">
                  <a16:creationId xmlns:a16="http://schemas.microsoft.com/office/drawing/2014/main" id="{8B0CFA5B-8CCF-4428-9DBB-4B0310ECD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5767" y="3171444"/>
              <a:ext cx="1052830" cy="641985"/>
            </a:xfrm>
            <a:custGeom>
              <a:avLst/>
              <a:gdLst>
                <a:gd name="T0" fmla="*/ 0 w 1052829"/>
                <a:gd name="T1" fmla="*/ 0 h 641985"/>
                <a:gd name="T2" fmla="*/ 1052578 w 1052829"/>
                <a:gd name="T3" fmla="*/ 641604 h 6419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52829" h="641985">
                  <a:moveTo>
                    <a:pt x="0" y="0"/>
                  </a:moveTo>
                  <a:lnTo>
                    <a:pt x="1052576" y="64160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77" name="object 33">
              <a:extLst>
                <a:ext uri="{FF2B5EF4-FFF2-40B4-BE49-F238E27FC236}">
                  <a16:creationId xmlns:a16="http://schemas.microsoft.com/office/drawing/2014/main" id="{B28707B6-FB4E-4A9D-BF04-DEFA827CD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3263" y="3171444"/>
              <a:ext cx="0" cy="641985"/>
            </a:xfrm>
            <a:custGeom>
              <a:avLst/>
              <a:gdLst>
                <a:gd name="T0" fmla="*/ 0 h 641985"/>
                <a:gd name="T1" fmla="*/ 641604 h 641985"/>
                <a:gd name="T2" fmla="*/ 0 60000 65536"/>
                <a:gd name="T3" fmla="*/ 0 60000 65536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0" r="r" b="b"/>
              <a:pathLst>
                <a:path h="641985">
                  <a:moveTo>
                    <a:pt x="0" y="0"/>
                  </a:moveTo>
                  <a:lnTo>
                    <a:pt x="0" y="641604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17426" name="object 34">
            <a:extLst>
              <a:ext uri="{FF2B5EF4-FFF2-40B4-BE49-F238E27FC236}">
                <a16:creationId xmlns:a16="http://schemas.microsoft.com/office/drawing/2014/main" id="{EAD1118B-6183-4FE1-A4E5-5B9D20E6F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蜷缩</a:t>
            </a:r>
          </a:p>
        </p:txBody>
      </p:sp>
      <p:sp>
        <p:nvSpPr>
          <p:cNvPr id="17427" name="object 35">
            <a:extLst>
              <a:ext uri="{FF2B5EF4-FFF2-40B4-BE49-F238E27FC236}">
                <a16:creationId xmlns:a16="http://schemas.microsoft.com/office/drawing/2014/main" id="{F6E1CB16-9428-4F14-931D-84725591A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425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dirty="0">
                <a:latin typeface="宋体" panose="02010600030101010101" pitchFamily="2" charset="-122"/>
              </a:rPr>
              <a:t>稍蜷</a:t>
            </a:r>
          </a:p>
        </p:txBody>
      </p:sp>
      <p:sp>
        <p:nvSpPr>
          <p:cNvPr id="17428" name="object 36">
            <a:extLst>
              <a:ext uri="{FF2B5EF4-FFF2-40B4-BE49-F238E27FC236}">
                <a16:creationId xmlns:a16="http://schemas.microsoft.com/office/drawing/2014/main" id="{35B96C2F-5CD5-42E3-97D9-3EBEB1B86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325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硬挺</a:t>
            </a:r>
          </a:p>
        </p:txBody>
      </p:sp>
      <p:grpSp>
        <p:nvGrpSpPr>
          <p:cNvPr id="17429" name="object 37">
            <a:extLst>
              <a:ext uri="{FF2B5EF4-FFF2-40B4-BE49-F238E27FC236}">
                <a16:creationId xmlns:a16="http://schemas.microsoft.com/office/drawing/2014/main" id="{ED26660F-FD22-486A-BF38-5B97CDB45D42}"/>
              </a:ext>
            </a:extLst>
          </p:cNvPr>
          <p:cNvGrpSpPr>
            <a:grpSpLocks/>
          </p:cNvGrpSpPr>
          <p:nvPr/>
        </p:nvGrpSpPr>
        <p:grpSpPr bwMode="auto">
          <a:xfrm>
            <a:off x="4862513" y="3806825"/>
            <a:ext cx="1093787" cy="446088"/>
            <a:chOff x="4862829" y="3806697"/>
            <a:chExt cx="1093470" cy="445770"/>
          </a:xfrm>
        </p:grpSpPr>
        <p:sp>
          <p:nvSpPr>
            <p:cNvPr id="17473" name="object 38">
              <a:extLst>
                <a:ext uri="{FF2B5EF4-FFF2-40B4-BE49-F238E27FC236}">
                  <a16:creationId xmlns:a16="http://schemas.microsoft.com/office/drawing/2014/main" id="{B8FED85D-4EBB-4E3E-89DD-E79DC7417B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9179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74" name="object 39">
              <a:extLst>
                <a:ext uri="{FF2B5EF4-FFF2-40B4-BE49-F238E27FC236}">
                  <a16:creationId xmlns:a16="http://schemas.microsoft.com/office/drawing/2014/main" id="{81E5292C-05EB-414F-B2F4-9D2037ABF6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9179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40" name="object 40">
            <a:extLst>
              <a:ext uri="{FF2B5EF4-FFF2-40B4-BE49-F238E27FC236}">
                <a16:creationId xmlns:a16="http://schemas.microsoft.com/office/drawing/2014/main" id="{39003B92-A183-4959-AC0D-CC65FA30CC92}"/>
              </a:ext>
            </a:extLst>
          </p:cNvPr>
          <p:cNvSpPr txBox="1"/>
          <p:nvPr/>
        </p:nvSpPr>
        <p:spPr>
          <a:xfrm>
            <a:off x="5116513" y="3849688"/>
            <a:ext cx="584200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</a:t>
            </a:r>
            <a:r>
              <a:rPr sz="2200" spc="-5" dirty="0">
                <a:latin typeface="宋体"/>
                <a:ea typeface="+mn-ea"/>
                <a:cs typeface="宋体"/>
              </a:rPr>
              <a:t>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7431" name="object 41">
            <a:extLst>
              <a:ext uri="{FF2B5EF4-FFF2-40B4-BE49-F238E27FC236}">
                <a16:creationId xmlns:a16="http://schemas.microsoft.com/office/drawing/2014/main" id="{9FD0E183-4FFD-4053-82D3-AFC472A2F578}"/>
              </a:ext>
            </a:extLst>
          </p:cNvPr>
          <p:cNvGrpSpPr>
            <a:grpSpLocks/>
          </p:cNvGrpSpPr>
          <p:nvPr/>
        </p:nvGrpSpPr>
        <p:grpSpPr bwMode="auto">
          <a:xfrm>
            <a:off x="6069013" y="3806825"/>
            <a:ext cx="1092200" cy="446088"/>
            <a:chOff x="6068314" y="3806697"/>
            <a:chExt cx="1093470" cy="445770"/>
          </a:xfrm>
        </p:grpSpPr>
        <p:sp>
          <p:nvSpPr>
            <p:cNvPr id="17471" name="object 42">
              <a:extLst>
                <a:ext uri="{FF2B5EF4-FFF2-40B4-BE49-F238E27FC236}">
                  <a16:creationId xmlns:a16="http://schemas.microsoft.com/office/drawing/2014/main" id="{8A4E5BCD-2FBF-4FF8-80FB-64AB6E774FB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4664" y="3813047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72" name="object 43">
              <a:extLst>
                <a:ext uri="{FF2B5EF4-FFF2-40B4-BE49-F238E27FC236}">
                  <a16:creationId xmlns:a16="http://schemas.microsoft.com/office/drawing/2014/main" id="{9C6D22E1-650F-4480-BB86-77C5E20AD3C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4664" y="3813047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44" name="object 44">
            <a:extLst>
              <a:ext uri="{FF2B5EF4-FFF2-40B4-BE49-F238E27FC236}">
                <a16:creationId xmlns:a16="http://schemas.microsoft.com/office/drawing/2014/main" id="{6D20A629-169E-443C-9C92-575A2F846139}"/>
              </a:ext>
            </a:extLst>
          </p:cNvPr>
          <p:cNvSpPr txBox="1"/>
          <p:nvPr/>
        </p:nvSpPr>
        <p:spPr>
          <a:xfrm>
            <a:off x="6323013" y="3849688"/>
            <a:ext cx="584200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</a:t>
            </a:r>
            <a:r>
              <a:rPr sz="2200" spc="-5" dirty="0">
                <a:latin typeface="宋体"/>
                <a:ea typeface="+mn-ea"/>
                <a:cs typeface="宋体"/>
              </a:rPr>
              <a:t>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7433" name="object 45">
            <a:extLst>
              <a:ext uri="{FF2B5EF4-FFF2-40B4-BE49-F238E27FC236}">
                <a16:creationId xmlns:a16="http://schemas.microsoft.com/office/drawing/2014/main" id="{08110738-BEEA-413F-9440-7A6A6E4EC4FF}"/>
              </a:ext>
            </a:extLst>
          </p:cNvPr>
          <p:cNvGrpSpPr>
            <a:grpSpLocks/>
          </p:cNvGrpSpPr>
          <p:nvPr/>
        </p:nvGrpSpPr>
        <p:grpSpPr bwMode="auto">
          <a:xfrm>
            <a:off x="660400" y="3089275"/>
            <a:ext cx="5957888" cy="2236788"/>
            <a:chOff x="659637" y="3089020"/>
            <a:chExt cx="5958840" cy="2236470"/>
          </a:xfrm>
        </p:grpSpPr>
        <p:sp>
          <p:nvSpPr>
            <p:cNvPr id="17461" name="object 46">
              <a:extLst>
                <a:ext uri="{FF2B5EF4-FFF2-40B4-BE49-F238E27FC236}">
                  <a16:creationId xmlns:a16="http://schemas.microsoft.com/office/drawing/2014/main" id="{16E3E843-CE0A-4DC7-BCBA-7426D9975B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8676" y="3092195"/>
              <a:ext cx="431800" cy="720725"/>
            </a:xfrm>
            <a:custGeom>
              <a:avLst/>
              <a:gdLst>
                <a:gd name="T0" fmla="*/ 431800 w 431800"/>
                <a:gd name="T1" fmla="*/ 0 h 720725"/>
                <a:gd name="T2" fmla="*/ 0 w 431800"/>
                <a:gd name="T3" fmla="*/ 720471 h 7207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1800" h="720725">
                  <a:moveTo>
                    <a:pt x="431800" y="0"/>
                  </a:moveTo>
                  <a:lnTo>
                    <a:pt x="0" y="720471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2" name="object 47">
              <a:extLst>
                <a:ext uri="{FF2B5EF4-FFF2-40B4-BE49-F238E27FC236}">
                  <a16:creationId xmlns:a16="http://schemas.microsoft.com/office/drawing/2014/main" id="{58F885C3-A2AE-4A64-8910-C8D06268185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9528" y="3092195"/>
              <a:ext cx="485775" cy="720725"/>
            </a:xfrm>
            <a:custGeom>
              <a:avLst/>
              <a:gdLst>
                <a:gd name="T0" fmla="*/ 0 w 485775"/>
                <a:gd name="T1" fmla="*/ 0 h 720725"/>
                <a:gd name="T2" fmla="*/ 485394 w 485775"/>
                <a:gd name="T3" fmla="*/ 720471 h 7207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85775" h="720725">
                  <a:moveTo>
                    <a:pt x="0" y="0"/>
                  </a:moveTo>
                  <a:lnTo>
                    <a:pt x="485394" y="720471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3" name="object 48">
              <a:extLst>
                <a:ext uri="{FF2B5EF4-FFF2-40B4-BE49-F238E27FC236}">
                  <a16:creationId xmlns:a16="http://schemas.microsoft.com/office/drawing/2014/main" id="{D9081C60-A427-4FAD-B8D1-9DC420750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87" y="4885944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89 w 1080770"/>
                <a:gd name="T3" fmla="*/ 1686 h 433070"/>
                <a:gd name="T4" fmla="*/ 407233 w 1080770"/>
                <a:gd name="T5" fmla="*/ 6610 h 433070"/>
                <a:gd name="T6" fmla="*/ 344994 w 1080770"/>
                <a:gd name="T7" fmla="*/ 14568 h 433070"/>
                <a:gd name="T8" fmla="*/ 286281 w 1080770"/>
                <a:gd name="T9" fmla="*/ 25357 h 433070"/>
                <a:gd name="T10" fmla="*/ 231598 w 1080770"/>
                <a:gd name="T11" fmla="*/ 38776 h 433070"/>
                <a:gd name="T12" fmla="*/ 181452 w 1080770"/>
                <a:gd name="T13" fmla="*/ 54620 h 433070"/>
                <a:gd name="T14" fmla="*/ 136349 w 1080770"/>
                <a:gd name="T15" fmla="*/ 72687 h 433070"/>
                <a:gd name="T16" fmla="*/ 96796 w 1080770"/>
                <a:gd name="T17" fmla="*/ 92774 h 433070"/>
                <a:gd name="T18" fmla="*/ 63300 w 1080770"/>
                <a:gd name="T19" fmla="*/ 114678 h 433070"/>
                <a:gd name="T20" fmla="*/ 16500 w 1080770"/>
                <a:gd name="T21" fmla="*/ 163126 h 433070"/>
                <a:gd name="T22" fmla="*/ 0 w 1080770"/>
                <a:gd name="T23" fmla="*/ 216407 h 433070"/>
                <a:gd name="T24" fmla="*/ 4209 w 1080770"/>
                <a:gd name="T25" fmla="*/ 243551 h 433070"/>
                <a:gd name="T26" fmla="*/ 36365 w 1080770"/>
                <a:gd name="T27" fmla="*/ 294618 h 433070"/>
                <a:gd name="T28" fmla="*/ 96796 w 1080770"/>
                <a:gd name="T29" fmla="*/ 340041 h 433070"/>
                <a:gd name="T30" fmla="*/ 136349 w 1080770"/>
                <a:gd name="T31" fmla="*/ 360128 h 433070"/>
                <a:gd name="T32" fmla="*/ 181452 w 1080770"/>
                <a:gd name="T33" fmla="*/ 378195 h 433070"/>
                <a:gd name="T34" fmla="*/ 231598 w 1080770"/>
                <a:gd name="T35" fmla="*/ 394039 h 433070"/>
                <a:gd name="T36" fmla="*/ 286281 w 1080770"/>
                <a:gd name="T37" fmla="*/ 407458 h 433070"/>
                <a:gd name="T38" fmla="*/ 344994 w 1080770"/>
                <a:gd name="T39" fmla="*/ 418247 h 433070"/>
                <a:gd name="T40" fmla="*/ 407233 w 1080770"/>
                <a:gd name="T41" fmla="*/ 426205 h 433070"/>
                <a:gd name="T42" fmla="*/ 47248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89" y="1686"/>
                  </a:lnTo>
                  <a:lnTo>
                    <a:pt x="407233" y="6610"/>
                  </a:lnTo>
                  <a:lnTo>
                    <a:pt x="344994" y="14568"/>
                  </a:lnTo>
                  <a:lnTo>
                    <a:pt x="286281" y="25357"/>
                  </a:lnTo>
                  <a:lnTo>
                    <a:pt x="231598" y="38776"/>
                  </a:lnTo>
                  <a:lnTo>
                    <a:pt x="181452" y="54620"/>
                  </a:lnTo>
                  <a:lnTo>
                    <a:pt x="136349" y="72687"/>
                  </a:lnTo>
                  <a:lnTo>
                    <a:pt x="96796" y="92774"/>
                  </a:lnTo>
                  <a:lnTo>
                    <a:pt x="63300" y="114678"/>
                  </a:lnTo>
                  <a:lnTo>
                    <a:pt x="16500" y="163126"/>
                  </a:lnTo>
                  <a:lnTo>
                    <a:pt x="0" y="216407"/>
                  </a:lnTo>
                  <a:lnTo>
                    <a:pt x="4209" y="243551"/>
                  </a:lnTo>
                  <a:lnTo>
                    <a:pt x="36365" y="294618"/>
                  </a:lnTo>
                  <a:lnTo>
                    <a:pt x="96796" y="340041"/>
                  </a:lnTo>
                  <a:lnTo>
                    <a:pt x="136349" y="360128"/>
                  </a:lnTo>
                  <a:lnTo>
                    <a:pt x="181452" y="378195"/>
                  </a:lnTo>
                  <a:lnTo>
                    <a:pt x="231598" y="394039"/>
                  </a:lnTo>
                  <a:lnTo>
                    <a:pt x="286281" y="407458"/>
                  </a:lnTo>
                  <a:lnTo>
                    <a:pt x="344994" y="418247"/>
                  </a:lnTo>
                  <a:lnTo>
                    <a:pt x="407233" y="426205"/>
                  </a:lnTo>
                  <a:lnTo>
                    <a:pt x="47248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4" name="object 49">
              <a:extLst>
                <a:ext uri="{FF2B5EF4-FFF2-40B4-BE49-F238E27FC236}">
                  <a16:creationId xmlns:a16="http://schemas.microsoft.com/office/drawing/2014/main" id="{401E37A0-B0BC-40EF-A351-59509D4FC592}"/>
                </a:ext>
              </a:extLst>
            </p:cNvPr>
            <p:cNvSpPr>
              <a:spLocks/>
            </p:cNvSpPr>
            <p:nvPr/>
          </p:nvSpPr>
          <p:spPr bwMode="auto">
            <a:xfrm>
              <a:off x="665987" y="4885944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0 w 1080770"/>
                <a:gd name="T3" fmla="*/ 163126 h 433070"/>
                <a:gd name="T4" fmla="*/ 63300 w 1080770"/>
                <a:gd name="T5" fmla="*/ 114678 h 433070"/>
                <a:gd name="T6" fmla="*/ 96796 w 1080770"/>
                <a:gd name="T7" fmla="*/ 92774 h 433070"/>
                <a:gd name="T8" fmla="*/ 136349 w 1080770"/>
                <a:gd name="T9" fmla="*/ 72687 h 433070"/>
                <a:gd name="T10" fmla="*/ 181452 w 1080770"/>
                <a:gd name="T11" fmla="*/ 54620 h 433070"/>
                <a:gd name="T12" fmla="*/ 231598 w 1080770"/>
                <a:gd name="T13" fmla="*/ 38776 h 433070"/>
                <a:gd name="T14" fmla="*/ 286281 w 1080770"/>
                <a:gd name="T15" fmla="*/ 25357 h 433070"/>
                <a:gd name="T16" fmla="*/ 344994 w 1080770"/>
                <a:gd name="T17" fmla="*/ 14568 h 433070"/>
                <a:gd name="T18" fmla="*/ 407233 w 1080770"/>
                <a:gd name="T19" fmla="*/ 6610 h 433070"/>
                <a:gd name="T20" fmla="*/ 47248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89 w 1080770"/>
                <a:gd name="T69" fmla="*/ 431129 h 433070"/>
                <a:gd name="T70" fmla="*/ 407233 w 1080770"/>
                <a:gd name="T71" fmla="*/ 426205 h 433070"/>
                <a:gd name="T72" fmla="*/ 344994 w 1080770"/>
                <a:gd name="T73" fmla="*/ 418247 h 433070"/>
                <a:gd name="T74" fmla="*/ 286281 w 1080770"/>
                <a:gd name="T75" fmla="*/ 407458 h 433070"/>
                <a:gd name="T76" fmla="*/ 231598 w 1080770"/>
                <a:gd name="T77" fmla="*/ 394039 h 433070"/>
                <a:gd name="T78" fmla="*/ 181452 w 1080770"/>
                <a:gd name="T79" fmla="*/ 378195 h 433070"/>
                <a:gd name="T80" fmla="*/ 136349 w 1080770"/>
                <a:gd name="T81" fmla="*/ 360128 h 433070"/>
                <a:gd name="T82" fmla="*/ 96796 w 1080770"/>
                <a:gd name="T83" fmla="*/ 340041 h 433070"/>
                <a:gd name="T84" fmla="*/ 63300 w 1080770"/>
                <a:gd name="T85" fmla="*/ 318137 h 433070"/>
                <a:gd name="T86" fmla="*/ 16500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0" y="163126"/>
                  </a:lnTo>
                  <a:lnTo>
                    <a:pt x="63300" y="114678"/>
                  </a:lnTo>
                  <a:lnTo>
                    <a:pt x="96796" y="92774"/>
                  </a:lnTo>
                  <a:lnTo>
                    <a:pt x="136349" y="72687"/>
                  </a:lnTo>
                  <a:lnTo>
                    <a:pt x="181452" y="54620"/>
                  </a:lnTo>
                  <a:lnTo>
                    <a:pt x="231598" y="38776"/>
                  </a:lnTo>
                  <a:lnTo>
                    <a:pt x="286281" y="25357"/>
                  </a:lnTo>
                  <a:lnTo>
                    <a:pt x="344994" y="14568"/>
                  </a:lnTo>
                  <a:lnTo>
                    <a:pt x="407233" y="6610"/>
                  </a:lnTo>
                  <a:lnTo>
                    <a:pt x="47248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89" y="431129"/>
                  </a:lnTo>
                  <a:lnTo>
                    <a:pt x="407233" y="426205"/>
                  </a:lnTo>
                  <a:lnTo>
                    <a:pt x="344994" y="418247"/>
                  </a:lnTo>
                  <a:lnTo>
                    <a:pt x="286281" y="407458"/>
                  </a:lnTo>
                  <a:lnTo>
                    <a:pt x="231598" y="394039"/>
                  </a:lnTo>
                  <a:lnTo>
                    <a:pt x="181452" y="378195"/>
                  </a:lnTo>
                  <a:lnTo>
                    <a:pt x="136349" y="360128"/>
                  </a:lnTo>
                  <a:lnTo>
                    <a:pt x="96796" y="340041"/>
                  </a:lnTo>
                  <a:lnTo>
                    <a:pt x="63300" y="318137"/>
                  </a:lnTo>
                  <a:lnTo>
                    <a:pt x="16500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5" name="object 50">
              <a:extLst>
                <a:ext uri="{FF2B5EF4-FFF2-40B4-BE49-F238E27FC236}">
                  <a16:creationId xmlns:a16="http://schemas.microsoft.com/office/drawing/2014/main" id="{74F41D10-BA2C-421C-94A1-EDF1F23BC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5483" y="4091939"/>
              <a:ext cx="1207770" cy="794385"/>
            </a:xfrm>
            <a:custGeom>
              <a:avLst/>
              <a:gdLst>
                <a:gd name="T0" fmla="*/ 1207643 w 1207770"/>
                <a:gd name="T1" fmla="*/ 0 h 794385"/>
                <a:gd name="T2" fmla="*/ 0 w 1207770"/>
                <a:gd name="T3" fmla="*/ 794131 h 79438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07770" h="794385">
                  <a:moveTo>
                    <a:pt x="1207643" y="0"/>
                  </a:moveTo>
                  <a:lnTo>
                    <a:pt x="0" y="794131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6" name="object 51">
              <a:extLst>
                <a:ext uri="{FF2B5EF4-FFF2-40B4-BE49-F238E27FC236}">
                  <a16:creationId xmlns:a16="http://schemas.microsoft.com/office/drawing/2014/main" id="{05B67747-C1CF-4915-9D2D-1364D0E2BF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1" y="4885944"/>
              <a:ext cx="1080770" cy="433070"/>
            </a:xfrm>
            <a:custGeom>
              <a:avLst/>
              <a:gdLst>
                <a:gd name="T0" fmla="*/ 540258 w 1080770"/>
                <a:gd name="T1" fmla="*/ 0 h 433070"/>
                <a:gd name="T2" fmla="*/ 472499 w 1080770"/>
                <a:gd name="T3" fmla="*/ 1686 h 433070"/>
                <a:gd name="T4" fmla="*/ 407249 w 1080770"/>
                <a:gd name="T5" fmla="*/ 6610 h 433070"/>
                <a:gd name="T6" fmla="*/ 345015 w 1080770"/>
                <a:gd name="T7" fmla="*/ 14568 h 433070"/>
                <a:gd name="T8" fmla="*/ 286303 w 1080770"/>
                <a:gd name="T9" fmla="*/ 25357 h 433070"/>
                <a:gd name="T10" fmla="*/ 231620 w 1080770"/>
                <a:gd name="T11" fmla="*/ 38776 h 433070"/>
                <a:gd name="T12" fmla="*/ 181472 w 1080770"/>
                <a:gd name="T13" fmla="*/ 54620 h 433070"/>
                <a:gd name="T14" fmla="*/ 136367 w 1080770"/>
                <a:gd name="T15" fmla="*/ 72687 h 433070"/>
                <a:gd name="T16" fmla="*/ 96810 w 1080770"/>
                <a:gd name="T17" fmla="*/ 92774 h 433070"/>
                <a:gd name="T18" fmla="*/ 63310 w 1080770"/>
                <a:gd name="T19" fmla="*/ 114678 h 433070"/>
                <a:gd name="T20" fmla="*/ 16503 w 1080770"/>
                <a:gd name="T21" fmla="*/ 163126 h 433070"/>
                <a:gd name="T22" fmla="*/ 0 w 1080770"/>
                <a:gd name="T23" fmla="*/ 216407 h 433070"/>
                <a:gd name="T24" fmla="*/ 4210 w 1080770"/>
                <a:gd name="T25" fmla="*/ 243551 h 433070"/>
                <a:gd name="T26" fmla="*/ 36372 w 1080770"/>
                <a:gd name="T27" fmla="*/ 294618 h 433070"/>
                <a:gd name="T28" fmla="*/ 96810 w 1080770"/>
                <a:gd name="T29" fmla="*/ 340041 h 433070"/>
                <a:gd name="T30" fmla="*/ 136367 w 1080770"/>
                <a:gd name="T31" fmla="*/ 360128 h 433070"/>
                <a:gd name="T32" fmla="*/ 181472 w 1080770"/>
                <a:gd name="T33" fmla="*/ 378195 h 433070"/>
                <a:gd name="T34" fmla="*/ 231620 w 1080770"/>
                <a:gd name="T35" fmla="*/ 394039 h 433070"/>
                <a:gd name="T36" fmla="*/ 286303 w 1080770"/>
                <a:gd name="T37" fmla="*/ 407458 h 433070"/>
                <a:gd name="T38" fmla="*/ 345015 w 1080770"/>
                <a:gd name="T39" fmla="*/ 418247 h 433070"/>
                <a:gd name="T40" fmla="*/ 407249 w 1080770"/>
                <a:gd name="T41" fmla="*/ 426205 h 433070"/>
                <a:gd name="T42" fmla="*/ 472499 w 1080770"/>
                <a:gd name="T43" fmla="*/ 431129 h 433070"/>
                <a:gd name="T44" fmla="*/ 540258 w 1080770"/>
                <a:gd name="T45" fmla="*/ 432815 h 433070"/>
                <a:gd name="T46" fmla="*/ 608016 w 1080770"/>
                <a:gd name="T47" fmla="*/ 431129 h 433070"/>
                <a:gd name="T48" fmla="*/ 673266 w 1080770"/>
                <a:gd name="T49" fmla="*/ 426205 h 433070"/>
                <a:gd name="T50" fmla="*/ 735500 w 1080770"/>
                <a:gd name="T51" fmla="*/ 418247 h 433070"/>
                <a:gd name="T52" fmla="*/ 794212 w 1080770"/>
                <a:gd name="T53" fmla="*/ 407458 h 433070"/>
                <a:gd name="T54" fmla="*/ 848895 w 1080770"/>
                <a:gd name="T55" fmla="*/ 394039 h 433070"/>
                <a:gd name="T56" fmla="*/ 899043 w 1080770"/>
                <a:gd name="T57" fmla="*/ 378195 h 433070"/>
                <a:gd name="T58" fmla="*/ 944148 w 1080770"/>
                <a:gd name="T59" fmla="*/ 360128 h 433070"/>
                <a:gd name="T60" fmla="*/ 983705 w 1080770"/>
                <a:gd name="T61" fmla="*/ 340041 h 433070"/>
                <a:gd name="T62" fmla="*/ 1017205 w 1080770"/>
                <a:gd name="T63" fmla="*/ 318137 h 433070"/>
                <a:gd name="T64" fmla="*/ 1064012 w 1080770"/>
                <a:gd name="T65" fmla="*/ 269689 h 433070"/>
                <a:gd name="T66" fmla="*/ 1080516 w 1080770"/>
                <a:gd name="T67" fmla="*/ 216407 h 433070"/>
                <a:gd name="T68" fmla="*/ 1076305 w 1080770"/>
                <a:gd name="T69" fmla="*/ 189264 h 433070"/>
                <a:gd name="T70" fmla="*/ 1044143 w 1080770"/>
                <a:gd name="T71" fmla="*/ 138197 h 433070"/>
                <a:gd name="T72" fmla="*/ 983705 w 1080770"/>
                <a:gd name="T73" fmla="*/ 92774 h 433070"/>
                <a:gd name="T74" fmla="*/ 944148 w 1080770"/>
                <a:gd name="T75" fmla="*/ 72687 h 433070"/>
                <a:gd name="T76" fmla="*/ 899043 w 1080770"/>
                <a:gd name="T77" fmla="*/ 54620 h 433070"/>
                <a:gd name="T78" fmla="*/ 848895 w 1080770"/>
                <a:gd name="T79" fmla="*/ 38776 h 433070"/>
                <a:gd name="T80" fmla="*/ 794212 w 1080770"/>
                <a:gd name="T81" fmla="*/ 25357 h 433070"/>
                <a:gd name="T82" fmla="*/ 735500 w 1080770"/>
                <a:gd name="T83" fmla="*/ 14568 h 433070"/>
                <a:gd name="T84" fmla="*/ 673266 w 1080770"/>
                <a:gd name="T85" fmla="*/ 6610 h 433070"/>
                <a:gd name="T86" fmla="*/ 608016 w 1080770"/>
                <a:gd name="T87" fmla="*/ 1686 h 433070"/>
                <a:gd name="T88" fmla="*/ 540258 w 108077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540258" y="0"/>
                  </a:moveTo>
                  <a:lnTo>
                    <a:pt x="472499" y="1686"/>
                  </a:lnTo>
                  <a:lnTo>
                    <a:pt x="407249" y="6610"/>
                  </a:lnTo>
                  <a:lnTo>
                    <a:pt x="345015" y="14568"/>
                  </a:lnTo>
                  <a:lnTo>
                    <a:pt x="286303" y="25357"/>
                  </a:lnTo>
                  <a:lnTo>
                    <a:pt x="231620" y="38776"/>
                  </a:lnTo>
                  <a:lnTo>
                    <a:pt x="181472" y="54620"/>
                  </a:lnTo>
                  <a:lnTo>
                    <a:pt x="136367" y="72687"/>
                  </a:lnTo>
                  <a:lnTo>
                    <a:pt x="96810" y="92774"/>
                  </a:lnTo>
                  <a:lnTo>
                    <a:pt x="63310" y="114678"/>
                  </a:lnTo>
                  <a:lnTo>
                    <a:pt x="16503" y="163126"/>
                  </a:lnTo>
                  <a:lnTo>
                    <a:pt x="0" y="216407"/>
                  </a:lnTo>
                  <a:lnTo>
                    <a:pt x="4210" y="243551"/>
                  </a:lnTo>
                  <a:lnTo>
                    <a:pt x="36372" y="294618"/>
                  </a:lnTo>
                  <a:lnTo>
                    <a:pt x="96810" y="340041"/>
                  </a:lnTo>
                  <a:lnTo>
                    <a:pt x="136367" y="360128"/>
                  </a:lnTo>
                  <a:lnTo>
                    <a:pt x="181472" y="378195"/>
                  </a:lnTo>
                  <a:lnTo>
                    <a:pt x="231620" y="394039"/>
                  </a:lnTo>
                  <a:lnTo>
                    <a:pt x="286303" y="407458"/>
                  </a:lnTo>
                  <a:lnTo>
                    <a:pt x="345015" y="418247"/>
                  </a:lnTo>
                  <a:lnTo>
                    <a:pt x="407249" y="426205"/>
                  </a:lnTo>
                  <a:lnTo>
                    <a:pt x="472499" y="431129"/>
                  </a:lnTo>
                  <a:lnTo>
                    <a:pt x="540258" y="432815"/>
                  </a:lnTo>
                  <a:lnTo>
                    <a:pt x="608016" y="431129"/>
                  </a:lnTo>
                  <a:lnTo>
                    <a:pt x="673266" y="426205"/>
                  </a:lnTo>
                  <a:lnTo>
                    <a:pt x="735500" y="418247"/>
                  </a:lnTo>
                  <a:lnTo>
                    <a:pt x="794212" y="407458"/>
                  </a:lnTo>
                  <a:lnTo>
                    <a:pt x="848895" y="394039"/>
                  </a:lnTo>
                  <a:lnTo>
                    <a:pt x="899043" y="378195"/>
                  </a:lnTo>
                  <a:lnTo>
                    <a:pt x="944148" y="360128"/>
                  </a:lnTo>
                  <a:lnTo>
                    <a:pt x="983705" y="340041"/>
                  </a:lnTo>
                  <a:lnTo>
                    <a:pt x="1017205" y="318137"/>
                  </a:lnTo>
                  <a:lnTo>
                    <a:pt x="1064012" y="269689"/>
                  </a:lnTo>
                  <a:lnTo>
                    <a:pt x="1080516" y="216407"/>
                  </a:lnTo>
                  <a:lnTo>
                    <a:pt x="1076305" y="189264"/>
                  </a:lnTo>
                  <a:lnTo>
                    <a:pt x="1044143" y="138197"/>
                  </a:lnTo>
                  <a:lnTo>
                    <a:pt x="983705" y="92774"/>
                  </a:lnTo>
                  <a:lnTo>
                    <a:pt x="944148" y="72687"/>
                  </a:lnTo>
                  <a:lnTo>
                    <a:pt x="899043" y="54620"/>
                  </a:lnTo>
                  <a:lnTo>
                    <a:pt x="848895" y="38776"/>
                  </a:lnTo>
                  <a:lnTo>
                    <a:pt x="794212" y="25357"/>
                  </a:lnTo>
                  <a:lnTo>
                    <a:pt x="735500" y="14568"/>
                  </a:lnTo>
                  <a:lnTo>
                    <a:pt x="673266" y="6610"/>
                  </a:lnTo>
                  <a:lnTo>
                    <a:pt x="608016" y="1686"/>
                  </a:lnTo>
                  <a:lnTo>
                    <a:pt x="54025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7" name="object 52">
              <a:extLst>
                <a:ext uri="{FF2B5EF4-FFF2-40B4-BE49-F238E27FC236}">
                  <a16:creationId xmlns:a16="http://schemas.microsoft.com/office/drawing/2014/main" id="{385E124A-D855-4EFA-A154-E4CBAF5CA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7831" y="4885944"/>
              <a:ext cx="1080770" cy="433070"/>
            </a:xfrm>
            <a:custGeom>
              <a:avLst/>
              <a:gdLst>
                <a:gd name="T0" fmla="*/ 0 w 1080770"/>
                <a:gd name="T1" fmla="*/ 216407 h 433070"/>
                <a:gd name="T2" fmla="*/ 16503 w 1080770"/>
                <a:gd name="T3" fmla="*/ 163126 h 433070"/>
                <a:gd name="T4" fmla="*/ 63310 w 1080770"/>
                <a:gd name="T5" fmla="*/ 114678 h 433070"/>
                <a:gd name="T6" fmla="*/ 96810 w 1080770"/>
                <a:gd name="T7" fmla="*/ 92774 h 433070"/>
                <a:gd name="T8" fmla="*/ 136367 w 1080770"/>
                <a:gd name="T9" fmla="*/ 72687 h 433070"/>
                <a:gd name="T10" fmla="*/ 181472 w 1080770"/>
                <a:gd name="T11" fmla="*/ 54620 h 433070"/>
                <a:gd name="T12" fmla="*/ 231620 w 1080770"/>
                <a:gd name="T13" fmla="*/ 38776 h 433070"/>
                <a:gd name="T14" fmla="*/ 286303 w 1080770"/>
                <a:gd name="T15" fmla="*/ 25357 h 433070"/>
                <a:gd name="T16" fmla="*/ 345015 w 1080770"/>
                <a:gd name="T17" fmla="*/ 14568 h 433070"/>
                <a:gd name="T18" fmla="*/ 407249 w 1080770"/>
                <a:gd name="T19" fmla="*/ 6610 h 433070"/>
                <a:gd name="T20" fmla="*/ 472499 w 1080770"/>
                <a:gd name="T21" fmla="*/ 1686 h 433070"/>
                <a:gd name="T22" fmla="*/ 540258 w 1080770"/>
                <a:gd name="T23" fmla="*/ 0 h 433070"/>
                <a:gd name="T24" fmla="*/ 608016 w 1080770"/>
                <a:gd name="T25" fmla="*/ 1686 h 433070"/>
                <a:gd name="T26" fmla="*/ 673266 w 1080770"/>
                <a:gd name="T27" fmla="*/ 6610 h 433070"/>
                <a:gd name="T28" fmla="*/ 735500 w 1080770"/>
                <a:gd name="T29" fmla="*/ 14568 h 433070"/>
                <a:gd name="T30" fmla="*/ 794212 w 1080770"/>
                <a:gd name="T31" fmla="*/ 25357 h 433070"/>
                <a:gd name="T32" fmla="*/ 848895 w 1080770"/>
                <a:gd name="T33" fmla="*/ 38776 h 433070"/>
                <a:gd name="T34" fmla="*/ 899043 w 1080770"/>
                <a:gd name="T35" fmla="*/ 54620 h 433070"/>
                <a:gd name="T36" fmla="*/ 944148 w 1080770"/>
                <a:gd name="T37" fmla="*/ 72687 h 433070"/>
                <a:gd name="T38" fmla="*/ 983705 w 1080770"/>
                <a:gd name="T39" fmla="*/ 92774 h 433070"/>
                <a:gd name="T40" fmla="*/ 1017205 w 1080770"/>
                <a:gd name="T41" fmla="*/ 114678 h 433070"/>
                <a:gd name="T42" fmla="*/ 1064012 w 1080770"/>
                <a:gd name="T43" fmla="*/ 163126 h 433070"/>
                <a:gd name="T44" fmla="*/ 1080516 w 1080770"/>
                <a:gd name="T45" fmla="*/ 216407 h 433070"/>
                <a:gd name="T46" fmla="*/ 1076305 w 1080770"/>
                <a:gd name="T47" fmla="*/ 243551 h 433070"/>
                <a:gd name="T48" fmla="*/ 1044143 w 1080770"/>
                <a:gd name="T49" fmla="*/ 294618 h 433070"/>
                <a:gd name="T50" fmla="*/ 983705 w 1080770"/>
                <a:gd name="T51" fmla="*/ 340041 h 433070"/>
                <a:gd name="T52" fmla="*/ 944148 w 1080770"/>
                <a:gd name="T53" fmla="*/ 360128 h 433070"/>
                <a:gd name="T54" fmla="*/ 899043 w 1080770"/>
                <a:gd name="T55" fmla="*/ 378195 h 433070"/>
                <a:gd name="T56" fmla="*/ 848895 w 1080770"/>
                <a:gd name="T57" fmla="*/ 394039 h 433070"/>
                <a:gd name="T58" fmla="*/ 794212 w 1080770"/>
                <a:gd name="T59" fmla="*/ 407458 h 433070"/>
                <a:gd name="T60" fmla="*/ 735500 w 1080770"/>
                <a:gd name="T61" fmla="*/ 418247 h 433070"/>
                <a:gd name="T62" fmla="*/ 673266 w 1080770"/>
                <a:gd name="T63" fmla="*/ 426205 h 433070"/>
                <a:gd name="T64" fmla="*/ 608016 w 1080770"/>
                <a:gd name="T65" fmla="*/ 431129 h 433070"/>
                <a:gd name="T66" fmla="*/ 540258 w 1080770"/>
                <a:gd name="T67" fmla="*/ 432815 h 433070"/>
                <a:gd name="T68" fmla="*/ 472499 w 1080770"/>
                <a:gd name="T69" fmla="*/ 431129 h 433070"/>
                <a:gd name="T70" fmla="*/ 407249 w 1080770"/>
                <a:gd name="T71" fmla="*/ 426205 h 433070"/>
                <a:gd name="T72" fmla="*/ 345015 w 1080770"/>
                <a:gd name="T73" fmla="*/ 418247 h 433070"/>
                <a:gd name="T74" fmla="*/ 286303 w 1080770"/>
                <a:gd name="T75" fmla="*/ 407458 h 433070"/>
                <a:gd name="T76" fmla="*/ 231620 w 1080770"/>
                <a:gd name="T77" fmla="*/ 394039 h 433070"/>
                <a:gd name="T78" fmla="*/ 181472 w 1080770"/>
                <a:gd name="T79" fmla="*/ 378195 h 433070"/>
                <a:gd name="T80" fmla="*/ 136367 w 1080770"/>
                <a:gd name="T81" fmla="*/ 360128 h 433070"/>
                <a:gd name="T82" fmla="*/ 96810 w 1080770"/>
                <a:gd name="T83" fmla="*/ 340041 h 433070"/>
                <a:gd name="T84" fmla="*/ 63310 w 1080770"/>
                <a:gd name="T85" fmla="*/ 318137 h 433070"/>
                <a:gd name="T86" fmla="*/ 16503 w 1080770"/>
                <a:gd name="T87" fmla="*/ 269689 h 433070"/>
                <a:gd name="T88" fmla="*/ 0 w 1080770"/>
                <a:gd name="T89" fmla="*/ 216407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80770" h="433070">
                  <a:moveTo>
                    <a:pt x="0" y="216407"/>
                  </a:moveTo>
                  <a:lnTo>
                    <a:pt x="16503" y="163126"/>
                  </a:lnTo>
                  <a:lnTo>
                    <a:pt x="63310" y="114678"/>
                  </a:lnTo>
                  <a:lnTo>
                    <a:pt x="96810" y="92774"/>
                  </a:lnTo>
                  <a:lnTo>
                    <a:pt x="136367" y="72687"/>
                  </a:lnTo>
                  <a:lnTo>
                    <a:pt x="181472" y="54620"/>
                  </a:lnTo>
                  <a:lnTo>
                    <a:pt x="231620" y="38776"/>
                  </a:lnTo>
                  <a:lnTo>
                    <a:pt x="286303" y="25357"/>
                  </a:lnTo>
                  <a:lnTo>
                    <a:pt x="345015" y="14568"/>
                  </a:lnTo>
                  <a:lnTo>
                    <a:pt x="407249" y="6610"/>
                  </a:lnTo>
                  <a:lnTo>
                    <a:pt x="472499" y="1686"/>
                  </a:lnTo>
                  <a:lnTo>
                    <a:pt x="540258" y="0"/>
                  </a:lnTo>
                  <a:lnTo>
                    <a:pt x="608016" y="1686"/>
                  </a:lnTo>
                  <a:lnTo>
                    <a:pt x="673266" y="6610"/>
                  </a:lnTo>
                  <a:lnTo>
                    <a:pt x="735500" y="14568"/>
                  </a:lnTo>
                  <a:lnTo>
                    <a:pt x="794212" y="25357"/>
                  </a:lnTo>
                  <a:lnTo>
                    <a:pt x="848895" y="38776"/>
                  </a:lnTo>
                  <a:lnTo>
                    <a:pt x="899043" y="54620"/>
                  </a:lnTo>
                  <a:lnTo>
                    <a:pt x="944148" y="72687"/>
                  </a:lnTo>
                  <a:lnTo>
                    <a:pt x="983705" y="92774"/>
                  </a:lnTo>
                  <a:lnTo>
                    <a:pt x="1017205" y="114678"/>
                  </a:lnTo>
                  <a:lnTo>
                    <a:pt x="1064012" y="163126"/>
                  </a:lnTo>
                  <a:lnTo>
                    <a:pt x="1080516" y="216407"/>
                  </a:lnTo>
                  <a:lnTo>
                    <a:pt x="1076305" y="243551"/>
                  </a:lnTo>
                  <a:lnTo>
                    <a:pt x="1044143" y="294618"/>
                  </a:lnTo>
                  <a:lnTo>
                    <a:pt x="983705" y="340041"/>
                  </a:lnTo>
                  <a:lnTo>
                    <a:pt x="944148" y="360128"/>
                  </a:lnTo>
                  <a:lnTo>
                    <a:pt x="899043" y="378195"/>
                  </a:lnTo>
                  <a:lnTo>
                    <a:pt x="848895" y="394039"/>
                  </a:lnTo>
                  <a:lnTo>
                    <a:pt x="794212" y="407458"/>
                  </a:lnTo>
                  <a:lnTo>
                    <a:pt x="735500" y="418247"/>
                  </a:lnTo>
                  <a:lnTo>
                    <a:pt x="673266" y="426205"/>
                  </a:lnTo>
                  <a:lnTo>
                    <a:pt x="608016" y="431129"/>
                  </a:lnTo>
                  <a:lnTo>
                    <a:pt x="540258" y="432815"/>
                  </a:lnTo>
                  <a:lnTo>
                    <a:pt x="472499" y="431129"/>
                  </a:lnTo>
                  <a:lnTo>
                    <a:pt x="407249" y="426205"/>
                  </a:lnTo>
                  <a:lnTo>
                    <a:pt x="345015" y="418247"/>
                  </a:lnTo>
                  <a:lnTo>
                    <a:pt x="286303" y="407458"/>
                  </a:lnTo>
                  <a:lnTo>
                    <a:pt x="231620" y="394039"/>
                  </a:lnTo>
                  <a:lnTo>
                    <a:pt x="181472" y="378195"/>
                  </a:lnTo>
                  <a:lnTo>
                    <a:pt x="136367" y="360128"/>
                  </a:lnTo>
                  <a:lnTo>
                    <a:pt x="96810" y="340041"/>
                  </a:lnTo>
                  <a:lnTo>
                    <a:pt x="63310" y="318137"/>
                  </a:lnTo>
                  <a:lnTo>
                    <a:pt x="16503" y="269689"/>
                  </a:lnTo>
                  <a:lnTo>
                    <a:pt x="0" y="216407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8" name="object 53">
              <a:extLst>
                <a:ext uri="{FF2B5EF4-FFF2-40B4-BE49-F238E27FC236}">
                  <a16:creationId xmlns:a16="http://schemas.microsoft.com/office/drawing/2014/main" id="{629CCA76-7C92-45F0-9A0D-1ADCBEB32C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7564" y="4165091"/>
              <a:ext cx="1160780" cy="721995"/>
            </a:xfrm>
            <a:custGeom>
              <a:avLst/>
              <a:gdLst>
                <a:gd name="T0" fmla="*/ 0 w 1160779"/>
                <a:gd name="T1" fmla="*/ 0 h 721995"/>
                <a:gd name="T2" fmla="*/ 1160782 w 1160779"/>
                <a:gd name="T3" fmla="*/ 721613 h 72199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60779" h="721995">
                  <a:moveTo>
                    <a:pt x="0" y="0"/>
                  </a:moveTo>
                  <a:lnTo>
                    <a:pt x="1160780" y="721613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9" name="object 54">
              <a:extLst>
                <a:ext uri="{FF2B5EF4-FFF2-40B4-BE49-F238E27FC236}">
                  <a16:creationId xmlns:a16="http://schemas.microsoft.com/office/drawing/2014/main" id="{C310B41D-CF8E-4C48-98DC-E6B634E07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8" y="3813047"/>
              <a:ext cx="1080770" cy="433070"/>
            </a:xfrm>
            <a:custGeom>
              <a:avLst/>
              <a:gdLst>
                <a:gd name="T0" fmla="*/ 1008380 w 1080770"/>
                <a:gd name="T1" fmla="*/ 0 h 433070"/>
                <a:gd name="T2" fmla="*/ 72136 w 1080770"/>
                <a:gd name="T3" fmla="*/ 0 h 433070"/>
                <a:gd name="T4" fmla="*/ 44041 w 1080770"/>
                <a:gd name="T5" fmla="*/ 5663 h 433070"/>
                <a:gd name="T6" fmla="*/ 21113 w 1080770"/>
                <a:gd name="T7" fmla="*/ 21113 h 433070"/>
                <a:gd name="T8" fmla="*/ 5663 w 1080770"/>
                <a:gd name="T9" fmla="*/ 44041 h 433070"/>
                <a:gd name="T10" fmla="*/ 0 w 1080770"/>
                <a:gd name="T11" fmla="*/ 72135 h 433070"/>
                <a:gd name="T12" fmla="*/ 0 w 1080770"/>
                <a:gd name="T13" fmla="*/ 360679 h 433070"/>
                <a:gd name="T14" fmla="*/ 5663 w 1080770"/>
                <a:gd name="T15" fmla="*/ 388774 h 433070"/>
                <a:gd name="T16" fmla="*/ 21113 w 1080770"/>
                <a:gd name="T17" fmla="*/ 411702 h 433070"/>
                <a:gd name="T18" fmla="*/ 44041 w 1080770"/>
                <a:gd name="T19" fmla="*/ 427152 h 433070"/>
                <a:gd name="T20" fmla="*/ 72136 w 1080770"/>
                <a:gd name="T21" fmla="*/ 432815 h 433070"/>
                <a:gd name="T22" fmla="*/ 1008380 w 1080770"/>
                <a:gd name="T23" fmla="*/ 432815 h 433070"/>
                <a:gd name="T24" fmla="*/ 1036474 w 1080770"/>
                <a:gd name="T25" fmla="*/ 427152 h 433070"/>
                <a:gd name="T26" fmla="*/ 1059402 w 1080770"/>
                <a:gd name="T27" fmla="*/ 411702 h 433070"/>
                <a:gd name="T28" fmla="*/ 1074852 w 1080770"/>
                <a:gd name="T29" fmla="*/ 388774 h 433070"/>
                <a:gd name="T30" fmla="*/ 1080516 w 1080770"/>
                <a:gd name="T31" fmla="*/ 360679 h 433070"/>
                <a:gd name="T32" fmla="*/ 1080516 w 1080770"/>
                <a:gd name="T33" fmla="*/ 72135 h 433070"/>
                <a:gd name="T34" fmla="*/ 1074852 w 1080770"/>
                <a:gd name="T35" fmla="*/ 44041 h 433070"/>
                <a:gd name="T36" fmla="*/ 1059402 w 1080770"/>
                <a:gd name="T37" fmla="*/ 21113 h 433070"/>
                <a:gd name="T38" fmla="*/ 1036474 w 1080770"/>
                <a:gd name="T39" fmla="*/ 5663 h 433070"/>
                <a:gd name="T40" fmla="*/ 1008380 w 1080770"/>
                <a:gd name="T41" fmla="*/ 0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70">
                  <a:moveTo>
                    <a:pt x="1008380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5"/>
                  </a:lnTo>
                  <a:lnTo>
                    <a:pt x="0" y="360679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5"/>
                  </a:lnTo>
                  <a:lnTo>
                    <a:pt x="1008380" y="432815"/>
                  </a:lnTo>
                  <a:lnTo>
                    <a:pt x="1036474" y="427152"/>
                  </a:lnTo>
                  <a:lnTo>
                    <a:pt x="1059402" y="411702"/>
                  </a:lnTo>
                  <a:lnTo>
                    <a:pt x="1074852" y="388774"/>
                  </a:lnTo>
                  <a:lnTo>
                    <a:pt x="1080516" y="360679"/>
                  </a:lnTo>
                  <a:lnTo>
                    <a:pt x="1080516" y="72135"/>
                  </a:lnTo>
                  <a:lnTo>
                    <a:pt x="1074852" y="44041"/>
                  </a:lnTo>
                  <a:lnTo>
                    <a:pt x="1059402" y="21113"/>
                  </a:lnTo>
                  <a:lnTo>
                    <a:pt x="1036474" y="5663"/>
                  </a:lnTo>
                  <a:lnTo>
                    <a:pt x="100838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70" name="object 55">
              <a:extLst>
                <a:ext uri="{FF2B5EF4-FFF2-40B4-BE49-F238E27FC236}">
                  <a16:creationId xmlns:a16="http://schemas.microsoft.com/office/drawing/2014/main" id="{223DD676-B3FD-421B-BEDC-B4D4302C82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3768" y="3813047"/>
              <a:ext cx="1080770" cy="433070"/>
            </a:xfrm>
            <a:custGeom>
              <a:avLst/>
              <a:gdLst>
                <a:gd name="T0" fmla="*/ 0 w 1080770"/>
                <a:gd name="T1" fmla="*/ 72135 h 433070"/>
                <a:gd name="T2" fmla="*/ 5663 w 1080770"/>
                <a:gd name="T3" fmla="*/ 44041 h 433070"/>
                <a:gd name="T4" fmla="*/ 21113 w 1080770"/>
                <a:gd name="T5" fmla="*/ 21113 h 433070"/>
                <a:gd name="T6" fmla="*/ 44041 w 1080770"/>
                <a:gd name="T7" fmla="*/ 5663 h 433070"/>
                <a:gd name="T8" fmla="*/ 72136 w 1080770"/>
                <a:gd name="T9" fmla="*/ 0 h 433070"/>
                <a:gd name="T10" fmla="*/ 1008380 w 1080770"/>
                <a:gd name="T11" fmla="*/ 0 h 433070"/>
                <a:gd name="T12" fmla="*/ 1036474 w 1080770"/>
                <a:gd name="T13" fmla="*/ 5663 h 433070"/>
                <a:gd name="T14" fmla="*/ 1059402 w 1080770"/>
                <a:gd name="T15" fmla="*/ 21113 h 433070"/>
                <a:gd name="T16" fmla="*/ 1074852 w 1080770"/>
                <a:gd name="T17" fmla="*/ 44041 h 433070"/>
                <a:gd name="T18" fmla="*/ 1080516 w 1080770"/>
                <a:gd name="T19" fmla="*/ 72135 h 433070"/>
                <a:gd name="T20" fmla="*/ 1080516 w 1080770"/>
                <a:gd name="T21" fmla="*/ 360679 h 433070"/>
                <a:gd name="T22" fmla="*/ 1074852 w 1080770"/>
                <a:gd name="T23" fmla="*/ 388774 h 433070"/>
                <a:gd name="T24" fmla="*/ 1059402 w 1080770"/>
                <a:gd name="T25" fmla="*/ 411702 h 433070"/>
                <a:gd name="T26" fmla="*/ 1036474 w 1080770"/>
                <a:gd name="T27" fmla="*/ 427152 h 433070"/>
                <a:gd name="T28" fmla="*/ 1008380 w 1080770"/>
                <a:gd name="T29" fmla="*/ 432815 h 433070"/>
                <a:gd name="T30" fmla="*/ 72136 w 1080770"/>
                <a:gd name="T31" fmla="*/ 432815 h 433070"/>
                <a:gd name="T32" fmla="*/ 44041 w 1080770"/>
                <a:gd name="T33" fmla="*/ 427152 h 433070"/>
                <a:gd name="T34" fmla="*/ 21113 w 1080770"/>
                <a:gd name="T35" fmla="*/ 411702 h 433070"/>
                <a:gd name="T36" fmla="*/ 5663 w 1080770"/>
                <a:gd name="T37" fmla="*/ 388774 h 433070"/>
                <a:gd name="T38" fmla="*/ 0 w 1080770"/>
                <a:gd name="T39" fmla="*/ 360679 h 433070"/>
                <a:gd name="T40" fmla="*/ 0 w 1080770"/>
                <a:gd name="T41" fmla="*/ 72135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70">
                  <a:moveTo>
                    <a:pt x="0" y="72135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008380" y="0"/>
                  </a:lnTo>
                  <a:lnTo>
                    <a:pt x="1036474" y="5663"/>
                  </a:lnTo>
                  <a:lnTo>
                    <a:pt x="1059402" y="21113"/>
                  </a:lnTo>
                  <a:lnTo>
                    <a:pt x="1074852" y="44041"/>
                  </a:lnTo>
                  <a:lnTo>
                    <a:pt x="1080516" y="72135"/>
                  </a:lnTo>
                  <a:lnTo>
                    <a:pt x="1080516" y="360679"/>
                  </a:lnTo>
                  <a:lnTo>
                    <a:pt x="1074852" y="388774"/>
                  </a:lnTo>
                  <a:lnTo>
                    <a:pt x="1059402" y="411702"/>
                  </a:lnTo>
                  <a:lnTo>
                    <a:pt x="1036474" y="427152"/>
                  </a:lnTo>
                  <a:lnTo>
                    <a:pt x="1008380" y="432815"/>
                  </a:lnTo>
                  <a:lnTo>
                    <a:pt x="72136" y="432815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79"/>
                  </a:lnTo>
                  <a:lnTo>
                    <a:pt x="0" y="72135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56" name="object 56">
            <a:extLst>
              <a:ext uri="{FF2B5EF4-FFF2-40B4-BE49-F238E27FC236}">
                <a16:creationId xmlns:a16="http://schemas.microsoft.com/office/drawing/2014/main" id="{44A90959-3159-4BEC-9077-B9A47C3E7A08}"/>
              </a:ext>
            </a:extLst>
          </p:cNvPr>
          <p:cNvSpPr txBox="1"/>
          <p:nvPr/>
        </p:nvSpPr>
        <p:spPr>
          <a:xfrm>
            <a:off x="2058988" y="3843338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色泽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17435" name="object 57">
            <a:extLst>
              <a:ext uri="{FF2B5EF4-FFF2-40B4-BE49-F238E27FC236}">
                <a16:creationId xmlns:a16="http://schemas.microsoft.com/office/drawing/2014/main" id="{147034DC-A57A-4FFD-BC0C-D2AAB6516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4381500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青绿</a:t>
            </a:r>
          </a:p>
        </p:txBody>
      </p:sp>
      <p:sp>
        <p:nvSpPr>
          <p:cNvPr id="17436" name="object 58">
            <a:extLst>
              <a:ext uri="{FF2B5EF4-FFF2-40B4-BE49-F238E27FC236}">
                <a16:creationId xmlns:a16="http://schemas.microsoft.com/office/drawing/2014/main" id="{08FF507A-835A-4E53-8BDC-25422273405F}"/>
              </a:ext>
            </a:extLst>
          </p:cNvPr>
          <p:cNvSpPr>
            <a:spLocks/>
          </p:cNvSpPr>
          <p:nvPr/>
        </p:nvSpPr>
        <p:spPr bwMode="auto">
          <a:xfrm>
            <a:off x="2493963" y="4246563"/>
            <a:ext cx="0" cy="641350"/>
          </a:xfrm>
          <a:custGeom>
            <a:avLst/>
            <a:gdLst>
              <a:gd name="T0" fmla="*/ 0 w 1269"/>
              <a:gd name="T1" fmla="*/ 0 h 641985"/>
              <a:gd name="T2" fmla="*/ 0 w 1269"/>
              <a:gd name="T3" fmla="*/ 640335 h 64198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69" h="641985">
                <a:moveTo>
                  <a:pt x="0" y="0"/>
                </a:moveTo>
                <a:lnTo>
                  <a:pt x="1016" y="641604"/>
                </a:lnTo>
              </a:path>
            </a:pathLst>
          </a:custGeom>
          <a:noFill/>
          <a:ln w="609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9" name="object 59">
            <a:extLst>
              <a:ext uri="{FF2B5EF4-FFF2-40B4-BE49-F238E27FC236}">
                <a16:creationId xmlns:a16="http://schemas.microsoft.com/office/drawing/2014/main" id="{185C2EB7-CCA5-4396-9D46-04A8AA1C8F13}"/>
              </a:ext>
            </a:extLst>
          </p:cNvPr>
          <p:cNvSpPr txBox="1"/>
          <p:nvPr/>
        </p:nvSpPr>
        <p:spPr>
          <a:xfrm>
            <a:off x="2493963" y="4386263"/>
            <a:ext cx="1338262" cy="30003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tabLst>
                <a:tab pos="868044" algn="l"/>
              </a:tabLst>
              <a:defRPr/>
            </a:pPr>
            <a:r>
              <a:rPr spc="-5" dirty="0">
                <a:latin typeface="宋体"/>
                <a:ea typeface="+mn-ea"/>
                <a:cs typeface="宋体"/>
              </a:rPr>
              <a:t>乌</a:t>
            </a:r>
            <a:r>
              <a:rPr dirty="0">
                <a:latin typeface="宋体"/>
                <a:ea typeface="+mn-ea"/>
                <a:cs typeface="宋体"/>
              </a:rPr>
              <a:t>黑	</a:t>
            </a:r>
            <a:r>
              <a:rPr sz="2700" baseline="1543" dirty="0">
                <a:latin typeface="宋体"/>
                <a:ea typeface="+mn-ea"/>
                <a:cs typeface="宋体"/>
              </a:rPr>
              <a:t>浅白</a:t>
            </a:r>
            <a:endParaRPr sz="2700" baseline="1543">
              <a:latin typeface="宋体"/>
              <a:ea typeface="+mn-ea"/>
              <a:cs typeface="宋体"/>
            </a:endParaRPr>
          </a:p>
        </p:txBody>
      </p:sp>
      <p:grpSp>
        <p:nvGrpSpPr>
          <p:cNvPr id="17438" name="object 60">
            <a:extLst>
              <a:ext uri="{FF2B5EF4-FFF2-40B4-BE49-F238E27FC236}">
                <a16:creationId xmlns:a16="http://schemas.microsoft.com/office/drawing/2014/main" id="{FA642DA3-83AD-4265-B073-A340C20479CB}"/>
              </a:ext>
            </a:extLst>
          </p:cNvPr>
          <p:cNvGrpSpPr>
            <a:grpSpLocks/>
          </p:cNvGrpSpPr>
          <p:nvPr/>
        </p:nvGrpSpPr>
        <p:grpSpPr bwMode="auto">
          <a:xfrm>
            <a:off x="1308100" y="5772150"/>
            <a:ext cx="1092200" cy="446088"/>
            <a:chOff x="1308861" y="5772658"/>
            <a:chExt cx="1092200" cy="445770"/>
          </a:xfrm>
        </p:grpSpPr>
        <p:sp>
          <p:nvSpPr>
            <p:cNvPr id="17459" name="object 61">
              <a:extLst>
                <a:ext uri="{FF2B5EF4-FFF2-40B4-BE49-F238E27FC236}">
                  <a16:creationId xmlns:a16="http://schemas.microsoft.com/office/drawing/2014/main" id="{0925B969-2133-4CE4-A40D-5790C2B11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5211" y="5779008"/>
              <a:ext cx="1079500" cy="433070"/>
            </a:xfrm>
            <a:custGeom>
              <a:avLst/>
              <a:gdLst>
                <a:gd name="T0" fmla="*/ 539496 w 1079500"/>
                <a:gd name="T1" fmla="*/ 0 h 433070"/>
                <a:gd name="T2" fmla="*/ 471825 w 1079500"/>
                <a:gd name="T3" fmla="*/ 1686 h 433070"/>
                <a:gd name="T4" fmla="*/ 406662 w 1079500"/>
                <a:gd name="T5" fmla="*/ 6609 h 433070"/>
                <a:gd name="T6" fmla="*/ 344512 w 1079500"/>
                <a:gd name="T7" fmla="*/ 14566 h 433070"/>
                <a:gd name="T8" fmla="*/ 285882 w 1079500"/>
                <a:gd name="T9" fmla="*/ 25355 h 433070"/>
                <a:gd name="T10" fmla="*/ 231276 w 1079500"/>
                <a:gd name="T11" fmla="*/ 38772 h 433070"/>
                <a:gd name="T12" fmla="*/ 181200 w 1079500"/>
                <a:gd name="T13" fmla="*/ 54616 h 433070"/>
                <a:gd name="T14" fmla="*/ 136161 w 1079500"/>
                <a:gd name="T15" fmla="*/ 72682 h 433070"/>
                <a:gd name="T16" fmla="*/ 96663 w 1079500"/>
                <a:gd name="T17" fmla="*/ 92769 h 433070"/>
                <a:gd name="T18" fmla="*/ 63213 w 1079500"/>
                <a:gd name="T19" fmla="*/ 114673 h 433070"/>
                <a:gd name="T20" fmla="*/ 16477 w 1079500"/>
                <a:gd name="T21" fmla="*/ 163122 h 433070"/>
                <a:gd name="T22" fmla="*/ 0 w 1079500"/>
                <a:gd name="T23" fmla="*/ 216408 h 433070"/>
                <a:gd name="T24" fmla="*/ 4203 w 1079500"/>
                <a:gd name="T25" fmla="*/ 243553 h 433070"/>
                <a:gd name="T26" fmla="*/ 36315 w 1079500"/>
                <a:gd name="T27" fmla="*/ 294624 h 433070"/>
                <a:gd name="T28" fmla="*/ 96663 w 1079500"/>
                <a:gd name="T29" fmla="*/ 340046 h 433070"/>
                <a:gd name="T30" fmla="*/ 136161 w 1079500"/>
                <a:gd name="T31" fmla="*/ 360133 h 433070"/>
                <a:gd name="T32" fmla="*/ 181200 w 1079500"/>
                <a:gd name="T33" fmla="*/ 378199 h 433070"/>
                <a:gd name="T34" fmla="*/ 231276 w 1079500"/>
                <a:gd name="T35" fmla="*/ 394043 h 433070"/>
                <a:gd name="T36" fmla="*/ 285882 w 1079500"/>
                <a:gd name="T37" fmla="*/ 407460 h 433070"/>
                <a:gd name="T38" fmla="*/ 344512 w 1079500"/>
                <a:gd name="T39" fmla="*/ 418249 h 433070"/>
                <a:gd name="T40" fmla="*/ 406662 w 1079500"/>
                <a:gd name="T41" fmla="*/ 426206 h 433070"/>
                <a:gd name="T42" fmla="*/ 471825 w 1079500"/>
                <a:gd name="T43" fmla="*/ 431129 h 433070"/>
                <a:gd name="T44" fmla="*/ 539496 w 1079500"/>
                <a:gd name="T45" fmla="*/ 432816 h 433070"/>
                <a:gd name="T46" fmla="*/ 607166 w 1079500"/>
                <a:gd name="T47" fmla="*/ 431129 h 433070"/>
                <a:gd name="T48" fmla="*/ 672329 w 1079500"/>
                <a:gd name="T49" fmla="*/ 426206 h 433070"/>
                <a:gd name="T50" fmla="*/ 734479 w 1079500"/>
                <a:gd name="T51" fmla="*/ 418249 h 433070"/>
                <a:gd name="T52" fmla="*/ 793109 w 1079500"/>
                <a:gd name="T53" fmla="*/ 407460 h 433070"/>
                <a:gd name="T54" fmla="*/ 847715 w 1079500"/>
                <a:gd name="T55" fmla="*/ 394043 h 433070"/>
                <a:gd name="T56" fmla="*/ 897791 w 1079500"/>
                <a:gd name="T57" fmla="*/ 378199 h 433070"/>
                <a:gd name="T58" fmla="*/ 942830 w 1079500"/>
                <a:gd name="T59" fmla="*/ 360133 h 433070"/>
                <a:gd name="T60" fmla="*/ 982328 w 1079500"/>
                <a:gd name="T61" fmla="*/ 340046 h 433070"/>
                <a:gd name="T62" fmla="*/ 1015778 w 1079500"/>
                <a:gd name="T63" fmla="*/ 318142 h 433070"/>
                <a:gd name="T64" fmla="*/ 1062514 w 1079500"/>
                <a:gd name="T65" fmla="*/ 269693 h 433070"/>
                <a:gd name="T66" fmla="*/ 1078992 w 1079500"/>
                <a:gd name="T67" fmla="*/ 216408 h 433070"/>
                <a:gd name="T68" fmla="*/ 1074788 w 1079500"/>
                <a:gd name="T69" fmla="*/ 189262 h 433070"/>
                <a:gd name="T70" fmla="*/ 1042676 w 1079500"/>
                <a:gd name="T71" fmla="*/ 138191 h 433070"/>
                <a:gd name="T72" fmla="*/ 982328 w 1079500"/>
                <a:gd name="T73" fmla="*/ 92769 h 433070"/>
                <a:gd name="T74" fmla="*/ 942830 w 1079500"/>
                <a:gd name="T75" fmla="*/ 72682 h 433070"/>
                <a:gd name="T76" fmla="*/ 897791 w 1079500"/>
                <a:gd name="T77" fmla="*/ 54616 h 433070"/>
                <a:gd name="T78" fmla="*/ 847715 w 1079500"/>
                <a:gd name="T79" fmla="*/ 38772 h 433070"/>
                <a:gd name="T80" fmla="*/ 793109 w 1079500"/>
                <a:gd name="T81" fmla="*/ 25355 h 433070"/>
                <a:gd name="T82" fmla="*/ 734479 w 1079500"/>
                <a:gd name="T83" fmla="*/ 14566 h 433070"/>
                <a:gd name="T84" fmla="*/ 672329 w 1079500"/>
                <a:gd name="T85" fmla="*/ 6609 h 433070"/>
                <a:gd name="T86" fmla="*/ 607166 w 1079500"/>
                <a:gd name="T87" fmla="*/ 1686 h 433070"/>
                <a:gd name="T88" fmla="*/ 539496 w 107950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539496" y="0"/>
                  </a:moveTo>
                  <a:lnTo>
                    <a:pt x="471825" y="1686"/>
                  </a:lnTo>
                  <a:lnTo>
                    <a:pt x="406662" y="6609"/>
                  </a:lnTo>
                  <a:lnTo>
                    <a:pt x="344512" y="14566"/>
                  </a:lnTo>
                  <a:lnTo>
                    <a:pt x="285882" y="25355"/>
                  </a:lnTo>
                  <a:lnTo>
                    <a:pt x="231276" y="38772"/>
                  </a:lnTo>
                  <a:lnTo>
                    <a:pt x="181200" y="54616"/>
                  </a:lnTo>
                  <a:lnTo>
                    <a:pt x="136161" y="72682"/>
                  </a:lnTo>
                  <a:lnTo>
                    <a:pt x="96663" y="92769"/>
                  </a:lnTo>
                  <a:lnTo>
                    <a:pt x="63213" y="114673"/>
                  </a:lnTo>
                  <a:lnTo>
                    <a:pt x="16477" y="163122"/>
                  </a:lnTo>
                  <a:lnTo>
                    <a:pt x="0" y="216408"/>
                  </a:lnTo>
                  <a:lnTo>
                    <a:pt x="4203" y="243553"/>
                  </a:lnTo>
                  <a:lnTo>
                    <a:pt x="36315" y="294624"/>
                  </a:lnTo>
                  <a:lnTo>
                    <a:pt x="96663" y="340046"/>
                  </a:lnTo>
                  <a:lnTo>
                    <a:pt x="136161" y="360133"/>
                  </a:lnTo>
                  <a:lnTo>
                    <a:pt x="181200" y="378199"/>
                  </a:lnTo>
                  <a:lnTo>
                    <a:pt x="231276" y="394043"/>
                  </a:lnTo>
                  <a:lnTo>
                    <a:pt x="285882" y="407460"/>
                  </a:lnTo>
                  <a:lnTo>
                    <a:pt x="344512" y="418249"/>
                  </a:lnTo>
                  <a:lnTo>
                    <a:pt x="406662" y="426206"/>
                  </a:lnTo>
                  <a:lnTo>
                    <a:pt x="471825" y="431129"/>
                  </a:lnTo>
                  <a:lnTo>
                    <a:pt x="539496" y="432816"/>
                  </a:lnTo>
                  <a:lnTo>
                    <a:pt x="607166" y="431129"/>
                  </a:lnTo>
                  <a:lnTo>
                    <a:pt x="672329" y="426206"/>
                  </a:lnTo>
                  <a:lnTo>
                    <a:pt x="734479" y="418249"/>
                  </a:lnTo>
                  <a:lnTo>
                    <a:pt x="793109" y="407460"/>
                  </a:lnTo>
                  <a:lnTo>
                    <a:pt x="847715" y="394043"/>
                  </a:lnTo>
                  <a:lnTo>
                    <a:pt x="897791" y="378199"/>
                  </a:lnTo>
                  <a:lnTo>
                    <a:pt x="942830" y="360133"/>
                  </a:lnTo>
                  <a:lnTo>
                    <a:pt x="982328" y="340046"/>
                  </a:lnTo>
                  <a:lnTo>
                    <a:pt x="1015778" y="318142"/>
                  </a:lnTo>
                  <a:lnTo>
                    <a:pt x="1062514" y="269693"/>
                  </a:lnTo>
                  <a:lnTo>
                    <a:pt x="1078992" y="216408"/>
                  </a:lnTo>
                  <a:lnTo>
                    <a:pt x="1074788" y="189262"/>
                  </a:lnTo>
                  <a:lnTo>
                    <a:pt x="1042676" y="138191"/>
                  </a:lnTo>
                  <a:lnTo>
                    <a:pt x="982328" y="92769"/>
                  </a:lnTo>
                  <a:lnTo>
                    <a:pt x="942830" y="72682"/>
                  </a:lnTo>
                  <a:lnTo>
                    <a:pt x="897791" y="54616"/>
                  </a:lnTo>
                  <a:lnTo>
                    <a:pt x="847715" y="38772"/>
                  </a:lnTo>
                  <a:lnTo>
                    <a:pt x="793109" y="25355"/>
                  </a:lnTo>
                  <a:lnTo>
                    <a:pt x="734479" y="14566"/>
                  </a:lnTo>
                  <a:lnTo>
                    <a:pt x="672329" y="6609"/>
                  </a:lnTo>
                  <a:lnTo>
                    <a:pt x="607166" y="1686"/>
                  </a:lnTo>
                  <a:lnTo>
                    <a:pt x="539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60" name="object 62">
              <a:extLst>
                <a:ext uri="{FF2B5EF4-FFF2-40B4-BE49-F238E27FC236}">
                  <a16:creationId xmlns:a16="http://schemas.microsoft.com/office/drawing/2014/main" id="{8A13B42B-4847-488A-A76B-7DBA7B9968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5211" y="5779008"/>
              <a:ext cx="1079500" cy="433070"/>
            </a:xfrm>
            <a:custGeom>
              <a:avLst/>
              <a:gdLst>
                <a:gd name="T0" fmla="*/ 0 w 1079500"/>
                <a:gd name="T1" fmla="*/ 216408 h 433070"/>
                <a:gd name="T2" fmla="*/ 16477 w 1079500"/>
                <a:gd name="T3" fmla="*/ 163122 h 433070"/>
                <a:gd name="T4" fmla="*/ 63213 w 1079500"/>
                <a:gd name="T5" fmla="*/ 114673 h 433070"/>
                <a:gd name="T6" fmla="*/ 96663 w 1079500"/>
                <a:gd name="T7" fmla="*/ 92769 h 433070"/>
                <a:gd name="T8" fmla="*/ 136161 w 1079500"/>
                <a:gd name="T9" fmla="*/ 72682 h 433070"/>
                <a:gd name="T10" fmla="*/ 181200 w 1079500"/>
                <a:gd name="T11" fmla="*/ 54616 h 433070"/>
                <a:gd name="T12" fmla="*/ 231276 w 1079500"/>
                <a:gd name="T13" fmla="*/ 38772 h 433070"/>
                <a:gd name="T14" fmla="*/ 285882 w 1079500"/>
                <a:gd name="T15" fmla="*/ 25355 h 433070"/>
                <a:gd name="T16" fmla="*/ 344512 w 1079500"/>
                <a:gd name="T17" fmla="*/ 14566 h 433070"/>
                <a:gd name="T18" fmla="*/ 406662 w 1079500"/>
                <a:gd name="T19" fmla="*/ 6609 h 433070"/>
                <a:gd name="T20" fmla="*/ 471825 w 1079500"/>
                <a:gd name="T21" fmla="*/ 1686 h 433070"/>
                <a:gd name="T22" fmla="*/ 539496 w 1079500"/>
                <a:gd name="T23" fmla="*/ 0 h 433070"/>
                <a:gd name="T24" fmla="*/ 607166 w 1079500"/>
                <a:gd name="T25" fmla="*/ 1686 h 433070"/>
                <a:gd name="T26" fmla="*/ 672329 w 1079500"/>
                <a:gd name="T27" fmla="*/ 6609 h 433070"/>
                <a:gd name="T28" fmla="*/ 734479 w 1079500"/>
                <a:gd name="T29" fmla="*/ 14566 h 433070"/>
                <a:gd name="T30" fmla="*/ 793109 w 1079500"/>
                <a:gd name="T31" fmla="*/ 25355 h 433070"/>
                <a:gd name="T32" fmla="*/ 847715 w 1079500"/>
                <a:gd name="T33" fmla="*/ 38772 h 433070"/>
                <a:gd name="T34" fmla="*/ 897791 w 1079500"/>
                <a:gd name="T35" fmla="*/ 54616 h 433070"/>
                <a:gd name="T36" fmla="*/ 942830 w 1079500"/>
                <a:gd name="T37" fmla="*/ 72682 h 433070"/>
                <a:gd name="T38" fmla="*/ 982328 w 1079500"/>
                <a:gd name="T39" fmla="*/ 92769 h 433070"/>
                <a:gd name="T40" fmla="*/ 1015778 w 1079500"/>
                <a:gd name="T41" fmla="*/ 114673 h 433070"/>
                <a:gd name="T42" fmla="*/ 1062514 w 1079500"/>
                <a:gd name="T43" fmla="*/ 163122 h 433070"/>
                <a:gd name="T44" fmla="*/ 1078992 w 1079500"/>
                <a:gd name="T45" fmla="*/ 216408 h 433070"/>
                <a:gd name="T46" fmla="*/ 1074788 w 1079500"/>
                <a:gd name="T47" fmla="*/ 243553 h 433070"/>
                <a:gd name="T48" fmla="*/ 1042676 w 1079500"/>
                <a:gd name="T49" fmla="*/ 294624 h 433070"/>
                <a:gd name="T50" fmla="*/ 982328 w 1079500"/>
                <a:gd name="T51" fmla="*/ 340046 h 433070"/>
                <a:gd name="T52" fmla="*/ 942830 w 1079500"/>
                <a:gd name="T53" fmla="*/ 360133 h 433070"/>
                <a:gd name="T54" fmla="*/ 897791 w 1079500"/>
                <a:gd name="T55" fmla="*/ 378199 h 433070"/>
                <a:gd name="T56" fmla="*/ 847715 w 1079500"/>
                <a:gd name="T57" fmla="*/ 394043 h 433070"/>
                <a:gd name="T58" fmla="*/ 793109 w 1079500"/>
                <a:gd name="T59" fmla="*/ 407460 h 433070"/>
                <a:gd name="T60" fmla="*/ 734479 w 1079500"/>
                <a:gd name="T61" fmla="*/ 418249 h 433070"/>
                <a:gd name="T62" fmla="*/ 672329 w 1079500"/>
                <a:gd name="T63" fmla="*/ 426206 h 433070"/>
                <a:gd name="T64" fmla="*/ 607166 w 1079500"/>
                <a:gd name="T65" fmla="*/ 431129 h 433070"/>
                <a:gd name="T66" fmla="*/ 539496 w 1079500"/>
                <a:gd name="T67" fmla="*/ 432816 h 433070"/>
                <a:gd name="T68" fmla="*/ 471825 w 1079500"/>
                <a:gd name="T69" fmla="*/ 431129 h 433070"/>
                <a:gd name="T70" fmla="*/ 406662 w 1079500"/>
                <a:gd name="T71" fmla="*/ 426206 h 433070"/>
                <a:gd name="T72" fmla="*/ 344512 w 1079500"/>
                <a:gd name="T73" fmla="*/ 418249 h 433070"/>
                <a:gd name="T74" fmla="*/ 285882 w 1079500"/>
                <a:gd name="T75" fmla="*/ 407460 h 433070"/>
                <a:gd name="T76" fmla="*/ 231276 w 1079500"/>
                <a:gd name="T77" fmla="*/ 394043 h 433070"/>
                <a:gd name="T78" fmla="*/ 181200 w 1079500"/>
                <a:gd name="T79" fmla="*/ 378199 h 433070"/>
                <a:gd name="T80" fmla="*/ 136161 w 1079500"/>
                <a:gd name="T81" fmla="*/ 360133 h 433070"/>
                <a:gd name="T82" fmla="*/ 96663 w 1079500"/>
                <a:gd name="T83" fmla="*/ 340046 h 433070"/>
                <a:gd name="T84" fmla="*/ 63213 w 1079500"/>
                <a:gd name="T85" fmla="*/ 318142 h 433070"/>
                <a:gd name="T86" fmla="*/ 16477 w 1079500"/>
                <a:gd name="T87" fmla="*/ 269693 h 433070"/>
                <a:gd name="T88" fmla="*/ 0 w 1079500"/>
                <a:gd name="T89" fmla="*/ 216408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0" y="216408"/>
                  </a:moveTo>
                  <a:lnTo>
                    <a:pt x="16477" y="163122"/>
                  </a:lnTo>
                  <a:lnTo>
                    <a:pt x="63213" y="114673"/>
                  </a:lnTo>
                  <a:lnTo>
                    <a:pt x="96663" y="92769"/>
                  </a:lnTo>
                  <a:lnTo>
                    <a:pt x="136161" y="72682"/>
                  </a:lnTo>
                  <a:lnTo>
                    <a:pt x="181200" y="54616"/>
                  </a:lnTo>
                  <a:lnTo>
                    <a:pt x="231276" y="38772"/>
                  </a:lnTo>
                  <a:lnTo>
                    <a:pt x="285882" y="25355"/>
                  </a:lnTo>
                  <a:lnTo>
                    <a:pt x="344512" y="14566"/>
                  </a:lnTo>
                  <a:lnTo>
                    <a:pt x="406662" y="6609"/>
                  </a:lnTo>
                  <a:lnTo>
                    <a:pt x="471825" y="1686"/>
                  </a:lnTo>
                  <a:lnTo>
                    <a:pt x="539496" y="0"/>
                  </a:lnTo>
                  <a:lnTo>
                    <a:pt x="607166" y="1686"/>
                  </a:lnTo>
                  <a:lnTo>
                    <a:pt x="672329" y="6609"/>
                  </a:lnTo>
                  <a:lnTo>
                    <a:pt x="734479" y="14566"/>
                  </a:lnTo>
                  <a:lnTo>
                    <a:pt x="793109" y="25355"/>
                  </a:lnTo>
                  <a:lnTo>
                    <a:pt x="847715" y="38772"/>
                  </a:lnTo>
                  <a:lnTo>
                    <a:pt x="897791" y="54616"/>
                  </a:lnTo>
                  <a:lnTo>
                    <a:pt x="942830" y="72682"/>
                  </a:lnTo>
                  <a:lnTo>
                    <a:pt x="982328" y="92769"/>
                  </a:lnTo>
                  <a:lnTo>
                    <a:pt x="1015778" y="114673"/>
                  </a:lnTo>
                  <a:lnTo>
                    <a:pt x="1062514" y="163122"/>
                  </a:lnTo>
                  <a:lnTo>
                    <a:pt x="1078992" y="216408"/>
                  </a:lnTo>
                  <a:lnTo>
                    <a:pt x="1074788" y="243553"/>
                  </a:lnTo>
                  <a:lnTo>
                    <a:pt x="1042676" y="294624"/>
                  </a:lnTo>
                  <a:lnTo>
                    <a:pt x="982328" y="340046"/>
                  </a:lnTo>
                  <a:lnTo>
                    <a:pt x="942830" y="360133"/>
                  </a:lnTo>
                  <a:lnTo>
                    <a:pt x="897791" y="378199"/>
                  </a:lnTo>
                  <a:lnTo>
                    <a:pt x="847715" y="394043"/>
                  </a:lnTo>
                  <a:lnTo>
                    <a:pt x="793109" y="407460"/>
                  </a:lnTo>
                  <a:lnTo>
                    <a:pt x="734479" y="418249"/>
                  </a:lnTo>
                  <a:lnTo>
                    <a:pt x="672329" y="426206"/>
                  </a:lnTo>
                  <a:lnTo>
                    <a:pt x="607166" y="431129"/>
                  </a:lnTo>
                  <a:lnTo>
                    <a:pt x="539496" y="432816"/>
                  </a:lnTo>
                  <a:lnTo>
                    <a:pt x="471825" y="431129"/>
                  </a:lnTo>
                  <a:lnTo>
                    <a:pt x="406662" y="426206"/>
                  </a:lnTo>
                  <a:lnTo>
                    <a:pt x="344512" y="418249"/>
                  </a:lnTo>
                  <a:lnTo>
                    <a:pt x="285882" y="407460"/>
                  </a:lnTo>
                  <a:lnTo>
                    <a:pt x="231276" y="394043"/>
                  </a:lnTo>
                  <a:lnTo>
                    <a:pt x="181200" y="378199"/>
                  </a:lnTo>
                  <a:lnTo>
                    <a:pt x="136161" y="360133"/>
                  </a:lnTo>
                  <a:lnTo>
                    <a:pt x="96663" y="340046"/>
                  </a:lnTo>
                  <a:lnTo>
                    <a:pt x="63213" y="318142"/>
                  </a:lnTo>
                  <a:lnTo>
                    <a:pt x="16477" y="269693"/>
                  </a:lnTo>
                  <a:lnTo>
                    <a:pt x="0" y="216408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63" name="object 63">
            <a:extLst>
              <a:ext uri="{FF2B5EF4-FFF2-40B4-BE49-F238E27FC236}">
                <a16:creationId xmlns:a16="http://schemas.microsoft.com/office/drawing/2014/main" id="{BD0C4E78-DBDD-41EE-8EFC-1D1A5CA9BFBD}"/>
              </a:ext>
            </a:extLst>
          </p:cNvPr>
          <p:cNvSpPr txBox="1"/>
          <p:nvPr/>
        </p:nvSpPr>
        <p:spPr>
          <a:xfrm>
            <a:off x="1562100" y="5816600"/>
            <a:ext cx="585788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7440" name="object 64">
            <a:extLst>
              <a:ext uri="{FF2B5EF4-FFF2-40B4-BE49-F238E27FC236}">
                <a16:creationId xmlns:a16="http://schemas.microsoft.com/office/drawing/2014/main" id="{4AA2E865-3B3A-4A0A-8942-769C3DED2C9F}"/>
              </a:ext>
            </a:extLst>
          </p:cNvPr>
          <p:cNvGrpSpPr>
            <a:grpSpLocks/>
          </p:cNvGrpSpPr>
          <p:nvPr/>
        </p:nvGrpSpPr>
        <p:grpSpPr bwMode="auto">
          <a:xfrm>
            <a:off x="2560638" y="5772150"/>
            <a:ext cx="1092200" cy="446088"/>
            <a:chOff x="2560066" y="5772658"/>
            <a:chExt cx="1092200" cy="445770"/>
          </a:xfrm>
        </p:grpSpPr>
        <p:sp>
          <p:nvSpPr>
            <p:cNvPr id="17457" name="object 65">
              <a:extLst>
                <a:ext uri="{FF2B5EF4-FFF2-40B4-BE49-F238E27FC236}">
                  <a16:creationId xmlns:a16="http://schemas.microsoft.com/office/drawing/2014/main" id="{534BBC2B-61ED-49C8-B5D2-019EDDC7F3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416" y="5779008"/>
              <a:ext cx="1079500" cy="433070"/>
            </a:xfrm>
            <a:custGeom>
              <a:avLst/>
              <a:gdLst>
                <a:gd name="T0" fmla="*/ 539496 w 1079500"/>
                <a:gd name="T1" fmla="*/ 0 h 433070"/>
                <a:gd name="T2" fmla="*/ 471825 w 1079500"/>
                <a:gd name="T3" fmla="*/ 1686 h 433070"/>
                <a:gd name="T4" fmla="*/ 406662 w 1079500"/>
                <a:gd name="T5" fmla="*/ 6609 h 433070"/>
                <a:gd name="T6" fmla="*/ 344512 w 1079500"/>
                <a:gd name="T7" fmla="*/ 14566 h 433070"/>
                <a:gd name="T8" fmla="*/ 285882 w 1079500"/>
                <a:gd name="T9" fmla="*/ 25355 h 433070"/>
                <a:gd name="T10" fmla="*/ 231276 w 1079500"/>
                <a:gd name="T11" fmla="*/ 38772 h 433070"/>
                <a:gd name="T12" fmla="*/ 181200 w 1079500"/>
                <a:gd name="T13" fmla="*/ 54616 h 433070"/>
                <a:gd name="T14" fmla="*/ 136161 w 1079500"/>
                <a:gd name="T15" fmla="*/ 72682 h 433070"/>
                <a:gd name="T16" fmla="*/ 96663 w 1079500"/>
                <a:gd name="T17" fmla="*/ 92769 h 433070"/>
                <a:gd name="T18" fmla="*/ 63213 w 1079500"/>
                <a:gd name="T19" fmla="*/ 114673 h 433070"/>
                <a:gd name="T20" fmla="*/ 16477 w 1079500"/>
                <a:gd name="T21" fmla="*/ 163122 h 433070"/>
                <a:gd name="T22" fmla="*/ 0 w 1079500"/>
                <a:gd name="T23" fmla="*/ 216408 h 433070"/>
                <a:gd name="T24" fmla="*/ 4203 w 1079500"/>
                <a:gd name="T25" fmla="*/ 243553 h 433070"/>
                <a:gd name="T26" fmla="*/ 36315 w 1079500"/>
                <a:gd name="T27" fmla="*/ 294624 h 433070"/>
                <a:gd name="T28" fmla="*/ 96663 w 1079500"/>
                <a:gd name="T29" fmla="*/ 340046 h 433070"/>
                <a:gd name="T30" fmla="*/ 136161 w 1079500"/>
                <a:gd name="T31" fmla="*/ 360133 h 433070"/>
                <a:gd name="T32" fmla="*/ 181200 w 1079500"/>
                <a:gd name="T33" fmla="*/ 378199 h 433070"/>
                <a:gd name="T34" fmla="*/ 231276 w 1079500"/>
                <a:gd name="T35" fmla="*/ 394043 h 433070"/>
                <a:gd name="T36" fmla="*/ 285882 w 1079500"/>
                <a:gd name="T37" fmla="*/ 407460 h 433070"/>
                <a:gd name="T38" fmla="*/ 344512 w 1079500"/>
                <a:gd name="T39" fmla="*/ 418249 h 433070"/>
                <a:gd name="T40" fmla="*/ 406662 w 1079500"/>
                <a:gd name="T41" fmla="*/ 426206 h 433070"/>
                <a:gd name="T42" fmla="*/ 471825 w 1079500"/>
                <a:gd name="T43" fmla="*/ 431129 h 433070"/>
                <a:gd name="T44" fmla="*/ 539496 w 1079500"/>
                <a:gd name="T45" fmla="*/ 432816 h 433070"/>
                <a:gd name="T46" fmla="*/ 607166 w 1079500"/>
                <a:gd name="T47" fmla="*/ 431129 h 433070"/>
                <a:gd name="T48" fmla="*/ 672329 w 1079500"/>
                <a:gd name="T49" fmla="*/ 426206 h 433070"/>
                <a:gd name="T50" fmla="*/ 734479 w 1079500"/>
                <a:gd name="T51" fmla="*/ 418249 h 433070"/>
                <a:gd name="T52" fmla="*/ 793109 w 1079500"/>
                <a:gd name="T53" fmla="*/ 407460 h 433070"/>
                <a:gd name="T54" fmla="*/ 847715 w 1079500"/>
                <a:gd name="T55" fmla="*/ 394043 h 433070"/>
                <a:gd name="T56" fmla="*/ 897791 w 1079500"/>
                <a:gd name="T57" fmla="*/ 378199 h 433070"/>
                <a:gd name="T58" fmla="*/ 942830 w 1079500"/>
                <a:gd name="T59" fmla="*/ 360133 h 433070"/>
                <a:gd name="T60" fmla="*/ 982328 w 1079500"/>
                <a:gd name="T61" fmla="*/ 340046 h 433070"/>
                <a:gd name="T62" fmla="*/ 1015778 w 1079500"/>
                <a:gd name="T63" fmla="*/ 318142 h 433070"/>
                <a:gd name="T64" fmla="*/ 1062514 w 1079500"/>
                <a:gd name="T65" fmla="*/ 269693 h 433070"/>
                <a:gd name="T66" fmla="*/ 1078992 w 1079500"/>
                <a:gd name="T67" fmla="*/ 216408 h 433070"/>
                <a:gd name="T68" fmla="*/ 1074788 w 1079500"/>
                <a:gd name="T69" fmla="*/ 189262 h 433070"/>
                <a:gd name="T70" fmla="*/ 1042676 w 1079500"/>
                <a:gd name="T71" fmla="*/ 138191 h 433070"/>
                <a:gd name="T72" fmla="*/ 982328 w 1079500"/>
                <a:gd name="T73" fmla="*/ 92769 h 433070"/>
                <a:gd name="T74" fmla="*/ 942830 w 1079500"/>
                <a:gd name="T75" fmla="*/ 72682 h 433070"/>
                <a:gd name="T76" fmla="*/ 897791 w 1079500"/>
                <a:gd name="T77" fmla="*/ 54616 h 433070"/>
                <a:gd name="T78" fmla="*/ 847715 w 1079500"/>
                <a:gd name="T79" fmla="*/ 38772 h 433070"/>
                <a:gd name="T80" fmla="*/ 793109 w 1079500"/>
                <a:gd name="T81" fmla="*/ 25355 h 433070"/>
                <a:gd name="T82" fmla="*/ 734479 w 1079500"/>
                <a:gd name="T83" fmla="*/ 14566 h 433070"/>
                <a:gd name="T84" fmla="*/ 672329 w 1079500"/>
                <a:gd name="T85" fmla="*/ 6609 h 433070"/>
                <a:gd name="T86" fmla="*/ 607166 w 1079500"/>
                <a:gd name="T87" fmla="*/ 1686 h 433070"/>
                <a:gd name="T88" fmla="*/ 539496 w 1079500"/>
                <a:gd name="T89" fmla="*/ 0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539496" y="0"/>
                  </a:moveTo>
                  <a:lnTo>
                    <a:pt x="471825" y="1686"/>
                  </a:lnTo>
                  <a:lnTo>
                    <a:pt x="406662" y="6609"/>
                  </a:lnTo>
                  <a:lnTo>
                    <a:pt x="344512" y="14566"/>
                  </a:lnTo>
                  <a:lnTo>
                    <a:pt x="285882" y="25355"/>
                  </a:lnTo>
                  <a:lnTo>
                    <a:pt x="231276" y="38772"/>
                  </a:lnTo>
                  <a:lnTo>
                    <a:pt x="181200" y="54616"/>
                  </a:lnTo>
                  <a:lnTo>
                    <a:pt x="136161" y="72682"/>
                  </a:lnTo>
                  <a:lnTo>
                    <a:pt x="96663" y="92769"/>
                  </a:lnTo>
                  <a:lnTo>
                    <a:pt x="63213" y="114673"/>
                  </a:lnTo>
                  <a:lnTo>
                    <a:pt x="16477" y="163122"/>
                  </a:lnTo>
                  <a:lnTo>
                    <a:pt x="0" y="216408"/>
                  </a:lnTo>
                  <a:lnTo>
                    <a:pt x="4203" y="243553"/>
                  </a:lnTo>
                  <a:lnTo>
                    <a:pt x="36315" y="294624"/>
                  </a:lnTo>
                  <a:lnTo>
                    <a:pt x="96663" y="340046"/>
                  </a:lnTo>
                  <a:lnTo>
                    <a:pt x="136161" y="360133"/>
                  </a:lnTo>
                  <a:lnTo>
                    <a:pt x="181200" y="378199"/>
                  </a:lnTo>
                  <a:lnTo>
                    <a:pt x="231276" y="394043"/>
                  </a:lnTo>
                  <a:lnTo>
                    <a:pt x="285882" y="407460"/>
                  </a:lnTo>
                  <a:lnTo>
                    <a:pt x="344512" y="418249"/>
                  </a:lnTo>
                  <a:lnTo>
                    <a:pt x="406662" y="426206"/>
                  </a:lnTo>
                  <a:lnTo>
                    <a:pt x="471825" y="431129"/>
                  </a:lnTo>
                  <a:lnTo>
                    <a:pt x="539496" y="432816"/>
                  </a:lnTo>
                  <a:lnTo>
                    <a:pt x="607166" y="431129"/>
                  </a:lnTo>
                  <a:lnTo>
                    <a:pt x="672329" y="426206"/>
                  </a:lnTo>
                  <a:lnTo>
                    <a:pt x="734479" y="418249"/>
                  </a:lnTo>
                  <a:lnTo>
                    <a:pt x="793109" y="407460"/>
                  </a:lnTo>
                  <a:lnTo>
                    <a:pt x="847715" y="394043"/>
                  </a:lnTo>
                  <a:lnTo>
                    <a:pt x="897791" y="378199"/>
                  </a:lnTo>
                  <a:lnTo>
                    <a:pt x="942830" y="360133"/>
                  </a:lnTo>
                  <a:lnTo>
                    <a:pt x="982328" y="340046"/>
                  </a:lnTo>
                  <a:lnTo>
                    <a:pt x="1015778" y="318142"/>
                  </a:lnTo>
                  <a:lnTo>
                    <a:pt x="1062514" y="269693"/>
                  </a:lnTo>
                  <a:lnTo>
                    <a:pt x="1078992" y="216408"/>
                  </a:lnTo>
                  <a:lnTo>
                    <a:pt x="1074788" y="189262"/>
                  </a:lnTo>
                  <a:lnTo>
                    <a:pt x="1042676" y="138191"/>
                  </a:lnTo>
                  <a:lnTo>
                    <a:pt x="982328" y="92769"/>
                  </a:lnTo>
                  <a:lnTo>
                    <a:pt x="942830" y="72682"/>
                  </a:lnTo>
                  <a:lnTo>
                    <a:pt x="897791" y="54616"/>
                  </a:lnTo>
                  <a:lnTo>
                    <a:pt x="847715" y="38772"/>
                  </a:lnTo>
                  <a:lnTo>
                    <a:pt x="793109" y="25355"/>
                  </a:lnTo>
                  <a:lnTo>
                    <a:pt x="734479" y="14566"/>
                  </a:lnTo>
                  <a:lnTo>
                    <a:pt x="672329" y="6609"/>
                  </a:lnTo>
                  <a:lnTo>
                    <a:pt x="607166" y="1686"/>
                  </a:lnTo>
                  <a:lnTo>
                    <a:pt x="5394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58" name="object 66">
              <a:extLst>
                <a:ext uri="{FF2B5EF4-FFF2-40B4-BE49-F238E27FC236}">
                  <a16:creationId xmlns:a16="http://schemas.microsoft.com/office/drawing/2014/main" id="{82ABF41E-0CB0-4E89-804E-6F65C0BAE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416" y="5779008"/>
              <a:ext cx="1079500" cy="433070"/>
            </a:xfrm>
            <a:custGeom>
              <a:avLst/>
              <a:gdLst>
                <a:gd name="T0" fmla="*/ 0 w 1079500"/>
                <a:gd name="T1" fmla="*/ 216408 h 433070"/>
                <a:gd name="T2" fmla="*/ 16477 w 1079500"/>
                <a:gd name="T3" fmla="*/ 163122 h 433070"/>
                <a:gd name="T4" fmla="*/ 63213 w 1079500"/>
                <a:gd name="T5" fmla="*/ 114673 h 433070"/>
                <a:gd name="T6" fmla="*/ 96663 w 1079500"/>
                <a:gd name="T7" fmla="*/ 92769 h 433070"/>
                <a:gd name="T8" fmla="*/ 136161 w 1079500"/>
                <a:gd name="T9" fmla="*/ 72682 h 433070"/>
                <a:gd name="T10" fmla="*/ 181200 w 1079500"/>
                <a:gd name="T11" fmla="*/ 54616 h 433070"/>
                <a:gd name="T12" fmla="*/ 231276 w 1079500"/>
                <a:gd name="T13" fmla="*/ 38772 h 433070"/>
                <a:gd name="T14" fmla="*/ 285882 w 1079500"/>
                <a:gd name="T15" fmla="*/ 25355 h 433070"/>
                <a:gd name="T16" fmla="*/ 344512 w 1079500"/>
                <a:gd name="T17" fmla="*/ 14566 h 433070"/>
                <a:gd name="T18" fmla="*/ 406662 w 1079500"/>
                <a:gd name="T19" fmla="*/ 6609 h 433070"/>
                <a:gd name="T20" fmla="*/ 471825 w 1079500"/>
                <a:gd name="T21" fmla="*/ 1686 h 433070"/>
                <a:gd name="T22" fmla="*/ 539496 w 1079500"/>
                <a:gd name="T23" fmla="*/ 0 h 433070"/>
                <a:gd name="T24" fmla="*/ 607166 w 1079500"/>
                <a:gd name="T25" fmla="*/ 1686 h 433070"/>
                <a:gd name="T26" fmla="*/ 672329 w 1079500"/>
                <a:gd name="T27" fmla="*/ 6609 h 433070"/>
                <a:gd name="T28" fmla="*/ 734479 w 1079500"/>
                <a:gd name="T29" fmla="*/ 14566 h 433070"/>
                <a:gd name="T30" fmla="*/ 793109 w 1079500"/>
                <a:gd name="T31" fmla="*/ 25355 h 433070"/>
                <a:gd name="T32" fmla="*/ 847715 w 1079500"/>
                <a:gd name="T33" fmla="*/ 38772 h 433070"/>
                <a:gd name="T34" fmla="*/ 897791 w 1079500"/>
                <a:gd name="T35" fmla="*/ 54616 h 433070"/>
                <a:gd name="T36" fmla="*/ 942830 w 1079500"/>
                <a:gd name="T37" fmla="*/ 72682 h 433070"/>
                <a:gd name="T38" fmla="*/ 982328 w 1079500"/>
                <a:gd name="T39" fmla="*/ 92769 h 433070"/>
                <a:gd name="T40" fmla="*/ 1015778 w 1079500"/>
                <a:gd name="T41" fmla="*/ 114673 h 433070"/>
                <a:gd name="T42" fmla="*/ 1062514 w 1079500"/>
                <a:gd name="T43" fmla="*/ 163122 h 433070"/>
                <a:gd name="T44" fmla="*/ 1078992 w 1079500"/>
                <a:gd name="T45" fmla="*/ 216408 h 433070"/>
                <a:gd name="T46" fmla="*/ 1074788 w 1079500"/>
                <a:gd name="T47" fmla="*/ 243553 h 433070"/>
                <a:gd name="T48" fmla="*/ 1042676 w 1079500"/>
                <a:gd name="T49" fmla="*/ 294624 h 433070"/>
                <a:gd name="T50" fmla="*/ 982328 w 1079500"/>
                <a:gd name="T51" fmla="*/ 340046 h 433070"/>
                <a:gd name="T52" fmla="*/ 942830 w 1079500"/>
                <a:gd name="T53" fmla="*/ 360133 h 433070"/>
                <a:gd name="T54" fmla="*/ 897791 w 1079500"/>
                <a:gd name="T55" fmla="*/ 378199 h 433070"/>
                <a:gd name="T56" fmla="*/ 847715 w 1079500"/>
                <a:gd name="T57" fmla="*/ 394043 h 433070"/>
                <a:gd name="T58" fmla="*/ 793109 w 1079500"/>
                <a:gd name="T59" fmla="*/ 407460 h 433070"/>
                <a:gd name="T60" fmla="*/ 734479 w 1079500"/>
                <a:gd name="T61" fmla="*/ 418249 h 433070"/>
                <a:gd name="T62" fmla="*/ 672329 w 1079500"/>
                <a:gd name="T63" fmla="*/ 426206 h 433070"/>
                <a:gd name="T64" fmla="*/ 607166 w 1079500"/>
                <a:gd name="T65" fmla="*/ 431129 h 433070"/>
                <a:gd name="T66" fmla="*/ 539496 w 1079500"/>
                <a:gd name="T67" fmla="*/ 432816 h 433070"/>
                <a:gd name="T68" fmla="*/ 471825 w 1079500"/>
                <a:gd name="T69" fmla="*/ 431129 h 433070"/>
                <a:gd name="T70" fmla="*/ 406662 w 1079500"/>
                <a:gd name="T71" fmla="*/ 426206 h 433070"/>
                <a:gd name="T72" fmla="*/ 344512 w 1079500"/>
                <a:gd name="T73" fmla="*/ 418249 h 433070"/>
                <a:gd name="T74" fmla="*/ 285882 w 1079500"/>
                <a:gd name="T75" fmla="*/ 407460 h 433070"/>
                <a:gd name="T76" fmla="*/ 231276 w 1079500"/>
                <a:gd name="T77" fmla="*/ 394043 h 433070"/>
                <a:gd name="T78" fmla="*/ 181200 w 1079500"/>
                <a:gd name="T79" fmla="*/ 378199 h 433070"/>
                <a:gd name="T80" fmla="*/ 136161 w 1079500"/>
                <a:gd name="T81" fmla="*/ 360133 h 433070"/>
                <a:gd name="T82" fmla="*/ 96663 w 1079500"/>
                <a:gd name="T83" fmla="*/ 340046 h 433070"/>
                <a:gd name="T84" fmla="*/ 63213 w 1079500"/>
                <a:gd name="T85" fmla="*/ 318142 h 433070"/>
                <a:gd name="T86" fmla="*/ 16477 w 1079500"/>
                <a:gd name="T87" fmla="*/ 269693 h 433070"/>
                <a:gd name="T88" fmla="*/ 0 w 1079500"/>
                <a:gd name="T89" fmla="*/ 216408 h 4330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1079500" h="433070">
                  <a:moveTo>
                    <a:pt x="0" y="216408"/>
                  </a:moveTo>
                  <a:lnTo>
                    <a:pt x="16477" y="163122"/>
                  </a:lnTo>
                  <a:lnTo>
                    <a:pt x="63213" y="114673"/>
                  </a:lnTo>
                  <a:lnTo>
                    <a:pt x="96663" y="92769"/>
                  </a:lnTo>
                  <a:lnTo>
                    <a:pt x="136161" y="72682"/>
                  </a:lnTo>
                  <a:lnTo>
                    <a:pt x="181200" y="54616"/>
                  </a:lnTo>
                  <a:lnTo>
                    <a:pt x="231276" y="38772"/>
                  </a:lnTo>
                  <a:lnTo>
                    <a:pt x="285882" y="25355"/>
                  </a:lnTo>
                  <a:lnTo>
                    <a:pt x="344512" y="14566"/>
                  </a:lnTo>
                  <a:lnTo>
                    <a:pt x="406662" y="6609"/>
                  </a:lnTo>
                  <a:lnTo>
                    <a:pt x="471825" y="1686"/>
                  </a:lnTo>
                  <a:lnTo>
                    <a:pt x="539496" y="0"/>
                  </a:lnTo>
                  <a:lnTo>
                    <a:pt x="607166" y="1686"/>
                  </a:lnTo>
                  <a:lnTo>
                    <a:pt x="672329" y="6609"/>
                  </a:lnTo>
                  <a:lnTo>
                    <a:pt x="734479" y="14566"/>
                  </a:lnTo>
                  <a:lnTo>
                    <a:pt x="793109" y="25355"/>
                  </a:lnTo>
                  <a:lnTo>
                    <a:pt x="847715" y="38772"/>
                  </a:lnTo>
                  <a:lnTo>
                    <a:pt x="897791" y="54616"/>
                  </a:lnTo>
                  <a:lnTo>
                    <a:pt x="942830" y="72682"/>
                  </a:lnTo>
                  <a:lnTo>
                    <a:pt x="982328" y="92769"/>
                  </a:lnTo>
                  <a:lnTo>
                    <a:pt x="1015778" y="114673"/>
                  </a:lnTo>
                  <a:lnTo>
                    <a:pt x="1062514" y="163122"/>
                  </a:lnTo>
                  <a:lnTo>
                    <a:pt x="1078992" y="216408"/>
                  </a:lnTo>
                  <a:lnTo>
                    <a:pt x="1074788" y="243553"/>
                  </a:lnTo>
                  <a:lnTo>
                    <a:pt x="1042676" y="294624"/>
                  </a:lnTo>
                  <a:lnTo>
                    <a:pt x="982328" y="340046"/>
                  </a:lnTo>
                  <a:lnTo>
                    <a:pt x="942830" y="360133"/>
                  </a:lnTo>
                  <a:lnTo>
                    <a:pt x="897791" y="378199"/>
                  </a:lnTo>
                  <a:lnTo>
                    <a:pt x="847715" y="394043"/>
                  </a:lnTo>
                  <a:lnTo>
                    <a:pt x="793109" y="407460"/>
                  </a:lnTo>
                  <a:lnTo>
                    <a:pt x="734479" y="418249"/>
                  </a:lnTo>
                  <a:lnTo>
                    <a:pt x="672329" y="426206"/>
                  </a:lnTo>
                  <a:lnTo>
                    <a:pt x="607166" y="431129"/>
                  </a:lnTo>
                  <a:lnTo>
                    <a:pt x="539496" y="432816"/>
                  </a:lnTo>
                  <a:lnTo>
                    <a:pt x="471825" y="431129"/>
                  </a:lnTo>
                  <a:lnTo>
                    <a:pt x="406662" y="426206"/>
                  </a:lnTo>
                  <a:lnTo>
                    <a:pt x="344512" y="418249"/>
                  </a:lnTo>
                  <a:lnTo>
                    <a:pt x="285882" y="407460"/>
                  </a:lnTo>
                  <a:lnTo>
                    <a:pt x="231276" y="394043"/>
                  </a:lnTo>
                  <a:lnTo>
                    <a:pt x="181200" y="378199"/>
                  </a:lnTo>
                  <a:lnTo>
                    <a:pt x="136161" y="360133"/>
                  </a:lnTo>
                  <a:lnTo>
                    <a:pt x="96663" y="340046"/>
                  </a:lnTo>
                  <a:lnTo>
                    <a:pt x="63213" y="318142"/>
                  </a:lnTo>
                  <a:lnTo>
                    <a:pt x="16477" y="269693"/>
                  </a:lnTo>
                  <a:lnTo>
                    <a:pt x="0" y="216408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67" name="object 67">
            <a:extLst>
              <a:ext uri="{FF2B5EF4-FFF2-40B4-BE49-F238E27FC236}">
                <a16:creationId xmlns:a16="http://schemas.microsoft.com/office/drawing/2014/main" id="{F4F09052-4089-426F-B143-7AADB1978A6A}"/>
              </a:ext>
            </a:extLst>
          </p:cNvPr>
          <p:cNvSpPr txBox="1"/>
          <p:nvPr/>
        </p:nvSpPr>
        <p:spPr>
          <a:xfrm>
            <a:off x="2813050" y="5816600"/>
            <a:ext cx="587375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坏瓜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17442" name="object 68">
            <a:extLst>
              <a:ext uri="{FF2B5EF4-FFF2-40B4-BE49-F238E27FC236}">
                <a16:creationId xmlns:a16="http://schemas.microsoft.com/office/drawing/2014/main" id="{AA4C7B10-99AC-4EBE-A1E8-ABB7B0F14CEE}"/>
              </a:ext>
            </a:extLst>
          </p:cNvPr>
          <p:cNvGrpSpPr>
            <a:grpSpLocks/>
          </p:cNvGrpSpPr>
          <p:nvPr/>
        </p:nvGrpSpPr>
        <p:grpSpPr bwMode="auto">
          <a:xfrm>
            <a:off x="1851025" y="4879975"/>
            <a:ext cx="1258888" cy="903288"/>
            <a:chOff x="1851532" y="4879594"/>
            <a:chExt cx="1257935" cy="903605"/>
          </a:xfrm>
        </p:grpSpPr>
        <p:sp>
          <p:nvSpPr>
            <p:cNvPr id="17453" name="object 69">
              <a:extLst>
                <a:ext uri="{FF2B5EF4-FFF2-40B4-BE49-F238E27FC236}">
                  <a16:creationId xmlns:a16="http://schemas.microsoft.com/office/drawing/2014/main" id="{32D50A9D-FE9B-4C16-B796-CFB5CFA6B4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54707" y="5166360"/>
              <a:ext cx="577215" cy="614045"/>
            </a:xfrm>
            <a:custGeom>
              <a:avLst/>
              <a:gdLst>
                <a:gd name="T0" fmla="*/ 577090 w 577214"/>
                <a:gd name="T1" fmla="*/ 0 h 614045"/>
                <a:gd name="T2" fmla="*/ 0 w 577214"/>
                <a:gd name="T3" fmla="*/ 613460 h 6140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7214" h="614045">
                  <a:moveTo>
                    <a:pt x="577088" y="0"/>
                  </a:moveTo>
                  <a:lnTo>
                    <a:pt x="0" y="613460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54" name="object 70">
              <a:extLst>
                <a:ext uri="{FF2B5EF4-FFF2-40B4-BE49-F238E27FC236}">
                  <a16:creationId xmlns:a16="http://schemas.microsoft.com/office/drawing/2014/main" id="{29880FF2-CB35-4961-805B-B0AD10250E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1927" y="5166360"/>
              <a:ext cx="634365" cy="614045"/>
            </a:xfrm>
            <a:custGeom>
              <a:avLst/>
              <a:gdLst>
                <a:gd name="T0" fmla="*/ 0 w 634364"/>
                <a:gd name="T1" fmla="*/ 0 h 614045"/>
                <a:gd name="T2" fmla="*/ 633859 w 634364"/>
                <a:gd name="T3" fmla="*/ 613460 h 61404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34364" h="614045">
                  <a:moveTo>
                    <a:pt x="0" y="0"/>
                  </a:moveTo>
                  <a:lnTo>
                    <a:pt x="633857" y="613460"/>
                  </a:lnTo>
                </a:path>
              </a:pathLst>
            </a:custGeom>
            <a:noFill/>
            <a:ln w="609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55" name="object 71">
              <a:extLst>
                <a:ext uri="{FF2B5EF4-FFF2-40B4-BE49-F238E27FC236}">
                  <a16:creationId xmlns:a16="http://schemas.microsoft.com/office/drawing/2014/main" id="{40F92390-DF80-4A50-8FA1-D6F4E90C4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5291" y="4885944"/>
              <a:ext cx="1079500" cy="433070"/>
            </a:xfrm>
            <a:custGeom>
              <a:avLst/>
              <a:gdLst>
                <a:gd name="T0" fmla="*/ 1006856 w 1079500"/>
                <a:gd name="T1" fmla="*/ 0 h 433070"/>
                <a:gd name="T2" fmla="*/ 72136 w 1079500"/>
                <a:gd name="T3" fmla="*/ 0 h 433070"/>
                <a:gd name="T4" fmla="*/ 44041 w 1079500"/>
                <a:gd name="T5" fmla="*/ 5663 h 433070"/>
                <a:gd name="T6" fmla="*/ 21113 w 1079500"/>
                <a:gd name="T7" fmla="*/ 21113 h 433070"/>
                <a:gd name="T8" fmla="*/ 5663 w 1079500"/>
                <a:gd name="T9" fmla="*/ 44041 h 433070"/>
                <a:gd name="T10" fmla="*/ 0 w 1079500"/>
                <a:gd name="T11" fmla="*/ 72135 h 433070"/>
                <a:gd name="T12" fmla="*/ 0 w 1079500"/>
                <a:gd name="T13" fmla="*/ 360679 h 433070"/>
                <a:gd name="T14" fmla="*/ 5663 w 1079500"/>
                <a:gd name="T15" fmla="*/ 388774 h 433070"/>
                <a:gd name="T16" fmla="*/ 21113 w 1079500"/>
                <a:gd name="T17" fmla="*/ 411702 h 433070"/>
                <a:gd name="T18" fmla="*/ 44041 w 1079500"/>
                <a:gd name="T19" fmla="*/ 427152 h 433070"/>
                <a:gd name="T20" fmla="*/ 72136 w 1079500"/>
                <a:gd name="T21" fmla="*/ 432815 h 433070"/>
                <a:gd name="T22" fmla="*/ 1006856 w 1079500"/>
                <a:gd name="T23" fmla="*/ 432815 h 433070"/>
                <a:gd name="T24" fmla="*/ 1034950 w 1079500"/>
                <a:gd name="T25" fmla="*/ 427152 h 433070"/>
                <a:gd name="T26" fmla="*/ 1057878 w 1079500"/>
                <a:gd name="T27" fmla="*/ 411702 h 433070"/>
                <a:gd name="T28" fmla="*/ 1073328 w 1079500"/>
                <a:gd name="T29" fmla="*/ 388774 h 433070"/>
                <a:gd name="T30" fmla="*/ 1078992 w 1079500"/>
                <a:gd name="T31" fmla="*/ 360679 h 433070"/>
                <a:gd name="T32" fmla="*/ 1078992 w 1079500"/>
                <a:gd name="T33" fmla="*/ 72135 h 433070"/>
                <a:gd name="T34" fmla="*/ 1073328 w 1079500"/>
                <a:gd name="T35" fmla="*/ 44041 h 433070"/>
                <a:gd name="T36" fmla="*/ 1057878 w 1079500"/>
                <a:gd name="T37" fmla="*/ 21113 h 433070"/>
                <a:gd name="T38" fmla="*/ 1034950 w 1079500"/>
                <a:gd name="T39" fmla="*/ 5663 h 433070"/>
                <a:gd name="T40" fmla="*/ 1006856 w 1079500"/>
                <a:gd name="T41" fmla="*/ 0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79500" h="433070">
                  <a:moveTo>
                    <a:pt x="1006856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5"/>
                  </a:lnTo>
                  <a:lnTo>
                    <a:pt x="0" y="360679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5"/>
                  </a:lnTo>
                  <a:lnTo>
                    <a:pt x="1006856" y="432815"/>
                  </a:lnTo>
                  <a:lnTo>
                    <a:pt x="1034950" y="427152"/>
                  </a:lnTo>
                  <a:lnTo>
                    <a:pt x="1057878" y="411702"/>
                  </a:lnTo>
                  <a:lnTo>
                    <a:pt x="1073328" y="388774"/>
                  </a:lnTo>
                  <a:lnTo>
                    <a:pt x="1078992" y="360679"/>
                  </a:lnTo>
                  <a:lnTo>
                    <a:pt x="1078992" y="72135"/>
                  </a:lnTo>
                  <a:lnTo>
                    <a:pt x="1073328" y="44041"/>
                  </a:lnTo>
                  <a:lnTo>
                    <a:pt x="1057878" y="21113"/>
                  </a:lnTo>
                  <a:lnTo>
                    <a:pt x="1034950" y="5663"/>
                  </a:lnTo>
                  <a:lnTo>
                    <a:pt x="100685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56" name="object 72">
              <a:extLst>
                <a:ext uri="{FF2B5EF4-FFF2-40B4-BE49-F238E27FC236}">
                  <a16:creationId xmlns:a16="http://schemas.microsoft.com/office/drawing/2014/main" id="{908B681E-30F5-4458-B8AF-2D264E5B33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5291" y="4885944"/>
              <a:ext cx="1079500" cy="433070"/>
            </a:xfrm>
            <a:custGeom>
              <a:avLst/>
              <a:gdLst>
                <a:gd name="T0" fmla="*/ 0 w 1079500"/>
                <a:gd name="T1" fmla="*/ 72135 h 433070"/>
                <a:gd name="T2" fmla="*/ 5663 w 1079500"/>
                <a:gd name="T3" fmla="*/ 44041 h 433070"/>
                <a:gd name="T4" fmla="*/ 21113 w 1079500"/>
                <a:gd name="T5" fmla="*/ 21113 h 433070"/>
                <a:gd name="T6" fmla="*/ 44041 w 1079500"/>
                <a:gd name="T7" fmla="*/ 5663 h 433070"/>
                <a:gd name="T8" fmla="*/ 72136 w 1079500"/>
                <a:gd name="T9" fmla="*/ 0 h 433070"/>
                <a:gd name="T10" fmla="*/ 1006856 w 1079500"/>
                <a:gd name="T11" fmla="*/ 0 h 433070"/>
                <a:gd name="T12" fmla="*/ 1034950 w 1079500"/>
                <a:gd name="T13" fmla="*/ 5663 h 433070"/>
                <a:gd name="T14" fmla="*/ 1057878 w 1079500"/>
                <a:gd name="T15" fmla="*/ 21113 h 433070"/>
                <a:gd name="T16" fmla="*/ 1073328 w 1079500"/>
                <a:gd name="T17" fmla="*/ 44041 h 433070"/>
                <a:gd name="T18" fmla="*/ 1078992 w 1079500"/>
                <a:gd name="T19" fmla="*/ 72135 h 433070"/>
                <a:gd name="T20" fmla="*/ 1078992 w 1079500"/>
                <a:gd name="T21" fmla="*/ 360679 h 433070"/>
                <a:gd name="T22" fmla="*/ 1073328 w 1079500"/>
                <a:gd name="T23" fmla="*/ 388774 h 433070"/>
                <a:gd name="T24" fmla="*/ 1057878 w 1079500"/>
                <a:gd name="T25" fmla="*/ 411702 h 433070"/>
                <a:gd name="T26" fmla="*/ 1034950 w 1079500"/>
                <a:gd name="T27" fmla="*/ 427152 h 433070"/>
                <a:gd name="T28" fmla="*/ 1006856 w 1079500"/>
                <a:gd name="T29" fmla="*/ 432815 h 433070"/>
                <a:gd name="T30" fmla="*/ 72136 w 1079500"/>
                <a:gd name="T31" fmla="*/ 432815 h 433070"/>
                <a:gd name="T32" fmla="*/ 44041 w 1079500"/>
                <a:gd name="T33" fmla="*/ 427152 h 433070"/>
                <a:gd name="T34" fmla="*/ 21113 w 1079500"/>
                <a:gd name="T35" fmla="*/ 411702 h 433070"/>
                <a:gd name="T36" fmla="*/ 5663 w 1079500"/>
                <a:gd name="T37" fmla="*/ 388774 h 433070"/>
                <a:gd name="T38" fmla="*/ 0 w 1079500"/>
                <a:gd name="T39" fmla="*/ 360679 h 433070"/>
                <a:gd name="T40" fmla="*/ 0 w 1079500"/>
                <a:gd name="T41" fmla="*/ 72135 h 4330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79500" h="433070">
                  <a:moveTo>
                    <a:pt x="0" y="72135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006856" y="0"/>
                  </a:lnTo>
                  <a:lnTo>
                    <a:pt x="1034950" y="5663"/>
                  </a:lnTo>
                  <a:lnTo>
                    <a:pt x="1057878" y="21113"/>
                  </a:lnTo>
                  <a:lnTo>
                    <a:pt x="1073328" y="44041"/>
                  </a:lnTo>
                  <a:lnTo>
                    <a:pt x="1078992" y="72135"/>
                  </a:lnTo>
                  <a:lnTo>
                    <a:pt x="1078992" y="360679"/>
                  </a:lnTo>
                  <a:lnTo>
                    <a:pt x="1073328" y="388774"/>
                  </a:lnTo>
                  <a:lnTo>
                    <a:pt x="1057878" y="411702"/>
                  </a:lnTo>
                  <a:lnTo>
                    <a:pt x="1034950" y="427152"/>
                  </a:lnTo>
                  <a:lnTo>
                    <a:pt x="1006856" y="432815"/>
                  </a:lnTo>
                  <a:lnTo>
                    <a:pt x="72136" y="432815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79"/>
                  </a:lnTo>
                  <a:lnTo>
                    <a:pt x="0" y="72135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73" name="object 73">
            <a:extLst>
              <a:ext uri="{FF2B5EF4-FFF2-40B4-BE49-F238E27FC236}">
                <a16:creationId xmlns:a16="http://schemas.microsoft.com/office/drawing/2014/main" id="{FA17C7C1-BFF0-41F5-97BC-D5C99C4E935C}"/>
              </a:ext>
            </a:extLst>
          </p:cNvPr>
          <p:cNvSpPr txBox="1"/>
          <p:nvPr/>
        </p:nvSpPr>
        <p:spPr>
          <a:xfrm>
            <a:off x="2060575" y="4918075"/>
            <a:ext cx="866775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触感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>
              <a:latin typeface="Times New Roman"/>
              <a:ea typeface="+mn-ea"/>
              <a:cs typeface="Times New Roman"/>
            </a:endParaRPr>
          </a:p>
        </p:txBody>
      </p:sp>
      <p:sp>
        <p:nvSpPr>
          <p:cNvPr id="74" name="object 74">
            <a:extLst>
              <a:ext uri="{FF2B5EF4-FFF2-40B4-BE49-F238E27FC236}">
                <a16:creationId xmlns:a16="http://schemas.microsoft.com/office/drawing/2014/main" id="{3F459B11-E64D-40F6-8098-F683D9DB1664}"/>
              </a:ext>
            </a:extLst>
          </p:cNvPr>
          <p:cNvSpPr txBox="1"/>
          <p:nvPr/>
        </p:nvSpPr>
        <p:spPr>
          <a:xfrm>
            <a:off x="912813" y="4743450"/>
            <a:ext cx="1035050" cy="962025"/>
          </a:xfrm>
          <a:prstGeom prst="rect">
            <a:avLst/>
          </a:prstGeom>
        </p:spPr>
        <p:txBody>
          <a:bodyPr lIns="0" tIns="193040" rIns="0" bIns="0">
            <a:spAutoFit/>
          </a:bodyPr>
          <a:lstStyle/>
          <a:p>
            <a:pPr marL="12700" eaLnBrk="1" fontAlgn="auto" hangingPunct="1">
              <a:spcBef>
                <a:spcPts val="1520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  <a:p>
            <a:pPr marL="564515" eaLnBrk="1" fontAlgn="auto" hangingPunct="1">
              <a:spcBef>
                <a:spcPts val="1165"/>
              </a:spcBef>
              <a:spcAft>
                <a:spcPts val="0"/>
              </a:spcAft>
              <a:defRPr/>
            </a:pPr>
            <a:r>
              <a:rPr dirty="0">
                <a:latin typeface="宋体"/>
                <a:ea typeface="+mn-ea"/>
                <a:cs typeface="宋体"/>
              </a:rPr>
              <a:t>硬滑</a:t>
            </a:r>
            <a:endParaRPr>
              <a:latin typeface="宋体"/>
              <a:ea typeface="+mn-ea"/>
              <a:cs typeface="宋体"/>
            </a:endParaRPr>
          </a:p>
        </p:txBody>
      </p:sp>
      <p:sp>
        <p:nvSpPr>
          <p:cNvPr id="75" name="object 75">
            <a:extLst>
              <a:ext uri="{FF2B5EF4-FFF2-40B4-BE49-F238E27FC236}">
                <a16:creationId xmlns:a16="http://schemas.microsoft.com/office/drawing/2014/main" id="{903F0FFC-7EC3-4BB5-8B47-4B2BA87C15CC}"/>
              </a:ext>
            </a:extLst>
          </p:cNvPr>
          <p:cNvSpPr txBox="1"/>
          <p:nvPr/>
        </p:nvSpPr>
        <p:spPr>
          <a:xfrm>
            <a:off x="3038475" y="4740275"/>
            <a:ext cx="1023938" cy="968375"/>
          </a:xfrm>
          <a:prstGeom prst="rect">
            <a:avLst/>
          </a:prstGeom>
        </p:spPr>
        <p:txBody>
          <a:bodyPr lIns="0" tIns="194945" rIns="0" bIns="0">
            <a:spAutoFit/>
          </a:bodyPr>
          <a:lstStyle/>
          <a:p>
            <a:pPr marL="450215" eaLnBrk="1" fontAlgn="auto" hangingPunct="1">
              <a:spcBef>
                <a:spcPts val="153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好瓜</a:t>
            </a:r>
            <a:endParaRPr sz="220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1180"/>
              </a:spcBef>
              <a:spcAft>
                <a:spcPts val="0"/>
              </a:spcAft>
              <a:defRPr/>
            </a:pPr>
            <a:r>
              <a:rPr dirty="0">
                <a:latin typeface="宋体"/>
                <a:ea typeface="+mn-ea"/>
                <a:cs typeface="宋体"/>
              </a:rPr>
              <a:t>软粘</a:t>
            </a:r>
            <a:endParaRPr>
              <a:latin typeface="宋体"/>
              <a:ea typeface="+mn-ea"/>
              <a:cs typeface="宋体"/>
            </a:endParaRPr>
          </a:p>
        </p:txBody>
      </p:sp>
      <p:grpSp>
        <p:nvGrpSpPr>
          <p:cNvPr id="17446" name="object 76">
            <a:extLst>
              <a:ext uri="{FF2B5EF4-FFF2-40B4-BE49-F238E27FC236}">
                <a16:creationId xmlns:a16="http://schemas.microsoft.com/office/drawing/2014/main" id="{D50BB3B5-3EF3-4F2E-A9AB-3F3BD0212151}"/>
              </a:ext>
            </a:extLst>
          </p:cNvPr>
          <p:cNvGrpSpPr>
            <a:grpSpLocks/>
          </p:cNvGrpSpPr>
          <p:nvPr/>
        </p:nvGrpSpPr>
        <p:grpSpPr bwMode="auto">
          <a:xfrm>
            <a:off x="5403850" y="2725738"/>
            <a:ext cx="1093788" cy="446087"/>
            <a:chOff x="5404103" y="2726435"/>
            <a:chExt cx="1092835" cy="445134"/>
          </a:xfrm>
        </p:grpSpPr>
        <p:sp>
          <p:nvSpPr>
            <p:cNvPr id="17451" name="object 77">
              <a:extLst>
                <a:ext uri="{FF2B5EF4-FFF2-40B4-BE49-F238E27FC236}">
                  <a16:creationId xmlns:a16="http://schemas.microsoft.com/office/drawing/2014/main" id="{53143D20-12CB-456A-8951-33E154163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0199" y="2732531"/>
              <a:ext cx="1080770" cy="433070"/>
            </a:xfrm>
            <a:custGeom>
              <a:avLst/>
              <a:gdLst>
                <a:gd name="T0" fmla="*/ 1008380 w 1080770"/>
                <a:gd name="T1" fmla="*/ 0 h 433069"/>
                <a:gd name="T2" fmla="*/ 72136 w 1080770"/>
                <a:gd name="T3" fmla="*/ 0 h 433069"/>
                <a:gd name="T4" fmla="*/ 44041 w 1080770"/>
                <a:gd name="T5" fmla="*/ 5663 h 433069"/>
                <a:gd name="T6" fmla="*/ 21113 w 1080770"/>
                <a:gd name="T7" fmla="*/ 21113 h 433069"/>
                <a:gd name="T8" fmla="*/ 5663 w 1080770"/>
                <a:gd name="T9" fmla="*/ 44041 h 433069"/>
                <a:gd name="T10" fmla="*/ 0 w 1080770"/>
                <a:gd name="T11" fmla="*/ 72136 h 433069"/>
                <a:gd name="T12" fmla="*/ 0 w 1080770"/>
                <a:gd name="T13" fmla="*/ 360682 h 433069"/>
                <a:gd name="T14" fmla="*/ 5663 w 1080770"/>
                <a:gd name="T15" fmla="*/ 388776 h 433069"/>
                <a:gd name="T16" fmla="*/ 21113 w 1080770"/>
                <a:gd name="T17" fmla="*/ 411704 h 433069"/>
                <a:gd name="T18" fmla="*/ 44041 w 1080770"/>
                <a:gd name="T19" fmla="*/ 427154 h 433069"/>
                <a:gd name="T20" fmla="*/ 72136 w 1080770"/>
                <a:gd name="T21" fmla="*/ 432818 h 433069"/>
                <a:gd name="T22" fmla="*/ 1008380 w 1080770"/>
                <a:gd name="T23" fmla="*/ 432818 h 433069"/>
                <a:gd name="T24" fmla="*/ 1036474 w 1080770"/>
                <a:gd name="T25" fmla="*/ 427154 h 433069"/>
                <a:gd name="T26" fmla="*/ 1059402 w 1080770"/>
                <a:gd name="T27" fmla="*/ 411704 h 433069"/>
                <a:gd name="T28" fmla="*/ 1074852 w 1080770"/>
                <a:gd name="T29" fmla="*/ 388776 h 433069"/>
                <a:gd name="T30" fmla="*/ 1080516 w 1080770"/>
                <a:gd name="T31" fmla="*/ 360682 h 433069"/>
                <a:gd name="T32" fmla="*/ 1080516 w 1080770"/>
                <a:gd name="T33" fmla="*/ 72136 h 433069"/>
                <a:gd name="T34" fmla="*/ 1074852 w 1080770"/>
                <a:gd name="T35" fmla="*/ 44041 h 433069"/>
                <a:gd name="T36" fmla="*/ 1059402 w 1080770"/>
                <a:gd name="T37" fmla="*/ 21113 h 433069"/>
                <a:gd name="T38" fmla="*/ 1036474 w 1080770"/>
                <a:gd name="T39" fmla="*/ 5663 h 433069"/>
                <a:gd name="T40" fmla="*/ 1008380 w 1080770"/>
                <a:gd name="T41" fmla="*/ 0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69">
                  <a:moveTo>
                    <a:pt x="1008380" y="0"/>
                  </a:moveTo>
                  <a:lnTo>
                    <a:pt x="72136" y="0"/>
                  </a:lnTo>
                  <a:lnTo>
                    <a:pt x="44041" y="5663"/>
                  </a:lnTo>
                  <a:lnTo>
                    <a:pt x="21113" y="21113"/>
                  </a:lnTo>
                  <a:lnTo>
                    <a:pt x="5663" y="44041"/>
                  </a:lnTo>
                  <a:lnTo>
                    <a:pt x="0" y="72136"/>
                  </a:lnTo>
                  <a:lnTo>
                    <a:pt x="0" y="360680"/>
                  </a:lnTo>
                  <a:lnTo>
                    <a:pt x="5663" y="388774"/>
                  </a:lnTo>
                  <a:lnTo>
                    <a:pt x="21113" y="411702"/>
                  </a:lnTo>
                  <a:lnTo>
                    <a:pt x="44041" y="427152"/>
                  </a:lnTo>
                  <a:lnTo>
                    <a:pt x="72136" y="432816"/>
                  </a:lnTo>
                  <a:lnTo>
                    <a:pt x="1008380" y="432816"/>
                  </a:lnTo>
                  <a:lnTo>
                    <a:pt x="1036474" y="427152"/>
                  </a:lnTo>
                  <a:lnTo>
                    <a:pt x="1059402" y="411702"/>
                  </a:lnTo>
                  <a:lnTo>
                    <a:pt x="1074852" y="388774"/>
                  </a:lnTo>
                  <a:lnTo>
                    <a:pt x="1080516" y="360680"/>
                  </a:lnTo>
                  <a:lnTo>
                    <a:pt x="1080516" y="72136"/>
                  </a:lnTo>
                  <a:lnTo>
                    <a:pt x="1074852" y="44041"/>
                  </a:lnTo>
                  <a:lnTo>
                    <a:pt x="1059402" y="21113"/>
                  </a:lnTo>
                  <a:lnTo>
                    <a:pt x="1036474" y="5663"/>
                  </a:lnTo>
                  <a:lnTo>
                    <a:pt x="100838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17452" name="object 78">
              <a:extLst>
                <a:ext uri="{FF2B5EF4-FFF2-40B4-BE49-F238E27FC236}">
                  <a16:creationId xmlns:a16="http://schemas.microsoft.com/office/drawing/2014/main" id="{0F734ECA-1D69-46EC-A4EF-E6B9CEE47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0199" y="2732531"/>
              <a:ext cx="1080770" cy="433070"/>
            </a:xfrm>
            <a:custGeom>
              <a:avLst/>
              <a:gdLst>
                <a:gd name="T0" fmla="*/ 0 w 1080770"/>
                <a:gd name="T1" fmla="*/ 72136 h 433069"/>
                <a:gd name="T2" fmla="*/ 5663 w 1080770"/>
                <a:gd name="T3" fmla="*/ 44041 h 433069"/>
                <a:gd name="T4" fmla="*/ 21113 w 1080770"/>
                <a:gd name="T5" fmla="*/ 21113 h 433069"/>
                <a:gd name="T6" fmla="*/ 44041 w 1080770"/>
                <a:gd name="T7" fmla="*/ 5663 h 433069"/>
                <a:gd name="T8" fmla="*/ 72136 w 1080770"/>
                <a:gd name="T9" fmla="*/ 0 h 433069"/>
                <a:gd name="T10" fmla="*/ 1008380 w 1080770"/>
                <a:gd name="T11" fmla="*/ 0 h 433069"/>
                <a:gd name="T12" fmla="*/ 1036474 w 1080770"/>
                <a:gd name="T13" fmla="*/ 5663 h 433069"/>
                <a:gd name="T14" fmla="*/ 1059402 w 1080770"/>
                <a:gd name="T15" fmla="*/ 21113 h 433069"/>
                <a:gd name="T16" fmla="*/ 1074852 w 1080770"/>
                <a:gd name="T17" fmla="*/ 44041 h 433069"/>
                <a:gd name="T18" fmla="*/ 1080516 w 1080770"/>
                <a:gd name="T19" fmla="*/ 72136 h 433069"/>
                <a:gd name="T20" fmla="*/ 1080516 w 1080770"/>
                <a:gd name="T21" fmla="*/ 360682 h 433069"/>
                <a:gd name="T22" fmla="*/ 1074852 w 1080770"/>
                <a:gd name="T23" fmla="*/ 388776 h 433069"/>
                <a:gd name="T24" fmla="*/ 1059402 w 1080770"/>
                <a:gd name="T25" fmla="*/ 411704 h 433069"/>
                <a:gd name="T26" fmla="*/ 1036474 w 1080770"/>
                <a:gd name="T27" fmla="*/ 427154 h 433069"/>
                <a:gd name="T28" fmla="*/ 1008380 w 1080770"/>
                <a:gd name="T29" fmla="*/ 432818 h 433069"/>
                <a:gd name="T30" fmla="*/ 72136 w 1080770"/>
                <a:gd name="T31" fmla="*/ 432818 h 433069"/>
                <a:gd name="T32" fmla="*/ 44041 w 1080770"/>
                <a:gd name="T33" fmla="*/ 427154 h 433069"/>
                <a:gd name="T34" fmla="*/ 21113 w 1080770"/>
                <a:gd name="T35" fmla="*/ 411704 h 433069"/>
                <a:gd name="T36" fmla="*/ 5663 w 1080770"/>
                <a:gd name="T37" fmla="*/ 388776 h 433069"/>
                <a:gd name="T38" fmla="*/ 0 w 1080770"/>
                <a:gd name="T39" fmla="*/ 360682 h 433069"/>
                <a:gd name="T40" fmla="*/ 0 w 1080770"/>
                <a:gd name="T41" fmla="*/ 72136 h 4330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080770" h="433069">
                  <a:moveTo>
                    <a:pt x="0" y="72136"/>
                  </a:moveTo>
                  <a:lnTo>
                    <a:pt x="5663" y="44041"/>
                  </a:lnTo>
                  <a:lnTo>
                    <a:pt x="21113" y="21113"/>
                  </a:lnTo>
                  <a:lnTo>
                    <a:pt x="44041" y="5663"/>
                  </a:lnTo>
                  <a:lnTo>
                    <a:pt x="72136" y="0"/>
                  </a:lnTo>
                  <a:lnTo>
                    <a:pt x="1008380" y="0"/>
                  </a:lnTo>
                  <a:lnTo>
                    <a:pt x="1036474" y="5663"/>
                  </a:lnTo>
                  <a:lnTo>
                    <a:pt x="1059402" y="21113"/>
                  </a:lnTo>
                  <a:lnTo>
                    <a:pt x="1074852" y="44041"/>
                  </a:lnTo>
                  <a:lnTo>
                    <a:pt x="1080516" y="72136"/>
                  </a:lnTo>
                  <a:lnTo>
                    <a:pt x="1080516" y="360680"/>
                  </a:lnTo>
                  <a:lnTo>
                    <a:pt x="1074852" y="388774"/>
                  </a:lnTo>
                  <a:lnTo>
                    <a:pt x="1059402" y="411702"/>
                  </a:lnTo>
                  <a:lnTo>
                    <a:pt x="1036474" y="427152"/>
                  </a:lnTo>
                  <a:lnTo>
                    <a:pt x="1008380" y="432816"/>
                  </a:lnTo>
                  <a:lnTo>
                    <a:pt x="72136" y="432816"/>
                  </a:lnTo>
                  <a:lnTo>
                    <a:pt x="44041" y="427152"/>
                  </a:lnTo>
                  <a:lnTo>
                    <a:pt x="21113" y="411702"/>
                  </a:lnTo>
                  <a:lnTo>
                    <a:pt x="5663" y="388774"/>
                  </a:lnTo>
                  <a:lnTo>
                    <a:pt x="0" y="360680"/>
                  </a:lnTo>
                  <a:lnTo>
                    <a:pt x="0" y="72136"/>
                  </a:lnTo>
                  <a:close/>
                </a:path>
              </a:pathLst>
            </a:custGeom>
            <a:noFill/>
            <a:ln w="1219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79" name="object 79">
            <a:extLst>
              <a:ext uri="{FF2B5EF4-FFF2-40B4-BE49-F238E27FC236}">
                <a16:creationId xmlns:a16="http://schemas.microsoft.com/office/drawing/2014/main" id="{C595F712-0B38-4CCD-87A6-BF2BE3FBC5A4}"/>
              </a:ext>
            </a:extLst>
          </p:cNvPr>
          <p:cNvSpPr txBox="1"/>
          <p:nvPr/>
        </p:nvSpPr>
        <p:spPr>
          <a:xfrm>
            <a:off x="5516563" y="2763838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触感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>
              <a:latin typeface="Times New Roman"/>
              <a:ea typeface="+mn-ea"/>
              <a:cs typeface="Times New Roman"/>
            </a:endParaRPr>
          </a:p>
        </p:txBody>
      </p:sp>
      <p:sp>
        <p:nvSpPr>
          <p:cNvPr id="17448" name="object 80">
            <a:extLst>
              <a:ext uri="{FF2B5EF4-FFF2-40B4-BE49-F238E27FC236}">
                <a16:creationId xmlns:a16="http://schemas.microsoft.com/office/drawing/2014/main" id="{A827F9A9-1407-46D5-A14F-9AC887F6E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3332163"/>
            <a:ext cx="4826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硬滑</a:t>
            </a:r>
          </a:p>
        </p:txBody>
      </p:sp>
      <p:sp>
        <p:nvSpPr>
          <p:cNvPr id="17449" name="object 81">
            <a:extLst>
              <a:ext uri="{FF2B5EF4-FFF2-40B4-BE49-F238E27FC236}">
                <a16:creationId xmlns:a16="http://schemas.microsoft.com/office/drawing/2014/main" id="{7F3CAF92-D8E6-4270-8997-D22212D88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2725" y="3340100"/>
            <a:ext cx="4826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软粘</a:t>
            </a:r>
          </a:p>
        </p:txBody>
      </p:sp>
      <p:sp>
        <p:nvSpPr>
          <p:cNvPr id="82" name="object 13">
            <a:extLst>
              <a:ext uri="{FF2B5EF4-FFF2-40B4-BE49-F238E27FC236}">
                <a16:creationId xmlns:a16="http://schemas.microsoft.com/office/drawing/2014/main" id="{7A2751D7-543F-4994-A024-4815E5CD01C8}"/>
              </a:ext>
            </a:extLst>
          </p:cNvPr>
          <p:cNvSpPr txBox="1"/>
          <p:nvPr/>
        </p:nvSpPr>
        <p:spPr>
          <a:xfrm>
            <a:off x="4702175" y="1751013"/>
            <a:ext cx="866775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lang="zh-CN" altLang="en-US" sz="2200" spc="5" dirty="0">
                <a:latin typeface="宋体"/>
                <a:ea typeface="+mn-ea"/>
                <a:cs typeface="宋体"/>
              </a:rPr>
              <a:t>纹理</a:t>
            </a:r>
            <a:r>
              <a:rPr sz="2200" spc="-10" dirty="0">
                <a:latin typeface="Times New Roman"/>
                <a:ea typeface="+mn-ea"/>
                <a:cs typeface="Times New Roman"/>
              </a:rPr>
              <a:t>=?</a:t>
            </a:r>
            <a:endParaRPr sz="2200" dirty="0">
              <a:latin typeface="Times New Roman"/>
              <a:ea typeface="+mn-ea"/>
              <a:cs typeface="Times New Roman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5C6F734E-2616-4199-8879-6C2E2D85B12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2660650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增益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率</a:t>
            </a:r>
            <a:r>
              <a:rPr sz="2800" b="0" spc="-459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000" b="0" spc="-5" dirty="0">
                <a:solidFill>
                  <a:srgbClr val="000000"/>
                </a:solidFill>
                <a:latin typeface="Verdana"/>
                <a:cs typeface="Verdana"/>
              </a:rPr>
              <a:t>(gain</a:t>
            </a:r>
            <a:r>
              <a:rPr sz="2000" b="0" spc="-2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00" b="0" spc="-10" dirty="0">
                <a:solidFill>
                  <a:srgbClr val="000000"/>
                </a:solidFill>
                <a:latin typeface="Verdana"/>
                <a:cs typeface="Verdana"/>
              </a:rPr>
              <a:t>ratio)</a:t>
            </a:r>
            <a:endParaRPr sz="2000">
              <a:latin typeface="Verdana"/>
              <a:cs typeface="Verdana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79D86E19-0B74-413F-8E9A-B8E94C2433CD}"/>
              </a:ext>
            </a:extLst>
          </p:cNvPr>
          <p:cNvSpPr txBox="1"/>
          <p:nvPr/>
        </p:nvSpPr>
        <p:spPr>
          <a:xfrm>
            <a:off x="206375" y="6386513"/>
            <a:ext cx="1701800" cy="30003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spc="-5" dirty="0">
                <a:latin typeface="Verdana"/>
                <a:ea typeface="+mn-ea"/>
                <a:cs typeface="Verdana"/>
              </a:rPr>
              <a:t>C4.</a:t>
            </a:r>
            <a:r>
              <a:rPr dirty="0">
                <a:latin typeface="Verdana"/>
                <a:ea typeface="+mn-ea"/>
                <a:cs typeface="Verdana"/>
              </a:rPr>
              <a:t>5</a:t>
            </a:r>
            <a:r>
              <a:rPr dirty="0">
                <a:latin typeface="宋体"/>
                <a:ea typeface="+mn-ea"/>
                <a:cs typeface="宋体"/>
              </a:rPr>
              <a:t>算法中使用</a:t>
            </a:r>
            <a:endParaRPr>
              <a:latin typeface="宋体"/>
              <a:ea typeface="+mn-ea"/>
              <a:cs typeface="宋体"/>
            </a:endParaRPr>
          </a:p>
        </p:txBody>
      </p:sp>
      <p:grpSp>
        <p:nvGrpSpPr>
          <p:cNvPr id="18436" name="object 4">
            <a:extLst>
              <a:ext uri="{FF2B5EF4-FFF2-40B4-BE49-F238E27FC236}">
                <a16:creationId xmlns:a16="http://schemas.microsoft.com/office/drawing/2014/main" id="{D2CB69D0-0FD8-4BAC-8050-97E451C36705}"/>
              </a:ext>
            </a:extLst>
          </p:cNvPr>
          <p:cNvGrpSpPr>
            <a:grpSpLocks/>
          </p:cNvGrpSpPr>
          <p:nvPr/>
        </p:nvGrpSpPr>
        <p:grpSpPr bwMode="auto">
          <a:xfrm>
            <a:off x="1939925" y="2179638"/>
            <a:ext cx="4316413" cy="2062162"/>
            <a:chOff x="1940051" y="2179320"/>
            <a:chExt cx="4316095" cy="2062480"/>
          </a:xfrm>
        </p:grpSpPr>
        <p:pic>
          <p:nvPicPr>
            <p:cNvPr id="18440" name="object 5">
              <a:extLst>
                <a:ext uri="{FF2B5EF4-FFF2-40B4-BE49-F238E27FC236}">
                  <a16:creationId xmlns:a16="http://schemas.microsoft.com/office/drawing/2014/main" id="{DB315DC3-4A7D-4F24-9EBE-DD9362082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0051" y="2179320"/>
              <a:ext cx="4315968" cy="1010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1" name="object 6">
              <a:extLst>
                <a:ext uri="{FF2B5EF4-FFF2-40B4-BE49-F238E27FC236}">
                  <a16:creationId xmlns:a16="http://schemas.microsoft.com/office/drawing/2014/main" id="{0A223E10-1615-404C-AEEA-D5F2C09EAE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0255" y="3215640"/>
              <a:ext cx="3419855" cy="1025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object 7">
            <a:extLst>
              <a:ext uri="{FF2B5EF4-FFF2-40B4-BE49-F238E27FC236}">
                <a16:creationId xmlns:a16="http://schemas.microsoft.com/office/drawing/2014/main" id="{D801F91C-C566-44E7-BF62-9BEB4AF3A665}"/>
              </a:ext>
            </a:extLst>
          </p:cNvPr>
          <p:cNvSpPr txBox="1"/>
          <p:nvPr/>
        </p:nvSpPr>
        <p:spPr>
          <a:xfrm>
            <a:off x="503238" y="914400"/>
            <a:ext cx="7791450" cy="4146550"/>
          </a:xfrm>
          <a:prstGeom prst="rect">
            <a:avLst/>
          </a:prstGeom>
        </p:spPr>
        <p:txBody>
          <a:bodyPr lIns="0" tIns="179705" rIns="0" bIns="0">
            <a:spAutoFit/>
          </a:bodyPr>
          <a:lstStyle/>
          <a:p>
            <a:pPr marL="12700" eaLnBrk="1" fontAlgn="auto" hangingPunct="1">
              <a:spcBef>
                <a:spcPts val="141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信</a:t>
            </a:r>
            <a:r>
              <a:rPr sz="2200" spc="-5" dirty="0">
                <a:latin typeface="宋体"/>
                <a:ea typeface="+mn-ea"/>
                <a:cs typeface="宋体"/>
              </a:rPr>
              <a:t>息增</a:t>
            </a:r>
            <a:r>
              <a:rPr sz="2200" dirty="0">
                <a:latin typeface="宋体"/>
                <a:ea typeface="+mn-ea"/>
                <a:cs typeface="宋体"/>
              </a:rPr>
              <a:t>益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r>
              <a:rPr sz="2200" spc="5" dirty="0">
                <a:latin typeface="宋体"/>
                <a:ea typeface="+mn-ea"/>
                <a:cs typeface="宋体"/>
              </a:rPr>
              <a:t>对</a:t>
            </a:r>
            <a:r>
              <a:rPr sz="2200" spc="-5" dirty="0">
                <a:latin typeface="宋体"/>
                <a:ea typeface="+mn-ea"/>
                <a:cs typeface="宋体"/>
              </a:rPr>
              <a:t>可取</a:t>
            </a:r>
            <a:r>
              <a:rPr sz="2200" spc="10" dirty="0">
                <a:latin typeface="宋体"/>
                <a:ea typeface="+mn-ea"/>
                <a:cs typeface="宋体"/>
              </a:rPr>
              <a:t>值</a:t>
            </a:r>
            <a:r>
              <a:rPr sz="2200" spc="-5" dirty="0">
                <a:latin typeface="宋体"/>
                <a:ea typeface="+mn-ea"/>
                <a:cs typeface="宋体"/>
              </a:rPr>
              <a:t>数</a:t>
            </a:r>
            <a:r>
              <a:rPr sz="2200" spc="10" dirty="0">
                <a:latin typeface="宋体"/>
                <a:ea typeface="+mn-ea"/>
                <a:cs typeface="宋体"/>
              </a:rPr>
              <a:t>目</a:t>
            </a:r>
            <a:r>
              <a:rPr sz="2200" spc="-5" dirty="0">
                <a:latin typeface="宋体"/>
                <a:ea typeface="+mn-ea"/>
                <a:cs typeface="宋体"/>
              </a:rPr>
              <a:t>较多</a:t>
            </a:r>
            <a:r>
              <a:rPr sz="2200" spc="10" dirty="0">
                <a:latin typeface="宋体"/>
                <a:ea typeface="+mn-ea"/>
                <a:cs typeface="宋体"/>
              </a:rPr>
              <a:t>的</a:t>
            </a:r>
            <a:r>
              <a:rPr sz="2200" spc="-5" dirty="0">
                <a:latin typeface="宋体"/>
                <a:ea typeface="+mn-ea"/>
                <a:cs typeface="宋体"/>
              </a:rPr>
              <a:t>属</a:t>
            </a:r>
            <a:r>
              <a:rPr sz="2200" spc="10" dirty="0">
                <a:latin typeface="宋体"/>
                <a:ea typeface="+mn-ea"/>
                <a:cs typeface="宋体"/>
              </a:rPr>
              <a:t>性</a:t>
            </a:r>
            <a:r>
              <a:rPr sz="2200" spc="-5" dirty="0">
                <a:latin typeface="宋体"/>
                <a:ea typeface="+mn-ea"/>
                <a:cs typeface="宋体"/>
              </a:rPr>
              <a:t>有</a:t>
            </a:r>
            <a:r>
              <a:rPr sz="2200" spc="-20" dirty="0">
                <a:latin typeface="宋体"/>
                <a:ea typeface="+mn-ea"/>
                <a:cs typeface="宋体"/>
              </a:rPr>
              <a:t>所</a:t>
            </a:r>
            <a:r>
              <a:rPr sz="2200" spc="5" dirty="0">
                <a:latin typeface="宋体"/>
                <a:ea typeface="+mn-ea"/>
                <a:cs typeface="宋体"/>
              </a:rPr>
              <a:t>偏好</a:t>
            </a:r>
            <a:endParaRPr sz="2200" dirty="0">
              <a:latin typeface="宋体"/>
              <a:ea typeface="+mn-ea"/>
              <a:cs typeface="宋体"/>
            </a:endParaRPr>
          </a:p>
          <a:p>
            <a:pPr marL="469900" eaLnBrk="1" fontAlgn="auto" hangingPunct="1">
              <a:spcBef>
                <a:spcPts val="1210"/>
              </a:spcBef>
              <a:spcAft>
                <a:spcPts val="0"/>
              </a:spcAft>
              <a:defRPr/>
            </a:pPr>
            <a:r>
              <a:rPr sz="2000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有明显</a:t>
            </a:r>
            <a:r>
              <a:rPr sz="2000" spc="-15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弱</a:t>
            </a:r>
            <a:r>
              <a:rPr sz="2000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点</a:t>
            </a:r>
            <a:r>
              <a:rPr sz="2000" spc="-15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，</a:t>
            </a:r>
            <a:r>
              <a:rPr sz="2000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例如：</a:t>
            </a:r>
            <a:r>
              <a:rPr sz="2000" spc="-15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考</a:t>
            </a:r>
            <a:r>
              <a:rPr sz="2000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虑</a:t>
            </a:r>
            <a:r>
              <a:rPr sz="2000" spc="-15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将</a:t>
            </a:r>
            <a:r>
              <a:rPr sz="2000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“编号</a:t>
            </a:r>
            <a:r>
              <a:rPr sz="2000" spc="-15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”</a:t>
            </a:r>
            <a:r>
              <a:rPr sz="2000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作</a:t>
            </a:r>
            <a:r>
              <a:rPr sz="2000" spc="-15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为</a:t>
            </a:r>
            <a:r>
              <a:rPr sz="2000" dirty="0" err="1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一个属性</a:t>
            </a:r>
            <a:endParaRPr lang="en-US" altLang="zh-CN" sz="2000" dirty="0">
              <a:solidFill>
                <a:srgbClr val="00AF50"/>
              </a:solidFill>
              <a:latin typeface="宋体"/>
              <a:ea typeface="+mn-ea"/>
              <a:cs typeface="宋体"/>
            </a:endParaRPr>
          </a:p>
          <a:p>
            <a:pPr marL="469900" eaLnBrk="1" fontAlgn="auto" hangingPunct="1">
              <a:spcBef>
                <a:spcPts val="121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每个取值只有一个样本，信息熵为</a:t>
            </a:r>
            <a:r>
              <a:rPr lang="en-US" altLang="zh-CN"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0</a:t>
            </a:r>
            <a:endParaRPr sz="2000" dirty="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000" dirty="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20"/>
              </a:spcBef>
              <a:spcAft>
                <a:spcPts val="0"/>
              </a:spcAft>
              <a:defRPr/>
            </a:pPr>
            <a:endParaRPr sz="1950" dirty="0">
              <a:latin typeface="宋体"/>
              <a:ea typeface="+mn-ea"/>
              <a:cs typeface="宋体"/>
            </a:endParaRPr>
          </a:p>
          <a:p>
            <a:pPr marL="12382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4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增益率：</a:t>
            </a:r>
            <a:endParaRPr sz="2400" dirty="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400" dirty="0">
              <a:latin typeface="宋体"/>
              <a:ea typeface="+mn-ea"/>
              <a:cs typeface="宋体"/>
            </a:endParaRPr>
          </a:p>
          <a:p>
            <a:pPr marL="1522095" eaLnBrk="1" fontAlgn="auto" hangingPunct="1">
              <a:spcBef>
                <a:spcPts val="2010"/>
              </a:spcBef>
              <a:spcAft>
                <a:spcPts val="0"/>
              </a:spcAft>
              <a:defRPr/>
            </a:pPr>
            <a:r>
              <a:rPr sz="2400" dirty="0">
                <a:latin typeface="宋体"/>
                <a:ea typeface="+mn-ea"/>
                <a:cs typeface="宋体"/>
              </a:rPr>
              <a:t>其中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750" dirty="0">
              <a:latin typeface="宋体"/>
              <a:ea typeface="+mn-ea"/>
              <a:cs typeface="宋体"/>
            </a:endParaRPr>
          </a:p>
          <a:p>
            <a:pPr marL="24637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000" spc="10" dirty="0">
                <a:latin typeface="宋体"/>
                <a:ea typeface="+mn-ea"/>
                <a:cs typeface="宋体"/>
              </a:rPr>
              <a:t>属</a:t>
            </a:r>
            <a:r>
              <a:rPr sz="2000" dirty="0">
                <a:latin typeface="宋体"/>
                <a:ea typeface="+mn-ea"/>
                <a:cs typeface="宋体"/>
              </a:rPr>
              <a:t>性</a:t>
            </a:r>
            <a:r>
              <a:rPr sz="2000" spc="-320" dirty="0">
                <a:latin typeface="宋体"/>
                <a:ea typeface="+mn-ea"/>
                <a:cs typeface="宋体"/>
              </a:rPr>
              <a:t> </a:t>
            </a:r>
            <a:r>
              <a:rPr sz="2000" i="1" dirty="0">
                <a:latin typeface="Palatino Linotype"/>
                <a:ea typeface="+mn-ea"/>
                <a:cs typeface="Palatino Linotype"/>
              </a:rPr>
              <a:t>a</a:t>
            </a:r>
            <a:r>
              <a:rPr sz="2000" i="1" spc="190" dirty="0">
                <a:latin typeface="Palatino Linotype"/>
                <a:ea typeface="+mn-ea"/>
                <a:cs typeface="Palatino Linotype"/>
              </a:rPr>
              <a:t> </a:t>
            </a:r>
            <a:r>
              <a:rPr sz="2000" spc="10" dirty="0">
                <a:latin typeface="宋体"/>
                <a:ea typeface="+mn-ea"/>
                <a:cs typeface="宋体"/>
              </a:rPr>
              <a:t>的可</a:t>
            </a:r>
            <a:r>
              <a:rPr sz="2000" dirty="0">
                <a:latin typeface="宋体"/>
                <a:ea typeface="+mn-ea"/>
                <a:cs typeface="宋体"/>
              </a:rPr>
              <a:t>能取</a:t>
            </a:r>
            <a:r>
              <a:rPr sz="2000" spc="-15" dirty="0">
                <a:latin typeface="宋体"/>
                <a:ea typeface="+mn-ea"/>
                <a:cs typeface="宋体"/>
              </a:rPr>
              <a:t>值</a:t>
            </a:r>
            <a:r>
              <a:rPr sz="2000" dirty="0">
                <a:latin typeface="宋体"/>
                <a:ea typeface="+mn-ea"/>
                <a:cs typeface="宋体"/>
              </a:rPr>
              <a:t>数目</a:t>
            </a:r>
            <a:r>
              <a:rPr sz="2000" spc="-10" dirty="0">
                <a:latin typeface="宋体"/>
                <a:ea typeface="+mn-ea"/>
                <a:cs typeface="宋体"/>
              </a:rPr>
              <a:t>越</a:t>
            </a:r>
            <a:r>
              <a:rPr sz="2000" dirty="0">
                <a:latin typeface="宋体"/>
                <a:ea typeface="+mn-ea"/>
                <a:cs typeface="宋体"/>
              </a:rPr>
              <a:t>多</a:t>
            </a:r>
            <a:r>
              <a:rPr sz="2000" spc="-340" dirty="0">
                <a:latin typeface="宋体"/>
                <a:ea typeface="+mn-ea"/>
                <a:cs typeface="宋体"/>
              </a:rPr>
              <a:t> </a:t>
            </a:r>
            <a:r>
              <a:rPr sz="2000" dirty="0">
                <a:latin typeface="Verdana"/>
                <a:ea typeface="+mn-ea"/>
                <a:cs typeface="Verdana"/>
              </a:rPr>
              <a:t>(</a:t>
            </a:r>
            <a:r>
              <a:rPr sz="2000" dirty="0">
                <a:latin typeface="宋体"/>
                <a:ea typeface="+mn-ea"/>
                <a:cs typeface="宋体"/>
              </a:rPr>
              <a:t>即</a:t>
            </a:r>
            <a:r>
              <a:rPr sz="2000" spc="-305" dirty="0">
                <a:latin typeface="宋体"/>
                <a:ea typeface="+mn-ea"/>
                <a:cs typeface="宋体"/>
              </a:rPr>
              <a:t> </a:t>
            </a:r>
            <a:r>
              <a:rPr sz="2000" i="1" dirty="0">
                <a:latin typeface="Palatino Linotype"/>
                <a:ea typeface="+mn-ea"/>
                <a:cs typeface="Palatino Linotype"/>
              </a:rPr>
              <a:t>V</a:t>
            </a:r>
            <a:r>
              <a:rPr sz="2000" i="1" spc="200" dirty="0">
                <a:latin typeface="Palatino Linotype"/>
                <a:ea typeface="+mn-ea"/>
                <a:cs typeface="Palatino Linotype"/>
              </a:rPr>
              <a:t> </a:t>
            </a:r>
            <a:r>
              <a:rPr sz="2000" spc="10" dirty="0">
                <a:latin typeface="宋体"/>
                <a:ea typeface="+mn-ea"/>
                <a:cs typeface="宋体"/>
              </a:rPr>
              <a:t>越大</a:t>
            </a:r>
            <a:r>
              <a:rPr sz="2000" dirty="0">
                <a:latin typeface="Verdana"/>
                <a:ea typeface="+mn-ea"/>
                <a:cs typeface="Verdana"/>
              </a:rPr>
              <a:t>)</a:t>
            </a:r>
            <a:r>
              <a:rPr sz="2000" dirty="0">
                <a:latin typeface="宋体"/>
                <a:ea typeface="+mn-ea"/>
                <a:cs typeface="宋体"/>
              </a:rPr>
              <a:t>，则</a:t>
            </a:r>
            <a:r>
              <a:rPr sz="2000" spc="-340" dirty="0">
                <a:latin typeface="宋体"/>
                <a:ea typeface="+mn-ea"/>
                <a:cs typeface="宋体"/>
              </a:rPr>
              <a:t> </a:t>
            </a:r>
            <a:r>
              <a:rPr sz="2000" dirty="0">
                <a:latin typeface="Palatino Linotype"/>
                <a:ea typeface="+mn-ea"/>
                <a:cs typeface="Palatino Linotype"/>
              </a:rPr>
              <a:t>IV(</a:t>
            </a:r>
            <a:r>
              <a:rPr sz="2000" i="1" dirty="0">
                <a:latin typeface="Palatino Linotype"/>
                <a:ea typeface="+mn-ea"/>
                <a:cs typeface="Palatino Linotype"/>
              </a:rPr>
              <a:t>a</a:t>
            </a:r>
            <a:r>
              <a:rPr sz="2000" dirty="0">
                <a:latin typeface="Palatino Linotype"/>
                <a:ea typeface="+mn-ea"/>
                <a:cs typeface="Palatino Linotype"/>
              </a:rPr>
              <a:t>)</a:t>
            </a:r>
            <a:r>
              <a:rPr sz="2000" spc="185" dirty="0">
                <a:latin typeface="Palatino Linotype"/>
                <a:ea typeface="+mn-ea"/>
                <a:cs typeface="Palatino Linotype"/>
              </a:rPr>
              <a:t> </a:t>
            </a:r>
            <a:r>
              <a:rPr sz="2000" spc="10" dirty="0">
                <a:latin typeface="宋体"/>
                <a:ea typeface="+mn-ea"/>
                <a:cs typeface="宋体"/>
              </a:rPr>
              <a:t>的值</a:t>
            </a:r>
            <a:r>
              <a:rPr sz="2000" dirty="0">
                <a:latin typeface="宋体"/>
                <a:ea typeface="+mn-ea"/>
                <a:cs typeface="宋体"/>
              </a:rPr>
              <a:t>通常</a:t>
            </a:r>
            <a:r>
              <a:rPr sz="2000" spc="-15" dirty="0">
                <a:latin typeface="宋体"/>
                <a:ea typeface="+mn-ea"/>
                <a:cs typeface="宋体"/>
              </a:rPr>
              <a:t>就</a:t>
            </a:r>
            <a:r>
              <a:rPr sz="2000" dirty="0">
                <a:latin typeface="宋体"/>
                <a:ea typeface="+mn-ea"/>
                <a:cs typeface="宋体"/>
              </a:rPr>
              <a:t>越大</a:t>
            </a:r>
          </a:p>
        </p:txBody>
      </p:sp>
      <p:sp>
        <p:nvSpPr>
          <p:cNvPr id="8" name="object 8">
            <a:extLst>
              <a:ext uri="{FF2B5EF4-FFF2-40B4-BE49-F238E27FC236}">
                <a16:creationId xmlns:a16="http://schemas.microsoft.com/office/drawing/2014/main" id="{FD7676E7-7256-4F0F-8BC7-54D3EBAD41A3}"/>
              </a:ext>
            </a:extLst>
          </p:cNvPr>
          <p:cNvSpPr txBox="1"/>
          <p:nvPr/>
        </p:nvSpPr>
        <p:spPr>
          <a:xfrm>
            <a:off x="609600" y="5116513"/>
            <a:ext cx="1143000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启</a:t>
            </a:r>
            <a:r>
              <a:rPr sz="2200" spc="-5" dirty="0">
                <a:latin typeface="宋体"/>
                <a:ea typeface="+mn-ea"/>
                <a:cs typeface="宋体"/>
              </a:rPr>
              <a:t>发</a:t>
            </a:r>
            <a:r>
              <a:rPr sz="2200" dirty="0">
                <a:latin typeface="宋体"/>
                <a:ea typeface="+mn-ea"/>
                <a:cs typeface="宋体"/>
              </a:rPr>
              <a:t>式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endParaRPr sz="2200">
              <a:latin typeface="宋体"/>
              <a:ea typeface="+mn-ea"/>
              <a:cs typeface="宋体"/>
            </a:endParaRPr>
          </a:p>
        </p:txBody>
      </p:sp>
      <p:sp>
        <p:nvSpPr>
          <p:cNvPr id="9" name="object 9">
            <a:extLst>
              <a:ext uri="{FF2B5EF4-FFF2-40B4-BE49-F238E27FC236}">
                <a16:creationId xmlns:a16="http://schemas.microsoft.com/office/drawing/2014/main" id="{867C12FC-4F08-4952-B4AE-78382067C13A}"/>
              </a:ext>
            </a:extLst>
          </p:cNvPr>
          <p:cNvSpPr txBox="1"/>
          <p:nvPr/>
        </p:nvSpPr>
        <p:spPr>
          <a:xfrm>
            <a:off x="1812925" y="5126038"/>
            <a:ext cx="6527800" cy="769937"/>
          </a:xfrm>
          <a:prstGeom prst="rect">
            <a:avLst/>
          </a:prstGeom>
          <a:solidFill>
            <a:srgbClr val="FFFF00"/>
          </a:solidFill>
        </p:spPr>
        <p:txBody>
          <a:bodyPr lIns="0" tIns="55880" rIns="0" bIns="0">
            <a:spAutoFit/>
          </a:bodyPr>
          <a:lstStyle/>
          <a:p>
            <a:pPr marL="92075" eaLnBrk="1" fontAlgn="auto" hangingPunct="1">
              <a:lnSpc>
                <a:spcPts val="2605"/>
              </a:lnSpc>
              <a:spcBef>
                <a:spcPts val="440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先</a:t>
            </a:r>
            <a:r>
              <a:rPr sz="2200" spc="-5" dirty="0">
                <a:latin typeface="宋体"/>
                <a:ea typeface="+mn-ea"/>
                <a:cs typeface="宋体"/>
              </a:rPr>
              <a:t>从候选划</a:t>
            </a:r>
            <a:r>
              <a:rPr sz="2200" dirty="0">
                <a:latin typeface="宋体"/>
                <a:ea typeface="+mn-ea"/>
                <a:cs typeface="宋体"/>
              </a:rPr>
              <a:t>分</a:t>
            </a:r>
            <a:r>
              <a:rPr sz="2200" spc="-5" dirty="0">
                <a:latin typeface="宋体"/>
                <a:ea typeface="+mn-ea"/>
                <a:cs typeface="宋体"/>
              </a:rPr>
              <a:t>属性中找</a:t>
            </a:r>
            <a:r>
              <a:rPr sz="2200" dirty="0">
                <a:latin typeface="宋体"/>
                <a:ea typeface="+mn-ea"/>
                <a:cs typeface="宋体"/>
              </a:rPr>
              <a:t>出</a:t>
            </a:r>
            <a:r>
              <a:rPr sz="2200" spc="-5" dirty="0">
                <a:latin typeface="宋体"/>
                <a:ea typeface="+mn-ea"/>
                <a:cs typeface="宋体"/>
              </a:rPr>
              <a:t>信息增益</a:t>
            </a:r>
            <a:r>
              <a:rPr sz="2200" dirty="0">
                <a:latin typeface="宋体"/>
                <a:ea typeface="+mn-ea"/>
                <a:cs typeface="宋体"/>
              </a:rPr>
              <a:t>高</a:t>
            </a:r>
            <a:r>
              <a:rPr sz="2200" spc="-5" dirty="0">
                <a:latin typeface="宋体"/>
                <a:ea typeface="+mn-ea"/>
                <a:cs typeface="宋体"/>
              </a:rPr>
              <a:t>于平均水</a:t>
            </a:r>
            <a:r>
              <a:rPr sz="2200" spc="25" dirty="0">
                <a:latin typeface="宋体"/>
                <a:ea typeface="+mn-ea"/>
                <a:cs typeface="宋体"/>
              </a:rPr>
              <a:t>平</a:t>
            </a:r>
            <a:r>
              <a:rPr sz="2200" spc="-10" dirty="0">
                <a:latin typeface="宋体"/>
                <a:ea typeface="+mn-ea"/>
                <a:cs typeface="宋体"/>
              </a:rPr>
              <a:t>的，</a:t>
            </a:r>
            <a:endParaRPr sz="2200">
              <a:latin typeface="宋体"/>
              <a:ea typeface="+mn-ea"/>
              <a:cs typeface="宋体"/>
            </a:endParaRPr>
          </a:p>
          <a:p>
            <a:pPr marL="92075" eaLnBrk="1" fontAlgn="auto" hangingPunct="1">
              <a:lnSpc>
                <a:spcPts val="2605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再</a:t>
            </a:r>
            <a:r>
              <a:rPr sz="2200" spc="-5" dirty="0">
                <a:latin typeface="宋体"/>
                <a:ea typeface="+mn-ea"/>
                <a:cs typeface="宋体"/>
              </a:rPr>
              <a:t>从中</a:t>
            </a:r>
            <a:r>
              <a:rPr sz="2200" dirty="0">
                <a:latin typeface="宋体"/>
                <a:ea typeface="+mn-ea"/>
                <a:cs typeface="宋体"/>
              </a:rPr>
              <a:t>选</a:t>
            </a:r>
            <a:r>
              <a:rPr sz="2200" spc="-5" dirty="0">
                <a:latin typeface="宋体"/>
                <a:ea typeface="+mn-ea"/>
                <a:cs typeface="宋体"/>
              </a:rPr>
              <a:t>取</a:t>
            </a:r>
            <a:r>
              <a:rPr sz="2200" dirty="0">
                <a:latin typeface="宋体"/>
                <a:ea typeface="+mn-ea"/>
                <a:cs typeface="宋体"/>
              </a:rPr>
              <a:t>增</a:t>
            </a:r>
            <a:r>
              <a:rPr sz="2200" spc="-5" dirty="0">
                <a:latin typeface="宋体"/>
                <a:ea typeface="+mn-ea"/>
                <a:cs typeface="宋体"/>
              </a:rPr>
              <a:t>益率</a:t>
            </a:r>
            <a:r>
              <a:rPr sz="2200" dirty="0">
                <a:latin typeface="宋体"/>
                <a:ea typeface="+mn-ea"/>
                <a:cs typeface="宋体"/>
              </a:rPr>
              <a:t>最</a:t>
            </a:r>
            <a:r>
              <a:rPr sz="2200" spc="5" dirty="0">
                <a:latin typeface="宋体"/>
                <a:ea typeface="+mn-ea"/>
                <a:cs typeface="宋体"/>
              </a:rPr>
              <a:t>高</a:t>
            </a:r>
            <a:r>
              <a:rPr sz="2200" spc="-5" dirty="0">
                <a:latin typeface="宋体"/>
                <a:ea typeface="+mn-ea"/>
                <a:cs typeface="宋体"/>
              </a:rPr>
              <a:t>的</a:t>
            </a:r>
            <a:endParaRPr sz="2200">
              <a:latin typeface="宋体"/>
              <a:ea typeface="+mn-ea"/>
              <a:cs typeface="宋体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>
            <a:extLst>
              <a:ext uri="{FF2B5EF4-FFF2-40B4-BE49-F238E27FC236}">
                <a16:creationId xmlns:a16="http://schemas.microsoft.com/office/drawing/2014/main" id="{BF53A20B-7326-47D4-91C3-A71E54D23115}"/>
              </a:ext>
            </a:extLst>
          </p:cNvPr>
          <p:cNvSpPr txBox="1"/>
          <p:nvPr/>
        </p:nvSpPr>
        <p:spPr>
          <a:xfrm>
            <a:off x="206375" y="6386513"/>
            <a:ext cx="1778000" cy="30003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spc="-5" dirty="0">
                <a:latin typeface="Verdana"/>
                <a:ea typeface="+mn-ea"/>
                <a:cs typeface="Verdana"/>
              </a:rPr>
              <a:t>C</a:t>
            </a:r>
            <a:r>
              <a:rPr spc="5" dirty="0">
                <a:latin typeface="Verdana"/>
                <a:ea typeface="+mn-ea"/>
                <a:cs typeface="Verdana"/>
              </a:rPr>
              <a:t>A</a:t>
            </a:r>
            <a:r>
              <a:rPr spc="-55" dirty="0">
                <a:latin typeface="Verdana"/>
                <a:ea typeface="+mn-ea"/>
                <a:cs typeface="Verdana"/>
              </a:rPr>
              <a:t>R</a:t>
            </a:r>
            <a:r>
              <a:rPr spc="-5" dirty="0">
                <a:latin typeface="Verdana"/>
                <a:ea typeface="+mn-ea"/>
                <a:cs typeface="Verdana"/>
              </a:rPr>
              <a:t>T</a:t>
            </a:r>
            <a:r>
              <a:rPr dirty="0">
                <a:latin typeface="宋体"/>
                <a:ea typeface="+mn-ea"/>
                <a:cs typeface="宋体"/>
              </a:rPr>
              <a:t>算法中使用</a:t>
            </a:r>
            <a:endParaRPr>
              <a:latin typeface="宋体"/>
              <a:ea typeface="+mn-ea"/>
              <a:cs typeface="宋体"/>
            </a:endParaRPr>
          </a:p>
        </p:txBody>
      </p:sp>
      <p:pic>
        <p:nvPicPr>
          <p:cNvPr id="19459" name="object 4">
            <a:extLst>
              <a:ext uri="{FF2B5EF4-FFF2-40B4-BE49-F238E27FC236}">
                <a16:creationId xmlns:a16="http://schemas.microsoft.com/office/drawing/2014/main" id="{77A5EF5C-CB55-4A19-85D1-D8EA77E7E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31888"/>
            <a:ext cx="3011488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object 5">
            <a:extLst>
              <a:ext uri="{FF2B5EF4-FFF2-40B4-BE49-F238E27FC236}">
                <a16:creationId xmlns:a16="http://schemas.microsoft.com/office/drawing/2014/main" id="{08DEB555-E701-48DF-BCF2-576B048EF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1450975"/>
            <a:ext cx="4524375" cy="769938"/>
          </a:xfrm>
          <a:prstGeom prst="rect">
            <a:avLst/>
          </a:prstGeom>
          <a:noFill/>
          <a:ln w="9144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2065" rIns="0" bIns="0">
            <a:spAutoFit/>
          </a:bodyPr>
          <a:lstStyle>
            <a:lvl1pPr marL="92075"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6563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6000"/>
              </a:lnSpc>
              <a:spcBef>
                <a:spcPts val="100"/>
              </a:spcBef>
            </a:pPr>
            <a:r>
              <a:rPr lang="zh-CN" altLang="zh-CN" sz="2200">
                <a:latin typeface="宋体" panose="02010600030101010101" pitchFamily="2" charset="-122"/>
              </a:rPr>
              <a:t>反映了从 </a:t>
            </a:r>
            <a:r>
              <a:rPr lang="zh-CN" altLang="zh-CN" sz="2200" i="1">
                <a:latin typeface="Palatino Linotype" panose="02040502050505030304" pitchFamily="18" charset="0"/>
              </a:rPr>
              <a:t>D	</a:t>
            </a:r>
            <a:r>
              <a:rPr lang="zh-CN" altLang="zh-CN" sz="2200">
                <a:latin typeface="宋体" panose="02010600030101010101" pitchFamily="2" charset="-122"/>
              </a:rPr>
              <a:t>中随机抽取两个样例， 其类别标记不一致的概率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ED10E351-D312-4DDB-A23A-D974DB5FDC41}"/>
              </a:ext>
            </a:extLst>
          </p:cNvPr>
          <p:cNvSpPr txBox="1"/>
          <p:nvPr/>
        </p:nvSpPr>
        <p:spPr>
          <a:xfrm>
            <a:off x="4062413" y="2632075"/>
            <a:ext cx="4529137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-5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Gini(</a:t>
            </a:r>
            <a:r>
              <a:rPr sz="2200" i="1" spc="-5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D</a:t>
            </a:r>
            <a:r>
              <a:rPr sz="2200" spc="-5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)</a:t>
            </a:r>
            <a:r>
              <a:rPr sz="2200" spc="-15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越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小，数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据集</a:t>
            </a:r>
            <a:r>
              <a:rPr sz="2200" spc="-37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D</a:t>
            </a:r>
            <a:r>
              <a:rPr sz="2200" i="1" spc="195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的纯度越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高</a:t>
            </a:r>
            <a:endParaRPr sz="2200" dirty="0">
              <a:latin typeface="宋体"/>
              <a:ea typeface="+mn-ea"/>
              <a:cs typeface="宋体"/>
            </a:endParaRPr>
          </a:p>
        </p:txBody>
      </p:sp>
      <p:sp>
        <p:nvSpPr>
          <p:cNvPr id="7" name="object 7">
            <a:extLst>
              <a:ext uri="{FF2B5EF4-FFF2-40B4-BE49-F238E27FC236}">
                <a16:creationId xmlns:a16="http://schemas.microsoft.com/office/drawing/2014/main" id="{38CF7B97-789E-467D-9297-0CC516C110CE}"/>
              </a:ext>
            </a:extLst>
          </p:cNvPr>
          <p:cNvSpPr txBox="1"/>
          <p:nvPr/>
        </p:nvSpPr>
        <p:spPr>
          <a:xfrm>
            <a:off x="2908300" y="3781425"/>
            <a:ext cx="280988" cy="2794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eaLnBrk="1" fontAlgn="auto" hangingPunct="1">
              <a:lnSpc>
                <a:spcPts val="2195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：</a:t>
            </a:r>
            <a:endParaRPr sz="2200">
              <a:latin typeface="宋体"/>
              <a:ea typeface="+mn-ea"/>
              <a:cs typeface="宋体"/>
            </a:endParaRPr>
          </a:p>
        </p:txBody>
      </p:sp>
      <p:pic>
        <p:nvPicPr>
          <p:cNvPr id="19463" name="object 8">
            <a:extLst>
              <a:ext uri="{FF2B5EF4-FFF2-40B4-BE49-F238E27FC236}">
                <a16:creationId xmlns:a16="http://schemas.microsoft.com/office/drawing/2014/main" id="{51A2FEBD-425B-42D5-8120-2C2BF3031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388" y="3306763"/>
            <a:ext cx="50069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bject 9">
            <a:extLst>
              <a:ext uri="{FF2B5EF4-FFF2-40B4-BE49-F238E27FC236}">
                <a16:creationId xmlns:a16="http://schemas.microsoft.com/office/drawing/2014/main" id="{BD2DADDA-EBB5-4B37-869F-BCB5FF8A684E}"/>
              </a:ext>
            </a:extLst>
          </p:cNvPr>
          <p:cNvSpPr txBox="1"/>
          <p:nvPr/>
        </p:nvSpPr>
        <p:spPr>
          <a:xfrm>
            <a:off x="614363" y="3717925"/>
            <a:ext cx="7951787" cy="1476375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属</a:t>
            </a:r>
            <a:r>
              <a:rPr sz="2200" spc="-5" dirty="0">
                <a:latin typeface="宋体"/>
                <a:ea typeface="+mn-ea"/>
                <a:cs typeface="宋体"/>
              </a:rPr>
              <a:t>性</a:t>
            </a:r>
            <a:r>
              <a:rPr sz="2200" spc="-340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a</a:t>
            </a:r>
            <a:r>
              <a:rPr sz="2200" i="1" spc="22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的基尼指数</a:t>
            </a:r>
            <a:endParaRPr sz="2200" dirty="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400" dirty="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10"/>
              </a:spcBef>
              <a:spcAft>
                <a:spcPts val="0"/>
              </a:spcAft>
              <a:defRPr/>
            </a:pPr>
            <a:endParaRPr sz="2200" dirty="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400" dirty="0">
                <a:latin typeface="宋体"/>
                <a:ea typeface="+mn-ea"/>
                <a:cs typeface="宋体"/>
              </a:rPr>
              <a:t>在候选属性集合中，选取那个使划分后基尼指</a:t>
            </a:r>
            <a:r>
              <a:rPr sz="2400" spc="-40" dirty="0">
                <a:latin typeface="宋体"/>
                <a:ea typeface="+mn-ea"/>
                <a:cs typeface="宋体"/>
              </a:rPr>
              <a:t>数</a:t>
            </a:r>
            <a:r>
              <a:rPr sz="24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最小</a:t>
            </a:r>
            <a:r>
              <a:rPr sz="2400" dirty="0">
                <a:latin typeface="宋体"/>
                <a:ea typeface="+mn-ea"/>
                <a:cs typeface="宋体"/>
              </a:rPr>
              <a:t>的属性</a:t>
            </a:r>
          </a:p>
        </p:txBody>
      </p:sp>
      <p:sp>
        <p:nvSpPr>
          <p:cNvPr id="19465" name="object 2">
            <a:extLst>
              <a:ext uri="{FF2B5EF4-FFF2-40B4-BE49-F238E27FC236}">
                <a16:creationId xmlns:a16="http://schemas.microsoft.com/office/drawing/2014/main" id="{3C6C47EB-7ECF-4F7C-943C-84D0948B4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1113"/>
            <a:ext cx="8321675" cy="1058862"/>
          </a:xfrm>
          <a:solidFill>
            <a:schemeClr val="bg1"/>
          </a:solidFill>
        </p:spPr>
        <p:txBody>
          <a:bodyPr tIns="12065"/>
          <a:lstStyle/>
          <a:p>
            <a:pPr marL="12700" eaLnBrk="1" hangingPunct="1">
              <a:spcBef>
                <a:spcPts val="100"/>
              </a:spcBef>
            </a:pPr>
            <a:r>
              <a:rPr lang="zh-CN" altLang="zh-CN" sz="2800" b="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基尼指数 </a:t>
            </a:r>
            <a:r>
              <a:rPr lang="zh-CN" altLang="zh-CN" sz="2000" b="0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(gini index)</a:t>
            </a:r>
            <a:br>
              <a:rPr lang="en-US" altLang="zh-CN" sz="2000" b="0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</a:b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https://www.cnblogs.com/muzixi/p/6566803.html</a:t>
            </a:r>
            <a:b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https://blog.csdn.net/qq_16365849/article/details/50644496</a:t>
            </a:r>
            <a:endParaRPr lang="zh-CN" altLang="zh-CN" sz="2000">
              <a:latin typeface="Verdana" panose="020B060403050404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10530266-3AED-4E18-AB4D-5291A452E0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447800"/>
            <a:ext cx="8305800" cy="738188"/>
          </a:xfrm>
        </p:spPr>
        <p:txBody>
          <a:bodyPr/>
          <a:lstStyle/>
          <a:p>
            <a:pPr eaLnBrk="1" hangingPunct="1"/>
            <a:r>
              <a:rPr lang="en-US" altLang="zh-CN" sz="2400"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https://blog.csdn.net/qq_39408570/article/details/89764177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3" name="文本占位符 2">
            <a:extLst>
              <a:ext uri="{FF2B5EF4-FFF2-40B4-BE49-F238E27FC236}">
                <a16:creationId xmlns:a16="http://schemas.microsoft.com/office/drawing/2014/main" id="{8796A7B4-67E1-4140-86E5-CBE405F6D6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304800"/>
            <a:ext cx="7758113" cy="492125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sz="3200" b="1">
                <a:latin typeface="Verdana" panose="020B0604030504040204" pitchFamily="34" charset="0"/>
              </a:rPr>
              <a:t>信息增益和基尼系数的区别！</a:t>
            </a:r>
          </a:p>
        </p:txBody>
      </p:sp>
      <p:sp>
        <p:nvSpPr>
          <p:cNvPr id="20484" name="矩形 3">
            <a:extLst>
              <a:ext uri="{FF2B5EF4-FFF2-40B4-BE49-F238E27FC236}">
                <a16:creationId xmlns:a16="http://schemas.microsoft.com/office/drawing/2014/main" id="{C863805E-36DA-4A41-A03E-DE04BD24F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967038"/>
            <a:ext cx="7620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当集合越是混乱的时候，基尼系数对这种趋势的表现越不够充分。相比之下，信息熵则更能区分出混乱和更混乱！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DBE053B-2343-46D0-87AF-0622F53066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293687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划分选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择</a:t>
            </a:r>
            <a:r>
              <a:rPr sz="2800" b="0" spc="-47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800" b="0" spc="-5" dirty="0">
                <a:solidFill>
                  <a:srgbClr val="000000"/>
                </a:solidFill>
                <a:latin typeface="Verdana"/>
                <a:cs typeface="Verdana"/>
              </a:rPr>
              <a:t>vs.</a:t>
            </a:r>
            <a:r>
              <a:rPr sz="2800" b="0" spc="-3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剪枝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21507" name="object 3">
            <a:extLst>
              <a:ext uri="{FF2B5EF4-FFF2-40B4-BE49-F238E27FC236}">
                <a16:creationId xmlns:a16="http://schemas.microsoft.com/office/drawing/2014/main" id="{C9150A6B-5195-4372-83E3-245F68D41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1327150"/>
            <a:ext cx="7705725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2400">
                <a:latin typeface="宋体" panose="02010600030101010101" pitchFamily="2" charset="-122"/>
              </a:rPr>
              <a:t>研究表明</a:t>
            </a:r>
            <a:r>
              <a:rPr lang="zh-CN" altLang="zh-CN" sz="2400">
                <a:latin typeface="Verdana" panose="020B0604030504040204" pitchFamily="34" charset="0"/>
              </a:rPr>
              <a:t>: </a:t>
            </a:r>
            <a:r>
              <a:rPr lang="zh-CN" altLang="zh-CN" sz="2400">
                <a:latin typeface="宋体" panose="02010600030101010101" pitchFamily="2" charset="-122"/>
              </a:rPr>
              <a:t>划分选择的各种准则虽然对决策树的尺寸有较 大影响，但</a:t>
            </a:r>
            <a:r>
              <a:rPr lang="zh-CN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对泛化性能的影响很有限</a:t>
            </a:r>
            <a:endParaRPr lang="zh-CN" altLang="zh-CN" sz="240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zh-CN" sz="2000">
                <a:latin typeface="宋体" panose="02010600030101010101" pitchFamily="2" charset="-122"/>
              </a:rPr>
              <a:t>例如信息增益与基尼指数产生的结果，仅在约 </a:t>
            </a:r>
            <a:r>
              <a:rPr lang="zh-CN" altLang="zh-CN" sz="2000">
                <a:latin typeface="Verdana" panose="020B0604030504040204" pitchFamily="34" charset="0"/>
              </a:rPr>
              <a:t>2% </a:t>
            </a:r>
            <a:r>
              <a:rPr lang="zh-CN" altLang="zh-CN" sz="2000">
                <a:latin typeface="宋体" panose="02010600030101010101" pitchFamily="2" charset="-122"/>
              </a:rPr>
              <a:t>的情况下不同</a:t>
            </a:r>
          </a:p>
          <a:p>
            <a:pPr eaLnBrk="1" hangingPunct="1"/>
            <a:endParaRPr lang="zh-CN" altLang="zh-CN" sz="2400">
              <a:latin typeface="宋体" panose="02010600030101010101" pitchFamily="2" charset="-122"/>
            </a:endParaRPr>
          </a:p>
          <a:p>
            <a:pPr eaLnBrk="1" hangingPunct="1">
              <a:spcBef>
                <a:spcPts val="50"/>
              </a:spcBef>
            </a:pPr>
            <a:endParaRPr lang="zh-CN" altLang="zh-CN" sz="200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剪枝方法和程度对决策树泛化性能的影响更为显著</a:t>
            </a:r>
            <a:endParaRPr lang="zh-CN" altLang="zh-CN" sz="2400">
              <a:latin typeface="宋体" panose="02010600030101010101" pitchFamily="2" charset="-122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zh-CN" sz="2000">
                <a:latin typeface="宋体" panose="02010600030101010101" pitchFamily="2" charset="-122"/>
              </a:rPr>
              <a:t>在数据带噪时甚至可能将泛化性能提升 </a:t>
            </a:r>
            <a:r>
              <a:rPr lang="zh-CN" altLang="zh-CN" sz="2000">
                <a:latin typeface="Verdana" panose="020B0604030504040204" pitchFamily="34" charset="0"/>
              </a:rPr>
              <a:t>25%</a:t>
            </a: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856D2165-7D3B-4196-A42B-080CA275FD7E}"/>
              </a:ext>
            </a:extLst>
          </p:cNvPr>
          <p:cNvSpPr txBox="1"/>
          <p:nvPr/>
        </p:nvSpPr>
        <p:spPr>
          <a:xfrm>
            <a:off x="1065213" y="4686300"/>
            <a:ext cx="1128712" cy="450850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1" spc="-10" dirty="0">
                <a:latin typeface="Verdana"/>
                <a:ea typeface="+mn-ea"/>
                <a:cs typeface="Verdana"/>
              </a:rPr>
              <a:t>Why?</a:t>
            </a:r>
            <a:endParaRPr sz="2800">
              <a:latin typeface="Verdana"/>
              <a:ea typeface="+mn-ea"/>
              <a:cs typeface="Verdana"/>
            </a:endParaRPr>
          </a:p>
        </p:txBody>
      </p:sp>
      <p:sp>
        <p:nvSpPr>
          <p:cNvPr id="21509" name="object 5">
            <a:extLst>
              <a:ext uri="{FF2B5EF4-FFF2-40B4-BE49-F238E27FC236}">
                <a16:creationId xmlns:a16="http://schemas.microsoft.com/office/drawing/2014/main" id="{E63B85D2-3D47-4F27-87EA-AA72E7E4E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7463" y="4914900"/>
            <a:ext cx="5816600" cy="8318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990" rIns="0" bIns="0">
            <a:spAutoFit/>
          </a:bodyPr>
          <a:lstStyle>
            <a:lvl1pPr marL="2146300" indent="-2008188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75"/>
              </a:spcBef>
            </a:pPr>
            <a:r>
              <a:rPr lang="zh-CN" altLang="zh-CN" sz="2400">
                <a:latin typeface="宋体" panose="02010600030101010101" pitchFamily="2" charset="-122"/>
              </a:rPr>
              <a:t>剪枝 </a:t>
            </a:r>
            <a:r>
              <a:rPr lang="zh-CN" altLang="zh-CN">
                <a:latin typeface="Verdana" panose="020B0604030504040204" pitchFamily="34" charset="0"/>
              </a:rPr>
              <a:t>(pruning) </a:t>
            </a:r>
            <a:r>
              <a:rPr lang="zh-CN" altLang="zh-CN" sz="2400">
                <a:latin typeface="宋体" panose="02010600030101010101" pitchFamily="2" charset="-122"/>
              </a:rPr>
              <a:t>是决策树对付“过拟合”的 主要手段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53893E2-F22E-42A3-A0A2-9A288338D7F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803400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决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策树模型</a:t>
            </a:r>
            <a:endParaRPr sz="2800">
              <a:latin typeface="宋体"/>
              <a:cs typeface="宋体"/>
            </a:endParaRPr>
          </a:p>
        </p:txBody>
      </p:sp>
      <p:pic>
        <p:nvPicPr>
          <p:cNvPr id="4099" name="object 3">
            <a:extLst>
              <a:ext uri="{FF2B5EF4-FFF2-40B4-BE49-F238E27FC236}">
                <a16:creationId xmlns:a16="http://schemas.microsoft.com/office/drawing/2014/main" id="{D19733F5-C12C-45E4-BBE8-79D10BFE9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2449513"/>
            <a:ext cx="3482975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object 4">
            <a:extLst>
              <a:ext uri="{FF2B5EF4-FFF2-40B4-BE49-F238E27FC236}">
                <a16:creationId xmlns:a16="http://schemas.microsoft.com/office/drawing/2014/main" id="{664614F0-7E41-4F80-BD85-E59C261E9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946150"/>
            <a:ext cx="7483475" cy="468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6446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300"/>
              </a:spcBef>
            </a:pPr>
            <a:r>
              <a:rPr lang="zh-CN" altLang="zh-CN" sz="2000">
                <a:latin typeface="宋体" panose="02010600030101010101" pitchFamily="2" charset="-122"/>
              </a:rPr>
              <a:t>决策树基于“树”结构进行决策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"/>
            </a:pPr>
            <a:r>
              <a:rPr lang="zh-CN" altLang="zh-CN" sz="2000">
                <a:latin typeface="宋体" panose="02010600030101010101" pitchFamily="2" charset="-122"/>
              </a:rPr>
              <a:t>每个“内部结点”对应于某个属性上的“测试”(test)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"/>
            </a:pPr>
            <a:r>
              <a:rPr lang="zh-CN" altLang="zh-CN" sz="2000">
                <a:latin typeface="宋体" panose="02010600030101010101" pitchFamily="2" charset="-122"/>
              </a:rPr>
              <a:t>每个分支对应于该测试的一种可能结果（即该属性的某个取值）</a:t>
            </a: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Char char=""/>
            </a:pPr>
            <a:r>
              <a:rPr lang="zh-CN" altLang="zh-CN" sz="2000">
                <a:latin typeface="宋体" panose="02010600030101010101" pitchFamily="2" charset="-122"/>
              </a:rPr>
              <a:t>每个“叶结点”对应于一个“预测结果”</a:t>
            </a:r>
          </a:p>
          <a:p>
            <a:pPr eaLnBrk="1" hangingPunct="1"/>
            <a:endParaRPr lang="zh-CN" altLang="zh-CN" sz="2200">
              <a:latin typeface="宋体" panose="02010600030101010101" pitchFamily="2" charset="-122"/>
            </a:endParaRPr>
          </a:p>
          <a:p>
            <a:pPr eaLnBrk="1" hangingPunct="1">
              <a:spcBef>
                <a:spcPts val="38"/>
              </a:spcBef>
            </a:pPr>
            <a:endParaRPr lang="zh-CN" altLang="zh-CN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学习过程</a:t>
            </a:r>
            <a:r>
              <a:rPr lang="zh-CN" altLang="zh-CN" sz="2000">
                <a:latin typeface="宋体" panose="02010600030101010101" pitchFamily="2" charset="-122"/>
              </a:rPr>
              <a:t>：通过对训练样本的分析来 确定“划分属性”（即内部结点所对 应的属性）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预测过程</a:t>
            </a:r>
            <a:r>
              <a:rPr lang="zh-CN" altLang="zh-CN" sz="2000">
                <a:latin typeface="宋体" panose="02010600030101010101" pitchFamily="2" charset="-122"/>
              </a:rPr>
              <a:t>：将测试示例从根结点开始， 沿着划分属性所构成的“判定测试序 列”下行，直到叶结点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BF70858-430C-4EC3-9CBB-E43036A99D8A}"/>
              </a:ext>
            </a:extLst>
          </p:cNvPr>
          <p:cNvSpPr txBox="1"/>
          <p:nvPr/>
        </p:nvSpPr>
        <p:spPr>
          <a:xfrm>
            <a:off x="206375" y="244475"/>
            <a:ext cx="738188" cy="452438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spc="5" dirty="0">
                <a:latin typeface="宋体"/>
                <a:ea typeface="+mn-ea"/>
                <a:cs typeface="宋体"/>
              </a:rPr>
              <a:t>剪枝</a:t>
            </a:r>
            <a:endParaRPr sz="2800">
              <a:latin typeface="宋体"/>
              <a:ea typeface="+mn-ea"/>
              <a:cs typeface="宋体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6331BF22-B923-4C1D-897F-B91AE3B8B1D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90525" y="1198563"/>
            <a:ext cx="7762875" cy="361950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b="0" dirty="0">
                <a:solidFill>
                  <a:srgbClr val="000000"/>
                </a:solidFill>
                <a:latin typeface="宋体"/>
                <a:cs typeface="宋体"/>
              </a:rPr>
              <a:t>为了尽可能</a:t>
            </a:r>
            <a:r>
              <a:rPr sz="2200" b="0" spc="-5" dirty="0">
                <a:solidFill>
                  <a:srgbClr val="000000"/>
                </a:solidFill>
                <a:latin typeface="宋体"/>
                <a:cs typeface="宋体"/>
              </a:rPr>
              <a:t>正确分类训</a:t>
            </a:r>
            <a:r>
              <a:rPr sz="2200" b="0" dirty="0">
                <a:solidFill>
                  <a:srgbClr val="000000"/>
                </a:solidFill>
                <a:latin typeface="宋体"/>
                <a:cs typeface="宋体"/>
              </a:rPr>
              <a:t>练</a:t>
            </a:r>
            <a:r>
              <a:rPr sz="2200" b="0" spc="-5" dirty="0">
                <a:solidFill>
                  <a:srgbClr val="000000"/>
                </a:solidFill>
                <a:latin typeface="宋体"/>
                <a:cs typeface="宋体"/>
              </a:rPr>
              <a:t>样</a:t>
            </a:r>
            <a:r>
              <a:rPr sz="2200" b="0" spc="5" dirty="0">
                <a:solidFill>
                  <a:srgbClr val="000000"/>
                </a:solidFill>
                <a:latin typeface="宋体"/>
                <a:cs typeface="宋体"/>
              </a:rPr>
              <a:t>本</a:t>
            </a:r>
            <a:r>
              <a:rPr sz="2200" b="0" dirty="0">
                <a:solidFill>
                  <a:srgbClr val="000000"/>
                </a:solidFill>
                <a:latin typeface="宋体"/>
                <a:cs typeface="宋体"/>
              </a:rPr>
              <a:t>，</a:t>
            </a:r>
            <a:r>
              <a:rPr sz="2200" b="0" spc="-10" dirty="0">
                <a:solidFill>
                  <a:srgbClr val="000000"/>
                </a:solidFill>
                <a:latin typeface="宋体"/>
                <a:cs typeface="宋体"/>
              </a:rPr>
              <a:t>有</a:t>
            </a:r>
            <a:r>
              <a:rPr sz="2200" b="0" spc="-5" dirty="0">
                <a:solidFill>
                  <a:srgbClr val="000000"/>
                </a:solidFill>
                <a:latin typeface="宋体"/>
                <a:cs typeface="宋体"/>
              </a:rPr>
              <a:t>可能造成分支过多</a:t>
            </a:r>
            <a:r>
              <a:rPr sz="2200" b="0" spc="-36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200" b="0" spc="-5" dirty="0">
                <a:solidFill>
                  <a:srgbClr val="000000"/>
                </a:solidFill>
                <a:latin typeface="Wingdings"/>
                <a:cs typeface="Wingdings"/>
              </a:rPr>
              <a:t></a:t>
            </a:r>
            <a:r>
              <a:rPr sz="2200" b="0" spc="215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2200" b="0" dirty="0">
                <a:solidFill>
                  <a:srgbClr val="000000"/>
                </a:solidFill>
                <a:latin typeface="宋体"/>
                <a:cs typeface="宋体"/>
              </a:rPr>
              <a:t>过拟合</a:t>
            </a:r>
            <a:endParaRPr sz="2200">
              <a:latin typeface="宋体"/>
              <a:cs typeface="宋体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29A1B904-7BD0-427E-9AEC-F4C734744D6E}"/>
              </a:ext>
            </a:extLst>
          </p:cNvPr>
          <p:cNvSpPr txBox="1"/>
          <p:nvPr/>
        </p:nvSpPr>
        <p:spPr>
          <a:xfrm>
            <a:off x="390525" y="1768475"/>
            <a:ext cx="6594475" cy="220821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926465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可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通过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主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动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去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掉一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些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分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支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来降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低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过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拟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合的</a:t>
            </a:r>
            <a:r>
              <a:rPr sz="22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风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险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20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1410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基</a:t>
            </a:r>
            <a:r>
              <a:rPr sz="2200" spc="-5" dirty="0">
                <a:latin typeface="宋体"/>
                <a:ea typeface="+mn-ea"/>
                <a:cs typeface="宋体"/>
              </a:rPr>
              <a:t>本策</a:t>
            </a:r>
            <a:r>
              <a:rPr sz="2200" dirty="0">
                <a:latin typeface="宋体"/>
                <a:ea typeface="+mn-ea"/>
                <a:cs typeface="宋体"/>
              </a:rPr>
              <a:t>略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endParaRPr sz="2200">
              <a:latin typeface="宋体"/>
              <a:ea typeface="+mn-ea"/>
              <a:cs typeface="宋体"/>
            </a:endParaRPr>
          </a:p>
          <a:p>
            <a:pPr marL="355600" indent="-342900" eaLnBrk="1" fontAlgn="auto" hangingPunct="1">
              <a:spcBef>
                <a:spcPts val="1200"/>
              </a:spcBef>
              <a:spcAft>
                <a:spcPts val="0"/>
              </a:spcAft>
              <a:buFont typeface="Arial"/>
              <a:buChar char="•"/>
              <a:tabLst>
                <a:tab pos="354965" algn="l"/>
                <a:tab pos="355600" algn="l"/>
              </a:tabLs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预剪</a:t>
            </a:r>
            <a:r>
              <a:rPr sz="2200" spc="-5" dirty="0">
                <a:latin typeface="宋体"/>
                <a:ea typeface="+mn-ea"/>
                <a:cs typeface="宋体"/>
              </a:rPr>
              <a:t>枝</a:t>
            </a:r>
            <a:r>
              <a:rPr sz="2200" spc="-340" dirty="0">
                <a:latin typeface="宋体"/>
                <a:ea typeface="+mn-ea"/>
                <a:cs typeface="宋体"/>
              </a:rPr>
              <a:t> </a:t>
            </a:r>
            <a:r>
              <a:rPr spc="-5" dirty="0">
                <a:latin typeface="Verdana"/>
                <a:ea typeface="+mn-ea"/>
                <a:cs typeface="Verdana"/>
              </a:rPr>
              <a:t>(pre-pruning):</a:t>
            </a:r>
            <a:r>
              <a:rPr spc="-10" dirty="0">
                <a:latin typeface="Verdana"/>
                <a:ea typeface="+mn-ea"/>
                <a:cs typeface="Verdana"/>
              </a:rPr>
              <a:t> </a:t>
            </a:r>
            <a:r>
              <a:rPr dirty="0">
                <a:latin typeface="宋体"/>
                <a:ea typeface="+mn-ea"/>
                <a:cs typeface="宋体"/>
              </a:rPr>
              <a:t>提前终止某些分支的生长</a:t>
            </a:r>
            <a:endParaRPr>
              <a:latin typeface="宋体"/>
              <a:ea typeface="+mn-ea"/>
              <a:cs typeface="宋体"/>
            </a:endParaRPr>
          </a:p>
          <a:p>
            <a:pPr marL="355600" indent="-342900" eaLnBrk="1" fontAlgn="auto" hangingPunct="1">
              <a:spcBef>
                <a:spcPts val="1200"/>
              </a:spcBef>
              <a:spcAft>
                <a:spcPts val="0"/>
              </a:spcAft>
              <a:buFont typeface="Arial"/>
              <a:buChar char="•"/>
              <a:tabLst>
                <a:tab pos="354965" algn="l"/>
                <a:tab pos="355600" algn="l"/>
              </a:tabLs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后剪</a:t>
            </a:r>
            <a:r>
              <a:rPr sz="2200" spc="-5" dirty="0">
                <a:latin typeface="宋体"/>
                <a:ea typeface="+mn-ea"/>
                <a:cs typeface="宋体"/>
              </a:rPr>
              <a:t>枝</a:t>
            </a:r>
            <a:r>
              <a:rPr sz="2200" spc="-385" dirty="0">
                <a:latin typeface="宋体"/>
                <a:ea typeface="+mn-ea"/>
                <a:cs typeface="宋体"/>
              </a:rPr>
              <a:t> </a:t>
            </a:r>
            <a:r>
              <a:rPr spc="-5" dirty="0">
                <a:latin typeface="Verdana"/>
                <a:ea typeface="+mn-ea"/>
                <a:cs typeface="Verdana"/>
              </a:rPr>
              <a:t>(post-pruning):</a:t>
            </a:r>
            <a:r>
              <a:rPr spc="-40" dirty="0">
                <a:latin typeface="Verdana"/>
                <a:ea typeface="+mn-ea"/>
                <a:cs typeface="Verdana"/>
              </a:rPr>
              <a:t> </a:t>
            </a:r>
            <a:r>
              <a:rPr dirty="0">
                <a:latin typeface="宋体"/>
                <a:ea typeface="+mn-ea"/>
                <a:cs typeface="宋体"/>
              </a:rPr>
              <a:t>生成一棵完全树，再“回头”剪枝</a:t>
            </a:r>
            <a:endParaRPr>
              <a:latin typeface="宋体"/>
              <a:ea typeface="+mn-ea"/>
              <a:cs typeface="宋体"/>
            </a:endParaRP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6AD6CAD9-7C78-423D-8169-B55FED818988}"/>
              </a:ext>
            </a:extLst>
          </p:cNvPr>
          <p:cNvSpPr txBox="1"/>
          <p:nvPr/>
        </p:nvSpPr>
        <p:spPr>
          <a:xfrm>
            <a:off x="536575" y="4572000"/>
            <a:ext cx="5053013" cy="361950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剪</a:t>
            </a:r>
            <a:r>
              <a:rPr sz="2200" spc="-5" dirty="0">
                <a:latin typeface="宋体"/>
                <a:ea typeface="+mn-ea"/>
                <a:cs typeface="宋体"/>
              </a:rPr>
              <a:t>枝过</a:t>
            </a:r>
            <a:r>
              <a:rPr sz="2200" dirty="0">
                <a:latin typeface="宋体"/>
                <a:ea typeface="+mn-ea"/>
                <a:cs typeface="宋体"/>
              </a:rPr>
              <a:t>程</a:t>
            </a:r>
            <a:r>
              <a:rPr sz="2200" spc="-5" dirty="0">
                <a:latin typeface="宋体"/>
                <a:ea typeface="+mn-ea"/>
                <a:cs typeface="宋体"/>
              </a:rPr>
              <a:t>中</a:t>
            </a:r>
            <a:r>
              <a:rPr sz="2200" dirty="0">
                <a:latin typeface="宋体"/>
                <a:ea typeface="+mn-ea"/>
                <a:cs typeface="宋体"/>
              </a:rPr>
              <a:t>需</a:t>
            </a:r>
            <a:r>
              <a:rPr sz="2200" spc="-5" dirty="0">
                <a:latin typeface="宋体"/>
                <a:ea typeface="+mn-ea"/>
                <a:cs typeface="宋体"/>
              </a:rPr>
              <a:t>评估</a:t>
            </a:r>
            <a:r>
              <a:rPr sz="2200" dirty="0">
                <a:latin typeface="宋体"/>
                <a:ea typeface="+mn-ea"/>
                <a:cs typeface="宋体"/>
              </a:rPr>
              <a:t>剪</a:t>
            </a:r>
            <a:r>
              <a:rPr sz="2200" spc="-5" dirty="0">
                <a:latin typeface="宋体"/>
                <a:ea typeface="+mn-ea"/>
                <a:cs typeface="宋体"/>
              </a:rPr>
              <a:t>枝</a:t>
            </a:r>
            <a:r>
              <a:rPr sz="2200" dirty="0">
                <a:latin typeface="宋体"/>
                <a:ea typeface="+mn-ea"/>
                <a:cs typeface="宋体"/>
              </a:rPr>
              <a:t>前</a:t>
            </a:r>
            <a:r>
              <a:rPr sz="2200" spc="-5" dirty="0">
                <a:latin typeface="宋体"/>
                <a:ea typeface="+mn-ea"/>
                <a:cs typeface="宋体"/>
              </a:rPr>
              <a:t>后决</a:t>
            </a:r>
            <a:r>
              <a:rPr sz="2200" dirty="0">
                <a:latin typeface="宋体"/>
                <a:ea typeface="+mn-ea"/>
                <a:cs typeface="宋体"/>
              </a:rPr>
              <a:t>策</a:t>
            </a:r>
            <a:r>
              <a:rPr sz="2200" spc="-5" dirty="0">
                <a:latin typeface="宋体"/>
                <a:ea typeface="+mn-ea"/>
                <a:cs typeface="宋体"/>
              </a:rPr>
              <a:t>树</a:t>
            </a:r>
            <a:r>
              <a:rPr sz="2200" dirty="0">
                <a:latin typeface="宋体"/>
                <a:ea typeface="+mn-ea"/>
                <a:cs typeface="宋体"/>
              </a:rPr>
              <a:t>的</a:t>
            </a:r>
            <a:r>
              <a:rPr sz="2200" spc="-5" dirty="0">
                <a:latin typeface="宋体"/>
                <a:ea typeface="+mn-ea"/>
                <a:cs typeface="宋体"/>
              </a:rPr>
              <a:t>优劣</a:t>
            </a:r>
            <a:endParaRPr sz="2200">
              <a:latin typeface="宋体"/>
              <a:ea typeface="+mn-ea"/>
              <a:cs typeface="宋体"/>
            </a:endParaRPr>
          </a:p>
        </p:txBody>
      </p:sp>
      <p:sp>
        <p:nvSpPr>
          <p:cNvPr id="22534" name="object 6">
            <a:extLst>
              <a:ext uri="{FF2B5EF4-FFF2-40B4-BE49-F238E27FC236}">
                <a16:creationId xmlns:a16="http://schemas.microsoft.com/office/drawing/2014/main" id="{DA5FE4C4-30CD-4024-9682-B4098C9133E9}"/>
              </a:ext>
            </a:extLst>
          </p:cNvPr>
          <p:cNvSpPr>
            <a:spLocks/>
          </p:cNvSpPr>
          <p:nvPr/>
        </p:nvSpPr>
        <p:spPr bwMode="auto">
          <a:xfrm>
            <a:off x="5838825" y="4749800"/>
            <a:ext cx="447675" cy="76200"/>
          </a:xfrm>
          <a:custGeom>
            <a:avLst/>
            <a:gdLst>
              <a:gd name="T0" fmla="*/ 370676 w 448310"/>
              <a:gd name="T1" fmla="*/ 0 h 76200"/>
              <a:gd name="T2" fmla="*/ 370676 w 448310"/>
              <a:gd name="T3" fmla="*/ 76200 h 76200"/>
              <a:gd name="T4" fmla="*/ 433997 w 448310"/>
              <a:gd name="T5" fmla="*/ 44450 h 76200"/>
              <a:gd name="T6" fmla="*/ 383340 w 448310"/>
              <a:gd name="T7" fmla="*/ 44450 h 76200"/>
              <a:gd name="T8" fmla="*/ 383340 w 448310"/>
              <a:gd name="T9" fmla="*/ 31750 h 76200"/>
              <a:gd name="T10" fmla="*/ 433997 w 448310"/>
              <a:gd name="T11" fmla="*/ 31750 h 76200"/>
              <a:gd name="T12" fmla="*/ 370676 w 448310"/>
              <a:gd name="T13" fmla="*/ 0 h 76200"/>
              <a:gd name="T14" fmla="*/ 370676 w 448310"/>
              <a:gd name="T15" fmla="*/ 31750 h 76200"/>
              <a:gd name="T16" fmla="*/ 0 w 448310"/>
              <a:gd name="T17" fmla="*/ 31750 h 76200"/>
              <a:gd name="T18" fmla="*/ 0 w 448310"/>
              <a:gd name="T19" fmla="*/ 44450 h 76200"/>
              <a:gd name="T20" fmla="*/ 370676 w 448310"/>
              <a:gd name="T21" fmla="*/ 44450 h 76200"/>
              <a:gd name="T22" fmla="*/ 370676 w 448310"/>
              <a:gd name="T23" fmla="*/ 31750 h 76200"/>
              <a:gd name="T24" fmla="*/ 433997 w 448310"/>
              <a:gd name="T25" fmla="*/ 31750 h 76200"/>
              <a:gd name="T26" fmla="*/ 383340 w 448310"/>
              <a:gd name="T27" fmla="*/ 31750 h 76200"/>
              <a:gd name="T28" fmla="*/ 383340 w 448310"/>
              <a:gd name="T29" fmla="*/ 44450 h 76200"/>
              <a:gd name="T30" fmla="*/ 433997 w 448310"/>
              <a:gd name="T31" fmla="*/ 44450 h 76200"/>
              <a:gd name="T32" fmla="*/ 446661 w 448310"/>
              <a:gd name="T33" fmla="*/ 38100 h 76200"/>
              <a:gd name="T34" fmla="*/ 433997 w 448310"/>
              <a:gd name="T35" fmla="*/ 31750 h 7620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448310" h="76200">
                <a:moveTo>
                  <a:pt x="371729" y="0"/>
                </a:moveTo>
                <a:lnTo>
                  <a:pt x="371729" y="76200"/>
                </a:lnTo>
                <a:lnTo>
                  <a:pt x="435229" y="44450"/>
                </a:lnTo>
                <a:lnTo>
                  <a:pt x="384429" y="44450"/>
                </a:lnTo>
                <a:lnTo>
                  <a:pt x="384429" y="31750"/>
                </a:lnTo>
                <a:lnTo>
                  <a:pt x="435229" y="31750"/>
                </a:lnTo>
                <a:lnTo>
                  <a:pt x="371729" y="0"/>
                </a:lnTo>
                <a:close/>
              </a:path>
              <a:path w="448310" h="76200">
                <a:moveTo>
                  <a:pt x="371729" y="31750"/>
                </a:moveTo>
                <a:lnTo>
                  <a:pt x="0" y="31750"/>
                </a:lnTo>
                <a:lnTo>
                  <a:pt x="0" y="44450"/>
                </a:lnTo>
                <a:lnTo>
                  <a:pt x="371729" y="44450"/>
                </a:lnTo>
                <a:lnTo>
                  <a:pt x="371729" y="31750"/>
                </a:lnTo>
                <a:close/>
              </a:path>
              <a:path w="448310" h="76200">
                <a:moveTo>
                  <a:pt x="435229" y="31750"/>
                </a:moveTo>
                <a:lnTo>
                  <a:pt x="384429" y="31750"/>
                </a:lnTo>
                <a:lnTo>
                  <a:pt x="384429" y="44450"/>
                </a:lnTo>
                <a:lnTo>
                  <a:pt x="435229" y="44450"/>
                </a:lnTo>
                <a:lnTo>
                  <a:pt x="447929" y="38100"/>
                </a:lnTo>
                <a:lnTo>
                  <a:pt x="435229" y="31750"/>
                </a:lnTo>
                <a:close/>
              </a:path>
            </a:pathLst>
          </a:custGeom>
          <a:solidFill>
            <a:srgbClr val="1575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7" name="object 7">
            <a:extLst>
              <a:ext uri="{FF2B5EF4-FFF2-40B4-BE49-F238E27FC236}">
                <a16:creationId xmlns:a16="http://schemas.microsoft.com/office/drawing/2014/main" id="{5A4720B5-F391-4FD6-8535-89E5F56D939D}"/>
              </a:ext>
            </a:extLst>
          </p:cNvPr>
          <p:cNvSpPr txBox="1"/>
          <p:nvPr/>
        </p:nvSpPr>
        <p:spPr>
          <a:xfrm>
            <a:off x="6410325" y="4633913"/>
            <a:ext cx="792163" cy="30003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第 </a:t>
            </a:r>
            <a:r>
              <a:rPr dirty="0">
                <a:solidFill>
                  <a:srgbClr val="00AF50"/>
                </a:solidFill>
                <a:latin typeface="Verdana"/>
                <a:ea typeface="+mn-ea"/>
                <a:cs typeface="Verdana"/>
              </a:rPr>
              <a:t>2</a:t>
            </a:r>
            <a:r>
              <a:rPr spc="-355" dirty="0">
                <a:solidFill>
                  <a:srgbClr val="00AF50"/>
                </a:solidFill>
                <a:latin typeface="Verdana"/>
                <a:ea typeface="+mn-ea"/>
                <a:cs typeface="Verdana"/>
              </a:rPr>
              <a:t> </a:t>
            </a:r>
            <a:r>
              <a:rPr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章</a:t>
            </a:r>
            <a:endParaRPr>
              <a:latin typeface="宋体"/>
              <a:ea typeface="+mn-ea"/>
              <a:cs typeface="宋体"/>
            </a:endParaRPr>
          </a:p>
        </p:txBody>
      </p:sp>
      <p:sp>
        <p:nvSpPr>
          <p:cNvPr id="8" name="object 8">
            <a:extLst>
              <a:ext uri="{FF2B5EF4-FFF2-40B4-BE49-F238E27FC236}">
                <a16:creationId xmlns:a16="http://schemas.microsoft.com/office/drawing/2014/main" id="{AB7F72D4-F6A5-4AA3-8859-5413249225FE}"/>
              </a:ext>
            </a:extLst>
          </p:cNvPr>
          <p:cNvSpPr txBox="1"/>
          <p:nvPr/>
        </p:nvSpPr>
        <p:spPr>
          <a:xfrm>
            <a:off x="1004888" y="5119688"/>
            <a:ext cx="3328987" cy="3302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现在我</a:t>
            </a:r>
            <a:r>
              <a:rPr sz="2000" spc="-1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们</a:t>
            </a:r>
            <a:r>
              <a:rPr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假</a:t>
            </a:r>
            <a:r>
              <a:rPr sz="2000" spc="-1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定</a:t>
            </a:r>
            <a:r>
              <a:rPr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使</a:t>
            </a:r>
            <a:r>
              <a:rPr sz="2000" spc="-1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用</a:t>
            </a:r>
            <a:r>
              <a:rPr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“</a:t>
            </a:r>
            <a:r>
              <a:rPr sz="2000" spc="-15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留</a:t>
            </a:r>
            <a:r>
              <a:rPr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出</a:t>
            </a:r>
            <a:r>
              <a:rPr sz="2000" spc="-15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法</a:t>
            </a:r>
            <a:r>
              <a:rPr sz="20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”</a:t>
            </a:r>
            <a:endParaRPr sz="2000">
              <a:latin typeface="宋体"/>
              <a:ea typeface="+mn-ea"/>
              <a:cs typeface="宋体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1D655BA4-8A58-4308-9C8F-E0E24F41C4FC}"/>
              </a:ext>
            </a:extLst>
          </p:cNvPr>
          <p:cNvSpPr txBox="1"/>
          <p:nvPr/>
        </p:nvSpPr>
        <p:spPr>
          <a:xfrm>
            <a:off x="206375" y="244475"/>
            <a:ext cx="1092200" cy="452438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dirty="0">
                <a:latin typeface="宋体"/>
                <a:ea typeface="+mn-ea"/>
                <a:cs typeface="宋体"/>
              </a:rPr>
              <a:t>数</a:t>
            </a:r>
            <a:r>
              <a:rPr sz="2800" spc="-5" dirty="0">
                <a:latin typeface="宋体"/>
                <a:ea typeface="+mn-ea"/>
                <a:cs typeface="宋体"/>
              </a:rPr>
              <a:t>据集</a:t>
            </a:r>
            <a:endParaRPr sz="2800">
              <a:latin typeface="宋体"/>
              <a:ea typeface="+mn-ea"/>
              <a:cs typeface="宋体"/>
            </a:endParaRPr>
          </a:p>
        </p:txBody>
      </p:sp>
      <p:grpSp>
        <p:nvGrpSpPr>
          <p:cNvPr id="23555" name="object 3">
            <a:extLst>
              <a:ext uri="{FF2B5EF4-FFF2-40B4-BE49-F238E27FC236}">
                <a16:creationId xmlns:a16="http://schemas.microsoft.com/office/drawing/2014/main" id="{65D47D8D-9B6F-4A38-9BBB-2EA5E3118CF8}"/>
              </a:ext>
            </a:extLst>
          </p:cNvPr>
          <p:cNvGrpSpPr>
            <a:grpSpLocks/>
          </p:cNvGrpSpPr>
          <p:nvPr/>
        </p:nvGrpSpPr>
        <p:grpSpPr bwMode="auto">
          <a:xfrm>
            <a:off x="1504950" y="127000"/>
            <a:ext cx="7639050" cy="6286500"/>
            <a:chOff x="1504188" y="126492"/>
            <a:chExt cx="7640320" cy="6286500"/>
          </a:xfrm>
        </p:grpSpPr>
        <p:pic>
          <p:nvPicPr>
            <p:cNvPr id="23558" name="object 4">
              <a:extLst>
                <a:ext uri="{FF2B5EF4-FFF2-40B4-BE49-F238E27FC236}">
                  <a16:creationId xmlns:a16="http://schemas.microsoft.com/office/drawing/2014/main" id="{A01F9DF1-1A46-443B-BD21-B6C689EBC4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9844" y="126492"/>
              <a:ext cx="7344156" cy="628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9" name="object 5">
              <a:extLst>
                <a:ext uri="{FF2B5EF4-FFF2-40B4-BE49-F238E27FC236}">
                  <a16:creationId xmlns:a16="http://schemas.microsoft.com/office/drawing/2014/main" id="{639F7AF9-33C9-4991-B4E1-58EA9D8E98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7142" y="1149858"/>
              <a:ext cx="434340" cy="2565400"/>
            </a:xfrm>
            <a:custGeom>
              <a:avLst/>
              <a:gdLst>
                <a:gd name="T0" fmla="*/ 434342 w 434339"/>
                <a:gd name="T1" fmla="*/ 2564892 h 2565400"/>
                <a:gd name="T2" fmla="*/ 365719 w 434339"/>
                <a:gd name="T3" fmla="*/ 2563041 h 2565400"/>
                <a:gd name="T4" fmla="*/ 306106 w 434339"/>
                <a:gd name="T5" fmla="*/ 2557893 h 2565400"/>
                <a:gd name="T6" fmla="*/ 259088 w 434339"/>
                <a:gd name="T7" fmla="*/ 2550051 h 2565400"/>
                <a:gd name="T8" fmla="*/ 217172 w 434339"/>
                <a:gd name="T9" fmla="*/ 2528697 h 2565400"/>
                <a:gd name="T10" fmla="*/ 217172 w 434339"/>
                <a:gd name="T11" fmla="*/ 1318641 h 2565400"/>
                <a:gd name="T12" fmla="*/ 206093 w 434339"/>
                <a:gd name="T13" fmla="*/ 1307220 h 2565400"/>
                <a:gd name="T14" fmla="*/ 175253 w 434339"/>
                <a:gd name="T15" fmla="*/ 1297286 h 2565400"/>
                <a:gd name="T16" fmla="*/ 128235 w 434339"/>
                <a:gd name="T17" fmla="*/ 1289444 h 2565400"/>
                <a:gd name="T18" fmla="*/ 68622 w 434339"/>
                <a:gd name="T19" fmla="*/ 1284296 h 2565400"/>
                <a:gd name="T20" fmla="*/ 0 w 434339"/>
                <a:gd name="T21" fmla="*/ 1282446 h 2565400"/>
                <a:gd name="T22" fmla="*/ 68622 w 434339"/>
                <a:gd name="T23" fmla="*/ 1280595 h 2565400"/>
                <a:gd name="T24" fmla="*/ 128235 w 434339"/>
                <a:gd name="T25" fmla="*/ 1275447 h 2565400"/>
                <a:gd name="T26" fmla="*/ 175253 w 434339"/>
                <a:gd name="T27" fmla="*/ 1267605 h 2565400"/>
                <a:gd name="T28" fmla="*/ 206093 w 434339"/>
                <a:gd name="T29" fmla="*/ 1257671 h 2565400"/>
                <a:gd name="T30" fmla="*/ 217172 w 434339"/>
                <a:gd name="T31" fmla="*/ 1246251 h 2565400"/>
                <a:gd name="T32" fmla="*/ 217172 w 434339"/>
                <a:gd name="T33" fmla="*/ 36195 h 2565400"/>
                <a:gd name="T34" fmla="*/ 228248 w 434339"/>
                <a:gd name="T35" fmla="*/ 24774 h 2565400"/>
                <a:gd name="T36" fmla="*/ 259088 w 434339"/>
                <a:gd name="T37" fmla="*/ 14840 h 2565400"/>
                <a:gd name="T38" fmla="*/ 306106 w 434339"/>
                <a:gd name="T39" fmla="*/ 6998 h 2565400"/>
                <a:gd name="T40" fmla="*/ 365719 w 434339"/>
                <a:gd name="T41" fmla="*/ 1850 h 2565400"/>
                <a:gd name="T42" fmla="*/ 434342 w 434339"/>
                <a:gd name="T43" fmla="*/ 0 h 25654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4339" h="2565400">
                  <a:moveTo>
                    <a:pt x="434340" y="2564892"/>
                  </a:moveTo>
                  <a:lnTo>
                    <a:pt x="365717" y="2563041"/>
                  </a:lnTo>
                  <a:lnTo>
                    <a:pt x="306104" y="2557893"/>
                  </a:lnTo>
                  <a:lnTo>
                    <a:pt x="259086" y="2550051"/>
                  </a:lnTo>
                  <a:lnTo>
                    <a:pt x="217170" y="2528697"/>
                  </a:lnTo>
                  <a:lnTo>
                    <a:pt x="217170" y="1318641"/>
                  </a:lnTo>
                  <a:lnTo>
                    <a:pt x="206093" y="1307220"/>
                  </a:lnTo>
                  <a:lnTo>
                    <a:pt x="175253" y="1297286"/>
                  </a:lnTo>
                  <a:lnTo>
                    <a:pt x="128235" y="1289444"/>
                  </a:lnTo>
                  <a:lnTo>
                    <a:pt x="68622" y="1284296"/>
                  </a:lnTo>
                  <a:lnTo>
                    <a:pt x="0" y="1282446"/>
                  </a:lnTo>
                  <a:lnTo>
                    <a:pt x="68622" y="1280595"/>
                  </a:lnTo>
                  <a:lnTo>
                    <a:pt x="128235" y="1275447"/>
                  </a:lnTo>
                  <a:lnTo>
                    <a:pt x="175253" y="1267605"/>
                  </a:lnTo>
                  <a:lnTo>
                    <a:pt x="206093" y="1257671"/>
                  </a:lnTo>
                  <a:lnTo>
                    <a:pt x="217170" y="1246251"/>
                  </a:lnTo>
                  <a:lnTo>
                    <a:pt x="217170" y="36195"/>
                  </a:lnTo>
                  <a:lnTo>
                    <a:pt x="228246" y="24774"/>
                  </a:lnTo>
                  <a:lnTo>
                    <a:pt x="259086" y="14840"/>
                  </a:lnTo>
                  <a:lnTo>
                    <a:pt x="306104" y="6998"/>
                  </a:lnTo>
                  <a:lnTo>
                    <a:pt x="365717" y="1850"/>
                  </a:lnTo>
                  <a:lnTo>
                    <a:pt x="434340" y="0"/>
                  </a:lnTo>
                </a:path>
              </a:pathLst>
            </a:custGeom>
            <a:noFill/>
            <a:ln w="2590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23560" name="object 6">
              <a:extLst>
                <a:ext uri="{FF2B5EF4-FFF2-40B4-BE49-F238E27FC236}">
                  <a16:creationId xmlns:a16="http://schemas.microsoft.com/office/drawing/2014/main" id="{ABBC2E40-C81F-413C-A13E-2A2F8D74FA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43050" y="4360926"/>
              <a:ext cx="434340" cy="1828800"/>
            </a:xfrm>
            <a:custGeom>
              <a:avLst/>
              <a:gdLst>
                <a:gd name="T0" fmla="*/ 434342 w 434339"/>
                <a:gd name="T1" fmla="*/ 1828800 h 1828800"/>
                <a:gd name="T2" fmla="*/ 365719 w 434339"/>
                <a:gd name="T3" fmla="*/ 1826954 h 1828800"/>
                <a:gd name="T4" fmla="*/ 306106 w 434339"/>
                <a:gd name="T5" fmla="*/ 1821816 h 1828800"/>
                <a:gd name="T6" fmla="*/ 259088 w 434339"/>
                <a:gd name="T7" fmla="*/ 1813981 h 1828800"/>
                <a:gd name="T8" fmla="*/ 217172 w 434339"/>
                <a:gd name="T9" fmla="*/ 1792605 h 1828800"/>
                <a:gd name="T10" fmla="*/ 217172 w 434339"/>
                <a:gd name="T11" fmla="*/ 950594 h 1828800"/>
                <a:gd name="T12" fmla="*/ 206093 w 434339"/>
                <a:gd name="T13" fmla="*/ 939174 h 1828800"/>
                <a:gd name="T14" fmla="*/ 175253 w 434339"/>
                <a:gd name="T15" fmla="*/ 929240 h 1828800"/>
                <a:gd name="T16" fmla="*/ 128235 w 434339"/>
                <a:gd name="T17" fmla="*/ 921398 h 1828800"/>
                <a:gd name="T18" fmla="*/ 68622 w 434339"/>
                <a:gd name="T19" fmla="*/ 916250 h 1828800"/>
                <a:gd name="T20" fmla="*/ 0 w 434339"/>
                <a:gd name="T21" fmla="*/ 914400 h 1828800"/>
                <a:gd name="T22" fmla="*/ 68622 w 434339"/>
                <a:gd name="T23" fmla="*/ 912549 h 1828800"/>
                <a:gd name="T24" fmla="*/ 128235 w 434339"/>
                <a:gd name="T25" fmla="*/ 907401 h 1828800"/>
                <a:gd name="T26" fmla="*/ 175253 w 434339"/>
                <a:gd name="T27" fmla="*/ 899559 h 1828800"/>
                <a:gd name="T28" fmla="*/ 206093 w 434339"/>
                <a:gd name="T29" fmla="*/ 889625 h 1828800"/>
                <a:gd name="T30" fmla="*/ 217172 w 434339"/>
                <a:gd name="T31" fmla="*/ 878205 h 1828800"/>
                <a:gd name="T32" fmla="*/ 217172 w 434339"/>
                <a:gd name="T33" fmla="*/ 36194 h 1828800"/>
                <a:gd name="T34" fmla="*/ 228248 w 434339"/>
                <a:gd name="T35" fmla="*/ 24774 h 1828800"/>
                <a:gd name="T36" fmla="*/ 259088 w 434339"/>
                <a:gd name="T37" fmla="*/ 14840 h 1828800"/>
                <a:gd name="T38" fmla="*/ 306106 w 434339"/>
                <a:gd name="T39" fmla="*/ 6998 h 1828800"/>
                <a:gd name="T40" fmla="*/ 365719 w 434339"/>
                <a:gd name="T41" fmla="*/ 1850 h 1828800"/>
                <a:gd name="T42" fmla="*/ 434342 w 434339"/>
                <a:gd name="T43" fmla="*/ 0 h 18288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4339" h="1828800">
                  <a:moveTo>
                    <a:pt x="434340" y="1828800"/>
                  </a:moveTo>
                  <a:lnTo>
                    <a:pt x="365717" y="1826954"/>
                  </a:lnTo>
                  <a:lnTo>
                    <a:pt x="306104" y="1821816"/>
                  </a:lnTo>
                  <a:lnTo>
                    <a:pt x="259086" y="1813981"/>
                  </a:lnTo>
                  <a:lnTo>
                    <a:pt x="217170" y="1792605"/>
                  </a:lnTo>
                  <a:lnTo>
                    <a:pt x="217170" y="950594"/>
                  </a:lnTo>
                  <a:lnTo>
                    <a:pt x="206093" y="939174"/>
                  </a:lnTo>
                  <a:lnTo>
                    <a:pt x="175253" y="929240"/>
                  </a:lnTo>
                  <a:lnTo>
                    <a:pt x="128235" y="921398"/>
                  </a:lnTo>
                  <a:lnTo>
                    <a:pt x="68622" y="916250"/>
                  </a:lnTo>
                  <a:lnTo>
                    <a:pt x="0" y="914400"/>
                  </a:lnTo>
                  <a:lnTo>
                    <a:pt x="68622" y="912549"/>
                  </a:lnTo>
                  <a:lnTo>
                    <a:pt x="128235" y="907401"/>
                  </a:lnTo>
                  <a:lnTo>
                    <a:pt x="175253" y="899559"/>
                  </a:lnTo>
                  <a:lnTo>
                    <a:pt x="206093" y="889625"/>
                  </a:lnTo>
                  <a:lnTo>
                    <a:pt x="217170" y="878205"/>
                  </a:lnTo>
                  <a:lnTo>
                    <a:pt x="217170" y="36194"/>
                  </a:lnTo>
                  <a:lnTo>
                    <a:pt x="228246" y="24774"/>
                  </a:lnTo>
                  <a:lnTo>
                    <a:pt x="259086" y="14840"/>
                  </a:lnTo>
                  <a:lnTo>
                    <a:pt x="306104" y="6998"/>
                  </a:lnTo>
                  <a:lnTo>
                    <a:pt x="365717" y="1850"/>
                  </a:lnTo>
                  <a:lnTo>
                    <a:pt x="434340" y="0"/>
                  </a:lnTo>
                </a:path>
              </a:pathLst>
            </a:custGeom>
            <a:noFill/>
            <a:ln w="2590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3556" name="object 7">
            <a:extLst>
              <a:ext uri="{FF2B5EF4-FFF2-40B4-BE49-F238E27FC236}">
                <a16:creationId xmlns:a16="http://schemas.microsoft.com/office/drawing/2014/main" id="{6594151D-B753-4449-89A2-CEC2FF323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2233613"/>
            <a:ext cx="9398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训练集</a:t>
            </a:r>
            <a:endParaRPr lang="zh-CN" altLang="zh-CN" sz="2400">
              <a:latin typeface="宋体" panose="02010600030101010101" pitchFamily="2" charset="-122"/>
            </a:endParaRPr>
          </a:p>
        </p:txBody>
      </p:sp>
      <p:sp>
        <p:nvSpPr>
          <p:cNvPr id="23557" name="object 8">
            <a:extLst>
              <a:ext uri="{FF2B5EF4-FFF2-40B4-BE49-F238E27FC236}">
                <a16:creationId xmlns:a16="http://schemas.microsoft.com/office/drawing/2014/main" id="{5EE58E9D-FD44-41F3-B397-1BC874998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5078413"/>
            <a:ext cx="9398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验证集</a:t>
            </a:r>
            <a:endParaRPr lang="zh-CN" altLang="zh-CN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4CC29C18-7C9F-44B8-A93D-4B514616B57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21574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剪枝决</a:t>
            </a: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策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树</a:t>
            </a:r>
            <a:endParaRPr sz="2800">
              <a:latin typeface="宋体"/>
              <a:cs typeface="宋体"/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6CBDE7C9-0984-4FB4-ADF2-139FC2E8AAF4}"/>
              </a:ext>
            </a:extLst>
          </p:cNvPr>
          <p:cNvGrpSpPr/>
          <p:nvPr/>
        </p:nvGrpSpPr>
        <p:grpSpPr>
          <a:xfrm>
            <a:off x="4066798" y="1219200"/>
            <a:ext cx="1312069" cy="532130"/>
            <a:chOff x="5076133" y="1959259"/>
            <a:chExt cx="1312069" cy="532130"/>
          </a:xfrm>
        </p:grpSpPr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4C31474C-F2CF-42FB-98F9-B559FCF3F4D2}"/>
                </a:ext>
              </a:extLst>
            </p:cNvPr>
            <p:cNvSpPr/>
            <p:nvPr/>
          </p:nvSpPr>
          <p:spPr>
            <a:xfrm>
              <a:off x="5265086" y="2088859"/>
              <a:ext cx="1123116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脐部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481D633D-A9D2-4688-8550-84B0842FA82F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9667D091-CB9D-40A6-8507-4711E7CDEFFE}"/>
              </a:ext>
            </a:extLst>
          </p:cNvPr>
          <p:cNvGrpSpPr/>
          <p:nvPr/>
        </p:nvGrpSpPr>
        <p:grpSpPr>
          <a:xfrm>
            <a:off x="5280837" y="2369839"/>
            <a:ext cx="1312069" cy="532130"/>
            <a:chOff x="5076133" y="1959259"/>
            <a:chExt cx="1312069" cy="532130"/>
          </a:xfrm>
        </p:grpSpPr>
        <p:sp>
          <p:nvSpPr>
            <p:cNvPr id="64" name="矩形: 圆角 63">
              <a:extLst>
                <a:ext uri="{FF2B5EF4-FFF2-40B4-BE49-F238E27FC236}">
                  <a16:creationId xmlns:a16="http://schemas.microsoft.com/office/drawing/2014/main" id="{9E3D6BBE-CED2-48BD-A3A0-84F79B77194D}"/>
                </a:ext>
              </a:extLst>
            </p:cNvPr>
            <p:cNvSpPr/>
            <p:nvPr/>
          </p:nvSpPr>
          <p:spPr>
            <a:xfrm>
              <a:off x="5265086" y="2088859"/>
              <a:ext cx="1123116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根蒂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3492428C-C27D-4DE8-8BC5-800EE76C0107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FDB04B1A-997A-4DA7-9A5C-1711D7F1C06A}"/>
              </a:ext>
            </a:extLst>
          </p:cNvPr>
          <p:cNvGrpSpPr/>
          <p:nvPr/>
        </p:nvGrpSpPr>
        <p:grpSpPr>
          <a:xfrm>
            <a:off x="3842101" y="3426486"/>
            <a:ext cx="1381062" cy="532130"/>
            <a:chOff x="5076133" y="1959259"/>
            <a:chExt cx="1381062" cy="532130"/>
          </a:xfrm>
        </p:grpSpPr>
        <p:sp>
          <p:nvSpPr>
            <p:cNvPr id="67" name="矩形: 圆角 66">
              <a:extLst>
                <a:ext uri="{FF2B5EF4-FFF2-40B4-BE49-F238E27FC236}">
                  <a16:creationId xmlns:a16="http://schemas.microsoft.com/office/drawing/2014/main" id="{433B753C-0EC8-4F53-9414-6C52E8EA8EEB}"/>
                </a:ext>
              </a:extLst>
            </p:cNvPr>
            <p:cNvSpPr/>
            <p:nvPr/>
          </p:nvSpPr>
          <p:spPr>
            <a:xfrm>
              <a:off x="5265086" y="2088859"/>
              <a:ext cx="1192109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色泽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61E7518D-0154-4D3D-81BF-7DD7FE1F59C9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5</a:t>
              </a:r>
              <a:endParaRPr lang="zh-CN" altLang="en-US" dirty="0"/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4E6F4F2A-8382-4A15-B6A9-B2F9CB6BB478}"/>
              </a:ext>
            </a:extLst>
          </p:cNvPr>
          <p:cNvGrpSpPr/>
          <p:nvPr/>
        </p:nvGrpSpPr>
        <p:grpSpPr>
          <a:xfrm>
            <a:off x="7393698" y="2526649"/>
            <a:ext cx="1202005" cy="381170"/>
            <a:chOff x="6363807" y="4103687"/>
            <a:chExt cx="995237" cy="381170"/>
          </a:xfrm>
        </p:grpSpPr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96CA35E1-D681-45E9-A678-5E6A15F748AD}"/>
                </a:ext>
              </a:extLst>
            </p:cNvPr>
            <p:cNvSpPr/>
            <p:nvPr/>
          </p:nvSpPr>
          <p:spPr>
            <a:xfrm>
              <a:off x="6566755" y="4122929"/>
              <a:ext cx="79228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id="{CE4FB291-6F8D-4E71-A5DF-4B848D1FB947}"/>
                </a:ext>
              </a:extLst>
            </p:cNvPr>
            <p:cNvSpPr/>
            <p:nvPr/>
          </p:nvSpPr>
          <p:spPr>
            <a:xfrm>
              <a:off x="6363807" y="4103687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</p:grpSp>
      <p:sp>
        <p:nvSpPr>
          <p:cNvPr id="75" name="椭圆 74">
            <a:extLst>
              <a:ext uri="{FF2B5EF4-FFF2-40B4-BE49-F238E27FC236}">
                <a16:creationId xmlns:a16="http://schemas.microsoft.com/office/drawing/2014/main" id="{9AE80889-9905-46C5-8338-49BDB4B66313}"/>
              </a:ext>
            </a:extLst>
          </p:cNvPr>
          <p:cNvSpPr/>
          <p:nvPr/>
        </p:nvSpPr>
        <p:spPr>
          <a:xfrm>
            <a:off x="6693949" y="3595013"/>
            <a:ext cx="927491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好瓜</a:t>
            </a:r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C18A564D-DAC2-4E6F-9D5C-07A52C176D39}"/>
              </a:ext>
            </a:extLst>
          </p:cNvPr>
          <p:cNvSpPr/>
          <p:nvPr/>
        </p:nvSpPr>
        <p:spPr>
          <a:xfrm>
            <a:off x="5566717" y="3604173"/>
            <a:ext cx="924373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坏瓜</a:t>
            </a:r>
          </a:p>
        </p:txBody>
      </p:sp>
      <p:sp>
        <p:nvSpPr>
          <p:cNvPr id="77" name="椭圆 76">
            <a:extLst>
              <a:ext uri="{FF2B5EF4-FFF2-40B4-BE49-F238E27FC236}">
                <a16:creationId xmlns:a16="http://schemas.microsoft.com/office/drawing/2014/main" id="{5802D39A-1D05-4B0D-9FD5-58D9E0B7ADF6}"/>
              </a:ext>
            </a:extLst>
          </p:cNvPr>
          <p:cNvSpPr/>
          <p:nvPr/>
        </p:nvSpPr>
        <p:spPr>
          <a:xfrm>
            <a:off x="2925326" y="4708649"/>
            <a:ext cx="928504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好瓜</a:t>
            </a:r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E8F2BFC5-FFCA-4ADF-A632-7A4DEB8F8068}"/>
              </a:ext>
            </a:extLst>
          </p:cNvPr>
          <p:cNvSpPr/>
          <p:nvPr/>
        </p:nvSpPr>
        <p:spPr>
          <a:xfrm>
            <a:off x="5377324" y="4706968"/>
            <a:ext cx="905809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好瓜</a:t>
            </a:r>
          </a:p>
        </p:txBody>
      </p: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13ECCF3E-9BAD-4ED9-BF9E-BDB7828A7226}"/>
              </a:ext>
            </a:extLst>
          </p:cNvPr>
          <p:cNvCxnSpPr>
            <a:cxnSpLocks/>
            <a:stCxn id="61" idx="2"/>
            <a:endCxn id="99" idx="0"/>
          </p:cNvCxnSpPr>
          <p:nvPr/>
        </p:nvCxnSpPr>
        <p:spPr>
          <a:xfrm flipH="1">
            <a:off x="2098849" y="1751330"/>
            <a:ext cx="2718460" cy="77100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5D4391A2-FE54-4E73-BAD9-5AD8F8F9D8D8}"/>
              </a:ext>
            </a:extLst>
          </p:cNvPr>
          <p:cNvCxnSpPr>
            <a:cxnSpLocks/>
            <a:stCxn id="61" idx="2"/>
            <a:endCxn id="64" idx="0"/>
          </p:cNvCxnSpPr>
          <p:nvPr/>
        </p:nvCxnSpPr>
        <p:spPr>
          <a:xfrm>
            <a:off x="4817309" y="1751330"/>
            <a:ext cx="1214039" cy="74810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>
            <a:extLst>
              <a:ext uri="{FF2B5EF4-FFF2-40B4-BE49-F238E27FC236}">
                <a16:creationId xmlns:a16="http://schemas.microsoft.com/office/drawing/2014/main" id="{482A1D9F-1C6D-4627-9590-FBA29AAAC667}"/>
              </a:ext>
            </a:extLst>
          </p:cNvPr>
          <p:cNvCxnSpPr>
            <a:cxnSpLocks/>
            <a:stCxn id="61" idx="2"/>
            <a:endCxn id="70" idx="0"/>
          </p:cNvCxnSpPr>
          <p:nvPr/>
        </p:nvCxnSpPr>
        <p:spPr>
          <a:xfrm>
            <a:off x="4817309" y="1751330"/>
            <a:ext cx="3299948" cy="79456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7DCAFF3D-A38E-4A3D-A076-CA36EA0F1591}"/>
              </a:ext>
            </a:extLst>
          </p:cNvPr>
          <p:cNvCxnSpPr>
            <a:cxnSpLocks/>
            <a:stCxn id="64" idx="2"/>
            <a:endCxn id="67" idx="0"/>
          </p:cNvCxnSpPr>
          <p:nvPr/>
        </p:nvCxnSpPr>
        <p:spPr>
          <a:xfrm flipH="1">
            <a:off x="4627109" y="2901969"/>
            <a:ext cx="1404239" cy="65411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id="{C85B2DD6-0C36-49AD-99B6-7CA0A891D92C}"/>
              </a:ext>
            </a:extLst>
          </p:cNvPr>
          <p:cNvCxnSpPr>
            <a:cxnSpLocks/>
            <a:stCxn id="64" idx="2"/>
            <a:endCxn id="76" idx="0"/>
          </p:cNvCxnSpPr>
          <p:nvPr/>
        </p:nvCxnSpPr>
        <p:spPr>
          <a:xfrm flipH="1">
            <a:off x="6028904" y="2901969"/>
            <a:ext cx="2444" cy="70220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箭头连接符 84">
            <a:extLst>
              <a:ext uri="{FF2B5EF4-FFF2-40B4-BE49-F238E27FC236}">
                <a16:creationId xmlns:a16="http://schemas.microsoft.com/office/drawing/2014/main" id="{70900048-0243-478E-AAA4-0E310A7613B5}"/>
              </a:ext>
            </a:extLst>
          </p:cNvPr>
          <p:cNvCxnSpPr>
            <a:cxnSpLocks/>
            <a:stCxn id="64" idx="2"/>
            <a:endCxn id="75" idx="0"/>
          </p:cNvCxnSpPr>
          <p:nvPr/>
        </p:nvCxnSpPr>
        <p:spPr>
          <a:xfrm>
            <a:off x="6031348" y="2901969"/>
            <a:ext cx="1126347" cy="69304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F8DB3616-C3B8-4539-847A-E248B7A2BE49}"/>
              </a:ext>
            </a:extLst>
          </p:cNvPr>
          <p:cNvCxnSpPr>
            <a:cxnSpLocks/>
            <a:stCxn id="67" idx="2"/>
            <a:endCxn id="77" idx="0"/>
          </p:cNvCxnSpPr>
          <p:nvPr/>
        </p:nvCxnSpPr>
        <p:spPr>
          <a:xfrm flipH="1">
            <a:off x="3389578" y="3958616"/>
            <a:ext cx="1237531" cy="75003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327BFC4F-4FD6-4962-A54C-DB82938384D1}"/>
              </a:ext>
            </a:extLst>
          </p:cNvPr>
          <p:cNvCxnSpPr>
            <a:cxnSpLocks/>
            <a:stCxn id="67" idx="2"/>
            <a:endCxn id="128" idx="0"/>
          </p:cNvCxnSpPr>
          <p:nvPr/>
        </p:nvCxnSpPr>
        <p:spPr>
          <a:xfrm>
            <a:off x="4627109" y="3958616"/>
            <a:ext cx="1559" cy="7280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47D36262-7946-4605-91F2-859006C94FEB}"/>
              </a:ext>
            </a:extLst>
          </p:cNvPr>
          <p:cNvCxnSpPr>
            <a:cxnSpLocks/>
            <a:stCxn id="67" idx="2"/>
            <a:endCxn id="79" idx="0"/>
          </p:cNvCxnSpPr>
          <p:nvPr/>
        </p:nvCxnSpPr>
        <p:spPr>
          <a:xfrm>
            <a:off x="4627109" y="3958616"/>
            <a:ext cx="1203120" cy="74835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object 39">
            <a:extLst>
              <a:ext uri="{FF2B5EF4-FFF2-40B4-BE49-F238E27FC236}">
                <a16:creationId xmlns:a16="http://schemas.microsoft.com/office/drawing/2014/main" id="{29153DAD-0DA6-429B-AF07-A8B7BA0CD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586" y="2020809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zh-CN" dirty="0">
                <a:latin typeface="宋体" panose="02010600030101010101" pitchFamily="2" charset="-122"/>
              </a:rPr>
              <a:t>凹陷</a:t>
            </a:r>
          </a:p>
        </p:txBody>
      </p:sp>
      <p:sp>
        <p:nvSpPr>
          <p:cNvPr id="90" name="object 39">
            <a:extLst>
              <a:ext uri="{FF2B5EF4-FFF2-40B4-BE49-F238E27FC236}">
                <a16:creationId xmlns:a16="http://schemas.microsoft.com/office/drawing/2014/main" id="{31093BD1-CCA6-46E3-8F64-C238015F0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407" y="2019922"/>
            <a:ext cx="556061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稍</a:t>
            </a:r>
            <a:r>
              <a:rPr lang="zh-CN" altLang="zh-CN" dirty="0">
                <a:latin typeface="宋体" panose="02010600030101010101" pitchFamily="2" charset="-122"/>
              </a:rPr>
              <a:t>凹</a:t>
            </a:r>
          </a:p>
        </p:txBody>
      </p:sp>
      <p:sp>
        <p:nvSpPr>
          <p:cNvPr id="91" name="object 39">
            <a:extLst>
              <a:ext uri="{FF2B5EF4-FFF2-40B4-BE49-F238E27FC236}">
                <a16:creationId xmlns:a16="http://schemas.microsoft.com/office/drawing/2014/main" id="{3767B733-B68A-4740-BCBB-EDB555464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0916" y="1983119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平坦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92" name="object 39">
            <a:extLst>
              <a:ext uri="{FF2B5EF4-FFF2-40B4-BE49-F238E27FC236}">
                <a16:creationId xmlns:a16="http://schemas.microsoft.com/office/drawing/2014/main" id="{9750BD26-3A8E-4355-8126-2AE3DB6A1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215" y="3117910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稍蜷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93" name="object 39">
            <a:extLst>
              <a:ext uri="{FF2B5EF4-FFF2-40B4-BE49-F238E27FC236}">
                <a16:creationId xmlns:a16="http://schemas.microsoft.com/office/drawing/2014/main" id="{B5247834-5839-47CE-8501-8E035E84E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7604" y="3144368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蜷缩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94" name="object 39">
            <a:extLst>
              <a:ext uri="{FF2B5EF4-FFF2-40B4-BE49-F238E27FC236}">
                <a16:creationId xmlns:a16="http://schemas.microsoft.com/office/drawing/2014/main" id="{ED523B19-3BFB-437A-91C5-5FE8B09EB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7495" y="3144368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硬挺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95" name="object 39">
            <a:extLst>
              <a:ext uri="{FF2B5EF4-FFF2-40B4-BE49-F238E27FC236}">
                <a16:creationId xmlns:a16="http://schemas.microsoft.com/office/drawing/2014/main" id="{EEE1252B-5AA8-4398-BC99-824EE89EC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501" y="4187124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青绿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96" name="object 39">
            <a:extLst>
              <a:ext uri="{FF2B5EF4-FFF2-40B4-BE49-F238E27FC236}">
                <a16:creationId xmlns:a16="http://schemas.microsoft.com/office/drawing/2014/main" id="{F706699B-B0DC-4066-BBD0-5E7549BA4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5807" y="4172682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乌黑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97" name="object 39">
            <a:extLst>
              <a:ext uri="{FF2B5EF4-FFF2-40B4-BE49-F238E27FC236}">
                <a16:creationId xmlns:a16="http://schemas.microsoft.com/office/drawing/2014/main" id="{867F16D6-A6D5-4E4B-B968-93A7CD0BA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455" y="4169233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浅白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ED3746EB-6354-4125-AB62-CD7195589D60}"/>
              </a:ext>
            </a:extLst>
          </p:cNvPr>
          <p:cNvGrpSpPr/>
          <p:nvPr/>
        </p:nvGrpSpPr>
        <p:grpSpPr>
          <a:xfrm>
            <a:off x="1348338" y="2392734"/>
            <a:ext cx="1312069" cy="532130"/>
            <a:chOff x="5076133" y="1959259"/>
            <a:chExt cx="1312069" cy="532130"/>
          </a:xfrm>
        </p:grpSpPr>
        <p:sp>
          <p:nvSpPr>
            <p:cNvPr id="99" name="矩形: 圆角 98">
              <a:extLst>
                <a:ext uri="{FF2B5EF4-FFF2-40B4-BE49-F238E27FC236}">
                  <a16:creationId xmlns:a16="http://schemas.microsoft.com/office/drawing/2014/main" id="{339C5F48-BD93-48EC-89B0-97B900388D18}"/>
                </a:ext>
              </a:extLst>
            </p:cNvPr>
            <p:cNvSpPr/>
            <p:nvPr/>
          </p:nvSpPr>
          <p:spPr>
            <a:xfrm>
              <a:off x="5265086" y="2088859"/>
              <a:ext cx="1123116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色泽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100" name="椭圆 99">
              <a:extLst>
                <a:ext uri="{FF2B5EF4-FFF2-40B4-BE49-F238E27FC236}">
                  <a16:creationId xmlns:a16="http://schemas.microsoft.com/office/drawing/2014/main" id="{F107ED4A-54E7-438C-93B1-7431C9E9C981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</p:grpSp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544E5B3A-942E-4A1B-92A9-1FF9B6A1B1BB}"/>
              </a:ext>
            </a:extLst>
          </p:cNvPr>
          <p:cNvGrpSpPr/>
          <p:nvPr/>
        </p:nvGrpSpPr>
        <p:grpSpPr>
          <a:xfrm>
            <a:off x="3900964" y="4497523"/>
            <a:ext cx="1322200" cy="591674"/>
            <a:chOff x="5076133" y="1959259"/>
            <a:chExt cx="1325666" cy="591674"/>
          </a:xfrm>
        </p:grpSpPr>
        <p:sp>
          <p:nvSpPr>
            <p:cNvPr id="128" name="矩形: 圆角 127">
              <a:extLst>
                <a:ext uri="{FF2B5EF4-FFF2-40B4-BE49-F238E27FC236}">
                  <a16:creationId xmlns:a16="http://schemas.microsoft.com/office/drawing/2014/main" id="{6AE92E26-5BDE-4065-BD95-0FE3BF2D3434}"/>
                </a:ext>
              </a:extLst>
            </p:cNvPr>
            <p:cNvSpPr/>
            <p:nvPr/>
          </p:nvSpPr>
          <p:spPr>
            <a:xfrm>
              <a:off x="5209690" y="2148403"/>
              <a:ext cx="1192109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纹理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129" name="椭圆 128">
              <a:extLst>
                <a:ext uri="{FF2B5EF4-FFF2-40B4-BE49-F238E27FC236}">
                  <a16:creationId xmlns:a16="http://schemas.microsoft.com/office/drawing/2014/main" id="{93580C6A-BF4E-4951-98C2-5E9E615E64C7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6</a:t>
              </a:r>
              <a:endParaRPr lang="zh-CN" altLang="en-US" dirty="0"/>
            </a:p>
          </p:txBody>
        </p:sp>
      </p:grpSp>
      <p:sp>
        <p:nvSpPr>
          <p:cNvPr id="130" name="椭圆 129">
            <a:extLst>
              <a:ext uri="{FF2B5EF4-FFF2-40B4-BE49-F238E27FC236}">
                <a16:creationId xmlns:a16="http://schemas.microsoft.com/office/drawing/2014/main" id="{3C194BAD-F89A-4F1A-AB17-0A9E77CBF284}"/>
              </a:ext>
            </a:extLst>
          </p:cNvPr>
          <p:cNvSpPr/>
          <p:nvPr/>
        </p:nvSpPr>
        <p:spPr>
          <a:xfrm>
            <a:off x="3018379" y="5817248"/>
            <a:ext cx="915512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好瓜</a:t>
            </a:r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B10E6E5C-F62F-416A-9E1A-FDF4F8E1DFB3}"/>
              </a:ext>
            </a:extLst>
          </p:cNvPr>
          <p:cNvSpPr/>
          <p:nvPr/>
        </p:nvSpPr>
        <p:spPr>
          <a:xfrm>
            <a:off x="4159009" y="5822335"/>
            <a:ext cx="936199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坏瓜</a:t>
            </a:r>
          </a:p>
        </p:txBody>
      </p:sp>
      <p:sp>
        <p:nvSpPr>
          <p:cNvPr id="132" name="椭圆 131">
            <a:extLst>
              <a:ext uri="{FF2B5EF4-FFF2-40B4-BE49-F238E27FC236}">
                <a16:creationId xmlns:a16="http://schemas.microsoft.com/office/drawing/2014/main" id="{101C78F0-2CCC-4C4B-8B21-225D7380B870}"/>
              </a:ext>
            </a:extLst>
          </p:cNvPr>
          <p:cNvSpPr/>
          <p:nvPr/>
        </p:nvSpPr>
        <p:spPr>
          <a:xfrm>
            <a:off x="5429455" y="5817248"/>
            <a:ext cx="905809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好瓜</a:t>
            </a:r>
          </a:p>
        </p:txBody>
      </p:sp>
      <p:cxnSp>
        <p:nvCxnSpPr>
          <p:cNvPr id="139" name="直接箭头连接符 138">
            <a:extLst>
              <a:ext uri="{FF2B5EF4-FFF2-40B4-BE49-F238E27FC236}">
                <a16:creationId xmlns:a16="http://schemas.microsoft.com/office/drawing/2014/main" id="{6A448E90-C91D-4C47-8AC7-80C3F9B2D5E9}"/>
              </a:ext>
            </a:extLst>
          </p:cNvPr>
          <p:cNvCxnSpPr>
            <a:cxnSpLocks/>
            <a:stCxn id="128" idx="2"/>
            <a:endCxn id="130" idx="0"/>
          </p:cNvCxnSpPr>
          <p:nvPr/>
        </p:nvCxnSpPr>
        <p:spPr>
          <a:xfrm flipH="1">
            <a:off x="3476135" y="5089197"/>
            <a:ext cx="1152533" cy="7280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29ABC983-A561-46FB-BEAF-551F09A9B942}"/>
              </a:ext>
            </a:extLst>
          </p:cNvPr>
          <p:cNvCxnSpPr>
            <a:cxnSpLocks/>
            <a:stCxn id="128" idx="2"/>
            <a:endCxn id="131" idx="0"/>
          </p:cNvCxnSpPr>
          <p:nvPr/>
        </p:nvCxnSpPr>
        <p:spPr>
          <a:xfrm flipH="1">
            <a:off x="4627109" y="5089197"/>
            <a:ext cx="1559" cy="73313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箭头连接符 144">
            <a:extLst>
              <a:ext uri="{FF2B5EF4-FFF2-40B4-BE49-F238E27FC236}">
                <a16:creationId xmlns:a16="http://schemas.microsoft.com/office/drawing/2014/main" id="{BE517E97-F083-4651-A8DF-12CF2F355CD4}"/>
              </a:ext>
            </a:extLst>
          </p:cNvPr>
          <p:cNvCxnSpPr>
            <a:cxnSpLocks/>
            <a:stCxn id="128" idx="2"/>
            <a:endCxn id="132" idx="0"/>
          </p:cNvCxnSpPr>
          <p:nvPr/>
        </p:nvCxnSpPr>
        <p:spPr>
          <a:xfrm>
            <a:off x="4628668" y="5089197"/>
            <a:ext cx="1253692" cy="7280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object 39">
            <a:extLst>
              <a:ext uri="{FF2B5EF4-FFF2-40B4-BE49-F238E27FC236}">
                <a16:creationId xmlns:a16="http://schemas.microsoft.com/office/drawing/2014/main" id="{1503592D-0B9D-49E2-8263-01010AD03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598" y="5353724"/>
            <a:ext cx="491137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稍糊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156" name="object 39">
            <a:extLst>
              <a:ext uri="{FF2B5EF4-FFF2-40B4-BE49-F238E27FC236}">
                <a16:creationId xmlns:a16="http://schemas.microsoft.com/office/drawing/2014/main" id="{5FAF0386-3F15-4D4F-B173-C64E3B28A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3132" y="5363818"/>
            <a:ext cx="491137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清晰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157" name="object 39">
            <a:extLst>
              <a:ext uri="{FF2B5EF4-FFF2-40B4-BE49-F238E27FC236}">
                <a16:creationId xmlns:a16="http://schemas.microsoft.com/office/drawing/2014/main" id="{21426D55-39CA-42C0-9836-1DEBE2193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6366" y="5354525"/>
            <a:ext cx="491137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模糊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165" name="椭圆 164">
            <a:extLst>
              <a:ext uri="{FF2B5EF4-FFF2-40B4-BE49-F238E27FC236}">
                <a16:creationId xmlns:a16="http://schemas.microsoft.com/office/drawing/2014/main" id="{3902A301-E636-410A-BC8D-2A11964CAA67}"/>
              </a:ext>
            </a:extLst>
          </p:cNvPr>
          <p:cNvSpPr/>
          <p:nvPr/>
        </p:nvSpPr>
        <p:spPr>
          <a:xfrm>
            <a:off x="565710" y="3634915"/>
            <a:ext cx="933026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好瓜</a:t>
            </a:r>
          </a:p>
        </p:txBody>
      </p:sp>
      <p:sp>
        <p:nvSpPr>
          <p:cNvPr id="166" name="椭圆 165">
            <a:extLst>
              <a:ext uri="{FF2B5EF4-FFF2-40B4-BE49-F238E27FC236}">
                <a16:creationId xmlns:a16="http://schemas.microsoft.com/office/drawing/2014/main" id="{25889AC2-D565-4688-91E9-BC901EAE704E}"/>
              </a:ext>
            </a:extLst>
          </p:cNvPr>
          <p:cNvSpPr/>
          <p:nvPr/>
        </p:nvSpPr>
        <p:spPr>
          <a:xfrm>
            <a:off x="1629002" y="3634915"/>
            <a:ext cx="933026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好瓜</a:t>
            </a:r>
          </a:p>
        </p:txBody>
      </p:sp>
      <p:sp>
        <p:nvSpPr>
          <p:cNvPr id="167" name="椭圆 166">
            <a:extLst>
              <a:ext uri="{FF2B5EF4-FFF2-40B4-BE49-F238E27FC236}">
                <a16:creationId xmlns:a16="http://schemas.microsoft.com/office/drawing/2014/main" id="{CD915BB2-063E-45E6-923B-3EEA50CFFF43}"/>
              </a:ext>
            </a:extLst>
          </p:cNvPr>
          <p:cNvSpPr/>
          <p:nvPr/>
        </p:nvSpPr>
        <p:spPr>
          <a:xfrm>
            <a:off x="2692294" y="3624091"/>
            <a:ext cx="924472" cy="36192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坏瓜</a:t>
            </a:r>
          </a:p>
        </p:txBody>
      </p:sp>
      <p:sp>
        <p:nvSpPr>
          <p:cNvPr id="171" name="object 39">
            <a:extLst>
              <a:ext uri="{FF2B5EF4-FFF2-40B4-BE49-F238E27FC236}">
                <a16:creationId xmlns:a16="http://schemas.microsoft.com/office/drawing/2014/main" id="{1457F928-6D35-43B9-870F-0350CEB4C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61" y="3122589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青绿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172" name="object 39">
            <a:extLst>
              <a:ext uri="{FF2B5EF4-FFF2-40B4-BE49-F238E27FC236}">
                <a16:creationId xmlns:a16="http://schemas.microsoft.com/office/drawing/2014/main" id="{38CA768E-7EFA-4165-9C58-5CA286F5C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480" y="3111747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乌黑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173" name="object 39">
            <a:extLst>
              <a:ext uri="{FF2B5EF4-FFF2-40B4-BE49-F238E27FC236}">
                <a16:creationId xmlns:a16="http://schemas.microsoft.com/office/drawing/2014/main" id="{DE5DB7BA-958D-485E-8103-279F8F77E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789" y="3118132"/>
            <a:ext cx="482600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浅白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cxnSp>
        <p:nvCxnSpPr>
          <p:cNvPr id="174" name="直接箭头连接符 173">
            <a:extLst>
              <a:ext uri="{FF2B5EF4-FFF2-40B4-BE49-F238E27FC236}">
                <a16:creationId xmlns:a16="http://schemas.microsoft.com/office/drawing/2014/main" id="{35501099-8D8D-4B64-BA25-EBF516F24599}"/>
              </a:ext>
            </a:extLst>
          </p:cNvPr>
          <p:cNvCxnSpPr>
            <a:cxnSpLocks/>
            <a:stCxn id="99" idx="2"/>
            <a:endCxn id="165" idx="0"/>
          </p:cNvCxnSpPr>
          <p:nvPr/>
        </p:nvCxnSpPr>
        <p:spPr>
          <a:xfrm flipH="1">
            <a:off x="1032223" y="2924864"/>
            <a:ext cx="1066626" cy="7100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接箭头连接符 176">
            <a:extLst>
              <a:ext uri="{FF2B5EF4-FFF2-40B4-BE49-F238E27FC236}">
                <a16:creationId xmlns:a16="http://schemas.microsoft.com/office/drawing/2014/main" id="{C765FDBE-451D-482D-8F17-4519E427A68F}"/>
              </a:ext>
            </a:extLst>
          </p:cNvPr>
          <p:cNvCxnSpPr>
            <a:cxnSpLocks/>
            <a:stCxn id="99" idx="2"/>
            <a:endCxn id="167" idx="0"/>
          </p:cNvCxnSpPr>
          <p:nvPr/>
        </p:nvCxnSpPr>
        <p:spPr>
          <a:xfrm>
            <a:off x="2098849" y="2924864"/>
            <a:ext cx="1055681" cy="69922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>
            <a:extLst>
              <a:ext uri="{FF2B5EF4-FFF2-40B4-BE49-F238E27FC236}">
                <a16:creationId xmlns:a16="http://schemas.microsoft.com/office/drawing/2014/main" id="{63BA4AF4-94D4-4222-898A-BD9747A923D5}"/>
              </a:ext>
            </a:extLst>
          </p:cNvPr>
          <p:cNvCxnSpPr>
            <a:cxnSpLocks/>
            <a:stCxn id="99" idx="2"/>
            <a:endCxn id="166" idx="0"/>
          </p:cNvCxnSpPr>
          <p:nvPr/>
        </p:nvCxnSpPr>
        <p:spPr>
          <a:xfrm flipH="1">
            <a:off x="2095515" y="2924864"/>
            <a:ext cx="3334" cy="7100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22681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78EEDF8-9130-4799-90D8-52DD179ACB22}"/>
              </a:ext>
            </a:extLst>
          </p:cNvPr>
          <p:cNvSpPr txBox="1"/>
          <p:nvPr/>
        </p:nvSpPr>
        <p:spPr>
          <a:xfrm>
            <a:off x="206375" y="244475"/>
            <a:ext cx="1092200" cy="452438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dirty="0">
                <a:latin typeface="宋体"/>
                <a:ea typeface="+mn-ea"/>
                <a:cs typeface="宋体"/>
              </a:rPr>
              <a:t>预</a:t>
            </a:r>
            <a:r>
              <a:rPr sz="2800" spc="-5" dirty="0">
                <a:latin typeface="宋体"/>
                <a:ea typeface="+mn-ea"/>
                <a:cs typeface="宋体"/>
              </a:rPr>
              <a:t>剪枝</a:t>
            </a:r>
            <a:endParaRPr sz="2800">
              <a:latin typeface="宋体"/>
              <a:ea typeface="+mn-ea"/>
              <a:cs typeface="宋体"/>
            </a:endParaRPr>
          </a:p>
        </p:txBody>
      </p:sp>
      <p:grpSp>
        <p:nvGrpSpPr>
          <p:cNvPr id="25603" name="object 3">
            <a:extLst>
              <a:ext uri="{FF2B5EF4-FFF2-40B4-BE49-F238E27FC236}">
                <a16:creationId xmlns:a16="http://schemas.microsoft.com/office/drawing/2014/main" id="{53E56DA0-48E3-4A92-9936-A810343C8711}"/>
              </a:ext>
            </a:extLst>
          </p:cNvPr>
          <p:cNvGrpSpPr>
            <a:grpSpLocks/>
          </p:cNvGrpSpPr>
          <p:nvPr/>
        </p:nvGrpSpPr>
        <p:grpSpPr bwMode="auto">
          <a:xfrm>
            <a:off x="511175" y="1123950"/>
            <a:ext cx="4684713" cy="1541463"/>
            <a:chOff x="510540" y="1123188"/>
            <a:chExt cx="4685030" cy="1542415"/>
          </a:xfrm>
        </p:grpSpPr>
        <p:pic>
          <p:nvPicPr>
            <p:cNvPr id="25634" name="object 4">
              <a:extLst>
                <a:ext uri="{FF2B5EF4-FFF2-40B4-BE49-F238E27FC236}">
                  <a16:creationId xmlns:a16="http://schemas.microsoft.com/office/drawing/2014/main" id="{84F46999-AF8D-497C-A3C0-DE02008F6B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660" y="1123188"/>
              <a:ext cx="4486656" cy="154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5" name="object 5">
              <a:extLst>
                <a:ext uri="{FF2B5EF4-FFF2-40B4-BE49-F238E27FC236}">
                  <a16:creationId xmlns:a16="http://schemas.microsoft.com/office/drawing/2014/main" id="{79CC40D4-C687-4D00-A596-7ADC087400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494" y="1439418"/>
              <a:ext cx="314325" cy="1115695"/>
            </a:xfrm>
            <a:custGeom>
              <a:avLst/>
              <a:gdLst>
                <a:gd name="T0" fmla="*/ 313944 w 314325"/>
                <a:gd name="T1" fmla="*/ 1115567 h 1115695"/>
                <a:gd name="T2" fmla="*/ 252844 w 314325"/>
                <a:gd name="T3" fmla="*/ 1113516 h 1115695"/>
                <a:gd name="T4" fmla="*/ 202949 w 314325"/>
                <a:gd name="T5" fmla="*/ 1107916 h 1115695"/>
                <a:gd name="T6" fmla="*/ 169308 w 314325"/>
                <a:gd name="T7" fmla="*/ 1099601 h 1115695"/>
                <a:gd name="T8" fmla="*/ 156972 w 314325"/>
                <a:gd name="T9" fmla="*/ 1089405 h 1115695"/>
                <a:gd name="T10" fmla="*/ 156972 w 314325"/>
                <a:gd name="T11" fmla="*/ 583945 h 1115695"/>
                <a:gd name="T12" fmla="*/ 144635 w 314325"/>
                <a:gd name="T13" fmla="*/ 573750 h 1115695"/>
                <a:gd name="T14" fmla="*/ 110994 w 314325"/>
                <a:gd name="T15" fmla="*/ 565435 h 1115695"/>
                <a:gd name="T16" fmla="*/ 61099 w 314325"/>
                <a:gd name="T17" fmla="*/ 559835 h 1115695"/>
                <a:gd name="T18" fmla="*/ 0 w 314325"/>
                <a:gd name="T19" fmla="*/ 557783 h 1115695"/>
                <a:gd name="T20" fmla="*/ 61099 w 314325"/>
                <a:gd name="T21" fmla="*/ 555732 h 1115695"/>
                <a:gd name="T22" fmla="*/ 110994 w 314325"/>
                <a:gd name="T23" fmla="*/ 550132 h 1115695"/>
                <a:gd name="T24" fmla="*/ 144635 w 314325"/>
                <a:gd name="T25" fmla="*/ 541817 h 1115695"/>
                <a:gd name="T26" fmla="*/ 156972 w 314325"/>
                <a:gd name="T27" fmla="*/ 531621 h 1115695"/>
                <a:gd name="T28" fmla="*/ 156972 w 314325"/>
                <a:gd name="T29" fmla="*/ 26161 h 1115695"/>
                <a:gd name="T30" fmla="*/ 169308 w 314325"/>
                <a:gd name="T31" fmla="*/ 15966 h 1115695"/>
                <a:gd name="T32" fmla="*/ 202949 w 314325"/>
                <a:gd name="T33" fmla="*/ 7651 h 1115695"/>
                <a:gd name="T34" fmla="*/ 252844 w 314325"/>
                <a:gd name="T35" fmla="*/ 2051 h 1115695"/>
                <a:gd name="T36" fmla="*/ 313944 w 314325"/>
                <a:gd name="T37" fmla="*/ 0 h 11156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14325" h="1115695">
                  <a:moveTo>
                    <a:pt x="313944" y="1115567"/>
                  </a:moveTo>
                  <a:lnTo>
                    <a:pt x="252844" y="1113516"/>
                  </a:lnTo>
                  <a:lnTo>
                    <a:pt x="202949" y="1107916"/>
                  </a:lnTo>
                  <a:lnTo>
                    <a:pt x="169308" y="1099601"/>
                  </a:lnTo>
                  <a:lnTo>
                    <a:pt x="156972" y="1089405"/>
                  </a:lnTo>
                  <a:lnTo>
                    <a:pt x="156972" y="583945"/>
                  </a:lnTo>
                  <a:lnTo>
                    <a:pt x="144635" y="573750"/>
                  </a:lnTo>
                  <a:lnTo>
                    <a:pt x="110994" y="565435"/>
                  </a:lnTo>
                  <a:lnTo>
                    <a:pt x="61099" y="559835"/>
                  </a:lnTo>
                  <a:lnTo>
                    <a:pt x="0" y="557783"/>
                  </a:lnTo>
                  <a:lnTo>
                    <a:pt x="61099" y="555732"/>
                  </a:lnTo>
                  <a:lnTo>
                    <a:pt x="110994" y="550132"/>
                  </a:lnTo>
                  <a:lnTo>
                    <a:pt x="144635" y="541817"/>
                  </a:lnTo>
                  <a:lnTo>
                    <a:pt x="156972" y="531621"/>
                  </a:lnTo>
                  <a:lnTo>
                    <a:pt x="156972" y="26161"/>
                  </a:lnTo>
                  <a:lnTo>
                    <a:pt x="169308" y="15966"/>
                  </a:lnTo>
                  <a:lnTo>
                    <a:pt x="202949" y="7651"/>
                  </a:lnTo>
                  <a:lnTo>
                    <a:pt x="252844" y="2051"/>
                  </a:lnTo>
                  <a:lnTo>
                    <a:pt x="313944" y="0"/>
                  </a:lnTo>
                </a:path>
              </a:pathLst>
            </a:custGeom>
            <a:noFill/>
            <a:ln w="2590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5608" name="object 14">
            <a:extLst>
              <a:ext uri="{FF2B5EF4-FFF2-40B4-BE49-F238E27FC236}">
                <a16:creationId xmlns:a16="http://schemas.microsoft.com/office/drawing/2014/main" id="{9B800229-7678-4183-861F-CE59377DF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0" y="2671763"/>
            <a:ext cx="3038475" cy="6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 indent="1868488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2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验证集精度  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2000"/>
              </a:lnSpc>
              <a:spcBef>
                <a:spcPts val="0"/>
              </a:spcBef>
            </a:pPr>
            <a:r>
              <a:rPr lang="zh-CN" altLang="zh-CN" sz="2700" baseline="-5000" dirty="0">
                <a:solidFill>
                  <a:srgbClr val="FF0000"/>
                </a:solidFill>
                <a:latin typeface="宋体" panose="02010600030101010101" pitchFamily="2" charset="-122"/>
              </a:rPr>
              <a:t>“脐部=?”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前: 42.9%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25610" name="object 16">
            <a:extLst>
              <a:ext uri="{FF2B5EF4-FFF2-40B4-BE49-F238E27FC236}">
                <a16:creationId xmlns:a16="http://schemas.microsoft.com/office/drawing/2014/main" id="{9D0E8D6C-4171-4D15-87EF-0CA5DB989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1189038"/>
            <a:ext cx="34544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969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dirty="0">
                <a:latin typeface="宋体" panose="02010600030101010101" pitchFamily="2" charset="-122"/>
              </a:rPr>
              <a:t>结点</a:t>
            </a:r>
            <a:r>
              <a:rPr lang="zh-CN" altLang="zh-CN" dirty="0">
                <a:latin typeface="Verdana" panose="020B0604030504040204" pitchFamily="34" charset="0"/>
              </a:rPr>
              <a:t>1</a:t>
            </a:r>
            <a:r>
              <a:rPr lang="zh-CN" altLang="zh-CN" dirty="0">
                <a:latin typeface="宋体" panose="02010600030101010101" pitchFamily="2" charset="-122"/>
              </a:rPr>
              <a:t>：若不划分，则将其标记为 叶结点，类别标记为训练样例中最 多的类别，若选“好瓜”。验证集 中，</a:t>
            </a:r>
            <a:r>
              <a:rPr lang="en-US" altLang="zh-CN" b="1" dirty="0">
                <a:latin typeface="宋体" panose="02010600030101010101" pitchFamily="2" charset="-122"/>
              </a:rPr>
              <a:t>{4,5,8}</a:t>
            </a:r>
            <a:r>
              <a:rPr lang="zh-CN" altLang="zh-CN" dirty="0">
                <a:latin typeface="宋体" panose="02010600030101010101" pitchFamily="2" charset="-122"/>
              </a:rPr>
              <a:t>被分类正确，得到验 证集精度为</a:t>
            </a:r>
          </a:p>
        </p:txBody>
      </p:sp>
      <p:sp>
        <p:nvSpPr>
          <p:cNvPr id="25619" name="object 35">
            <a:extLst>
              <a:ext uri="{FF2B5EF4-FFF2-40B4-BE49-F238E27FC236}">
                <a16:creationId xmlns:a16="http://schemas.microsoft.com/office/drawing/2014/main" id="{B7B542F3-80E5-4982-8C95-EECE56694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574800"/>
            <a:ext cx="2540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651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9000"/>
              </a:lnSpc>
              <a:spcBef>
                <a:spcPts val="125"/>
              </a:spcBef>
            </a:pP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验 证 集</a:t>
            </a:r>
            <a:endParaRPr lang="zh-CN" altLang="zh-CN">
              <a:latin typeface="宋体" panose="02010600030101010101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E4C6275-F307-4B74-9756-D92549AC5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58468"/>
              </p:ext>
            </p:extLst>
          </p:nvPr>
        </p:nvGraphicFramePr>
        <p:xfrm>
          <a:off x="6657975" y="2274888"/>
          <a:ext cx="1473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990360" imgH="266400" progId="Equation.DSMT4">
                  <p:embed/>
                </p:oleObj>
              </mc:Choice>
              <mc:Fallback>
                <p:oleObj name="Equation" r:id="rId4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7975" y="2274888"/>
                        <a:ext cx="1473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bject 49">
            <a:extLst>
              <a:ext uri="{FF2B5EF4-FFF2-40B4-BE49-F238E27FC236}">
                <a16:creationId xmlns:a16="http://schemas.microsoft.com/office/drawing/2014/main" id="{86779AD4-7286-4268-8BBB-E3B2B8A399A0}"/>
              </a:ext>
            </a:extLst>
          </p:cNvPr>
          <p:cNvSpPr>
            <a:spLocks/>
          </p:cNvSpPr>
          <p:nvPr/>
        </p:nvSpPr>
        <p:spPr bwMode="auto">
          <a:xfrm>
            <a:off x="4694238" y="3103563"/>
            <a:ext cx="1122362" cy="127000"/>
          </a:xfrm>
          <a:custGeom>
            <a:avLst/>
            <a:gdLst>
              <a:gd name="T0" fmla="*/ 127035 w 1122045"/>
              <a:gd name="T1" fmla="*/ 0 h 127000"/>
              <a:gd name="T2" fmla="*/ 0 w 1122045"/>
              <a:gd name="T3" fmla="*/ 63500 h 127000"/>
              <a:gd name="T4" fmla="*/ 127035 w 1122045"/>
              <a:gd name="T5" fmla="*/ 127000 h 127000"/>
              <a:gd name="T6" fmla="*/ 81302 w 1122045"/>
              <a:gd name="T7" fmla="*/ 69850 h 127000"/>
              <a:gd name="T8" fmla="*/ 76221 w 1122045"/>
              <a:gd name="T9" fmla="*/ 69850 h 127000"/>
              <a:gd name="T10" fmla="*/ 76221 w 1122045"/>
              <a:gd name="T11" fmla="*/ 57150 h 127000"/>
              <a:gd name="T12" fmla="*/ 81302 w 1122045"/>
              <a:gd name="T13" fmla="*/ 57150 h 127000"/>
              <a:gd name="T14" fmla="*/ 127035 w 1122045"/>
              <a:gd name="T15" fmla="*/ 0 h 127000"/>
              <a:gd name="T16" fmla="*/ 76221 w 1122045"/>
              <a:gd name="T17" fmla="*/ 63500 h 127000"/>
              <a:gd name="T18" fmla="*/ 76221 w 1122045"/>
              <a:gd name="T19" fmla="*/ 69850 h 127000"/>
              <a:gd name="T20" fmla="*/ 81302 w 1122045"/>
              <a:gd name="T21" fmla="*/ 69850 h 127000"/>
              <a:gd name="T22" fmla="*/ 76221 w 1122045"/>
              <a:gd name="T23" fmla="*/ 63500 h 127000"/>
              <a:gd name="T24" fmla="*/ 1122107 w 1122045"/>
              <a:gd name="T25" fmla="*/ 57150 h 127000"/>
              <a:gd name="T26" fmla="*/ 81302 w 1122045"/>
              <a:gd name="T27" fmla="*/ 57150 h 127000"/>
              <a:gd name="T28" fmla="*/ 76221 w 1122045"/>
              <a:gd name="T29" fmla="*/ 63500 h 127000"/>
              <a:gd name="T30" fmla="*/ 81302 w 1122045"/>
              <a:gd name="T31" fmla="*/ 69850 h 127000"/>
              <a:gd name="T32" fmla="*/ 1122107 w 1122045"/>
              <a:gd name="T33" fmla="*/ 69850 h 127000"/>
              <a:gd name="T34" fmla="*/ 1122107 w 1122045"/>
              <a:gd name="T35" fmla="*/ 57150 h 127000"/>
              <a:gd name="T36" fmla="*/ 81302 w 1122045"/>
              <a:gd name="T37" fmla="*/ 57150 h 127000"/>
              <a:gd name="T38" fmla="*/ 76221 w 1122045"/>
              <a:gd name="T39" fmla="*/ 57150 h 127000"/>
              <a:gd name="T40" fmla="*/ 76221 w 1122045"/>
              <a:gd name="T41" fmla="*/ 63500 h 127000"/>
              <a:gd name="T42" fmla="*/ 81302 w 1122045"/>
              <a:gd name="T43" fmla="*/ 57150 h 1270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122045" h="127000">
                <a:moveTo>
                  <a:pt x="126999" y="0"/>
                </a:moveTo>
                <a:lnTo>
                  <a:pt x="0" y="63500"/>
                </a:lnTo>
                <a:lnTo>
                  <a:pt x="126999" y="127000"/>
                </a:lnTo>
                <a:lnTo>
                  <a:pt x="81279" y="69850"/>
                </a:lnTo>
                <a:lnTo>
                  <a:pt x="76199" y="69850"/>
                </a:lnTo>
                <a:lnTo>
                  <a:pt x="76199" y="57150"/>
                </a:lnTo>
                <a:lnTo>
                  <a:pt x="81279" y="57150"/>
                </a:lnTo>
                <a:lnTo>
                  <a:pt x="126999" y="0"/>
                </a:lnTo>
                <a:close/>
              </a:path>
              <a:path w="1122045" h="127000">
                <a:moveTo>
                  <a:pt x="76199" y="63500"/>
                </a:moveTo>
                <a:lnTo>
                  <a:pt x="76199" y="69850"/>
                </a:lnTo>
                <a:lnTo>
                  <a:pt x="81279" y="69850"/>
                </a:lnTo>
                <a:lnTo>
                  <a:pt x="76199" y="63500"/>
                </a:lnTo>
                <a:close/>
              </a:path>
              <a:path w="1122045" h="127000">
                <a:moveTo>
                  <a:pt x="1121790" y="57150"/>
                </a:moveTo>
                <a:lnTo>
                  <a:pt x="81279" y="57150"/>
                </a:lnTo>
                <a:lnTo>
                  <a:pt x="76199" y="63500"/>
                </a:lnTo>
                <a:lnTo>
                  <a:pt x="81279" y="69850"/>
                </a:lnTo>
                <a:lnTo>
                  <a:pt x="1121790" y="69850"/>
                </a:lnTo>
                <a:lnTo>
                  <a:pt x="1121790" y="57150"/>
                </a:lnTo>
                <a:close/>
              </a:path>
              <a:path w="1122045" h="127000">
                <a:moveTo>
                  <a:pt x="81279" y="57150"/>
                </a:moveTo>
                <a:lnTo>
                  <a:pt x="76199" y="57150"/>
                </a:lnTo>
                <a:lnTo>
                  <a:pt x="76199" y="63500"/>
                </a:lnTo>
                <a:lnTo>
                  <a:pt x="81279" y="5715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8DF30AC8-F944-46DF-8E0E-A97A2CE82168}"/>
              </a:ext>
            </a:extLst>
          </p:cNvPr>
          <p:cNvGrpSpPr/>
          <p:nvPr/>
        </p:nvGrpSpPr>
        <p:grpSpPr>
          <a:xfrm>
            <a:off x="3048907" y="2896870"/>
            <a:ext cx="1312069" cy="532130"/>
            <a:chOff x="5076133" y="1959259"/>
            <a:chExt cx="1312069" cy="532130"/>
          </a:xfrm>
        </p:grpSpPr>
        <p:sp>
          <p:nvSpPr>
            <p:cNvPr id="98" name="矩形: 圆角 97">
              <a:extLst>
                <a:ext uri="{FF2B5EF4-FFF2-40B4-BE49-F238E27FC236}">
                  <a16:creationId xmlns:a16="http://schemas.microsoft.com/office/drawing/2014/main" id="{E651426E-583A-4DA0-B48A-71C095EDF784}"/>
                </a:ext>
              </a:extLst>
            </p:cNvPr>
            <p:cNvSpPr/>
            <p:nvPr/>
          </p:nvSpPr>
          <p:spPr>
            <a:xfrm>
              <a:off x="5265086" y="2088859"/>
              <a:ext cx="1123116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脐部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78172E8B-879D-4750-A370-432E4C2B1CAA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object 2">
            <a:extLst>
              <a:ext uri="{FF2B5EF4-FFF2-40B4-BE49-F238E27FC236}">
                <a16:creationId xmlns:a16="http://schemas.microsoft.com/office/drawing/2014/main" id="{0363DC1B-E614-4C14-8348-6C206E8AAFC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预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grpSp>
        <p:nvGrpSpPr>
          <p:cNvPr id="26627" name="object 3">
            <a:extLst>
              <a:ext uri="{FF2B5EF4-FFF2-40B4-BE49-F238E27FC236}">
                <a16:creationId xmlns:a16="http://schemas.microsoft.com/office/drawing/2014/main" id="{0CCDC739-69BB-48FC-9B0D-BF658DA40FBE}"/>
              </a:ext>
            </a:extLst>
          </p:cNvPr>
          <p:cNvGrpSpPr>
            <a:grpSpLocks/>
          </p:cNvGrpSpPr>
          <p:nvPr/>
        </p:nvGrpSpPr>
        <p:grpSpPr bwMode="auto">
          <a:xfrm>
            <a:off x="511175" y="1123950"/>
            <a:ext cx="4684713" cy="1541463"/>
            <a:chOff x="510540" y="1123188"/>
            <a:chExt cx="4685030" cy="1542415"/>
          </a:xfrm>
        </p:grpSpPr>
        <p:pic>
          <p:nvPicPr>
            <p:cNvPr id="26701" name="object 4">
              <a:extLst>
                <a:ext uri="{FF2B5EF4-FFF2-40B4-BE49-F238E27FC236}">
                  <a16:creationId xmlns:a16="http://schemas.microsoft.com/office/drawing/2014/main" id="{72E83709-1599-4A68-92E5-8236C706B8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660" y="1123188"/>
              <a:ext cx="4486656" cy="154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02" name="object 5">
              <a:extLst>
                <a:ext uri="{FF2B5EF4-FFF2-40B4-BE49-F238E27FC236}">
                  <a16:creationId xmlns:a16="http://schemas.microsoft.com/office/drawing/2014/main" id="{EF67408C-C600-4A1B-B753-EF2DA5AE760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3494" y="1439418"/>
              <a:ext cx="314325" cy="1115695"/>
            </a:xfrm>
            <a:custGeom>
              <a:avLst/>
              <a:gdLst>
                <a:gd name="T0" fmla="*/ 313944 w 314325"/>
                <a:gd name="T1" fmla="*/ 1115567 h 1115695"/>
                <a:gd name="T2" fmla="*/ 252844 w 314325"/>
                <a:gd name="T3" fmla="*/ 1113516 h 1115695"/>
                <a:gd name="T4" fmla="*/ 202949 w 314325"/>
                <a:gd name="T5" fmla="*/ 1107916 h 1115695"/>
                <a:gd name="T6" fmla="*/ 169308 w 314325"/>
                <a:gd name="T7" fmla="*/ 1099601 h 1115695"/>
                <a:gd name="T8" fmla="*/ 156972 w 314325"/>
                <a:gd name="T9" fmla="*/ 1089405 h 1115695"/>
                <a:gd name="T10" fmla="*/ 156972 w 314325"/>
                <a:gd name="T11" fmla="*/ 583945 h 1115695"/>
                <a:gd name="T12" fmla="*/ 144635 w 314325"/>
                <a:gd name="T13" fmla="*/ 573750 h 1115695"/>
                <a:gd name="T14" fmla="*/ 110994 w 314325"/>
                <a:gd name="T15" fmla="*/ 565435 h 1115695"/>
                <a:gd name="T16" fmla="*/ 61099 w 314325"/>
                <a:gd name="T17" fmla="*/ 559835 h 1115695"/>
                <a:gd name="T18" fmla="*/ 0 w 314325"/>
                <a:gd name="T19" fmla="*/ 557783 h 1115695"/>
                <a:gd name="T20" fmla="*/ 61099 w 314325"/>
                <a:gd name="T21" fmla="*/ 555732 h 1115695"/>
                <a:gd name="T22" fmla="*/ 110994 w 314325"/>
                <a:gd name="T23" fmla="*/ 550132 h 1115695"/>
                <a:gd name="T24" fmla="*/ 144635 w 314325"/>
                <a:gd name="T25" fmla="*/ 541817 h 1115695"/>
                <a:gd name="T26" fmla="*/ 156972 w 314325"/>
                <a:gd name="T27" fmla="*/ 531621 h 1115695"/>
                <a:gd name="T28" fmla="*/ 156972 w 314325"/>
                <a:gd name="T29" fmla="*/ 26161 h 1115695"/>
                <a:gd name="T30" fmla="*/ 169308 w 314325"/>
                <a:gd name="T31" fmla="*/ 15966 h 1115695"/>
                <a:gd name="T32" fmla="*/ 202949 w 314325"/>
                <a:gd name="T33" fmla="*/ 7651 h 1115695"/>
                <a:gd name="T34" fmla="*/ 252844 w 314325"/>
                <a:gd name="T35" fmla="*/ 2051 h 1115695"/>
                <a:gd name="T36" fmla="*/ 313944 w 314325"/>
                <a:gd name="T37" fmla="*/ 0 h 11156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14325" h="1115695">
                  <a:moveTo>
                    <a:pt x="313944" y="1115567"/>
                  </a:moveTo>
                  <a:lnTo>
                    <a:pt x="252844" y="1113516"/>
                  </a:lnTo>
                  <a:lnTo>
                    <a:pt x="202949" y="1107916"/>
                  </a:lnTo>
                  <a:lnTo>
                    <a:pt x="169308" y="1099601"/>
                  </a:lnTo>
                  <a:lnTo>
                    <a:pt x="156972" y="1089405"/>
                  </a:lnTo>
                  <a:lnTo>
                    <a:pt x="156972" y="583945"/>
                  </a:lnTo>
                  <a:lnTo>
                    <a:pt x="144635" y="573750"/>
                  </a:lnTo>
                  <a:lnTo>
                    <a:pt x="110994" y="565435"/>
                  </a:lnTo>
                  <a:lnTo>
                    <a:pt x="61099" y="559835"/>
                  </a:lnTo>
                  <a:lnTo>
                    <a:pt x="0" y="557783"/>
                  </a:lnTo>
                  <a:lnTo>
                    <a:pt x="61099" y="555732"/>
                  </a:lnTo>
                  <a:lnTo>
                    <a:pt x="110994" y="550132"/>
                  </a:lnTo>
                  <a:lnTo>
                    <a:pt x="144635" y="541817"/>
                  </a:lnTo>
                  <a:lnTo>
                    <a:pt x="156972" y="531621"/>
                  </a:lnTo>
                  <a:lnTo>
                    <a:pt x="156972" y="26161"/>
                  </a:lnTo>
                  <a:lnTo>
                    <a:pt x="169308" y="15966"/>
                  </a:lnTo>
                  <a:lnTo>
                    <a:pt x="202949" y="7651"/>
                  </a:lnTo>
                  <a:lnTo>
                    <a:pt x="252844" y="2051"/>
                  </a:lnTo>
                  <a:lnTo>
                    <a:pt x="313944" y="0"/>
                  </a:lnTo>
                </a:path>
              </a:pathLst>
            </a:custGeom>
            <a:noFill/>
            <a:ln w="2590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26628" name="object 6">
            <a:extLst>
              <a:ext uri="{FF2B5EF4-FFF2-40B4-BE49-F238E27FC236}">
                <a16:creationId xmlns:a16="http://schemas.microsoft.com/office/drawing/2014/main" id="{AA814300-D72F-4CA2-93DD-7F9F3FC03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574800"/>
            <a:ext cx="2540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651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9000"/>
              </a:lnSpc>
              <a:spcBef>
                <a:spcPts val="125"/>
              </a:spcBef>
            </a:pP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验 证 集</a:t>
            </a:r>
            <a:endParaRPr lang="zh-CN" altLang="zh-CN">
              <a:latin typeface="宋体" panose="02010600030101010101" pitchFamily="2" charset="-122"/>
            </a:endParaRPr>
          </a:p>
        </p:txBody>
      </p:sp>
      <p:pic>
        <p:nvPicPr>
          <p:cNvPr id="26629" name="object 7">
            <a:extLst>
              <a:ext uri="{FF2B5EF4-FFF2-40B4-BE49-F238E27FC236}">
                <a16:creationId xmlns:a16="http://schemas.microsoft.com/office/drawing/2014/main" id="{5D73BE21-08FB-4C02-985D-F9B9BF562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888" y="1279525"/>
            <a:ext cx="11271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1" name="object 47">
            <a:extLst>
              <a:ext uri="{FF2B5EF4-FFF2-40B4-BE49-F238E27FC236}">
                <a16:creationId xmlns:a16="http://schemas.microsoft.com/office/drawing/2014/main" id="{7EBFC328-8215-452E-A599-BDEFACFF2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8966" y="2630540"/>
            <a:ext cx="3038475" cy="99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5" rIns="0" bIns="0">
            <a:spAutoFit/>
          </a:bodyPr>
          <a:lstStyle>
            <a:lvl1pPr marL="12700" indent="1868488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验证集精度  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zh-CN" altLang="zh-CN" sz="2700" baseline="-5000" dirty="0">
                <a:solidFill>
                  <a:srgbClr val="FF0000"/>
                </a:solidFill>
                <a:latin typeface="宋体" panose="02010600030101010101" pitchFamily="2" charset="-122"/>
              </a:rPr>
              <a:t>“脐部=?”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前: 42.9%</a:t>
            </a:r>
            <a:endParaRPr lang="en-US" altLang="zh-CN" dirty="0">
              <a:latin typeface="宋体" panose="02010600030101010101" pitchFamily="2" charset="-122"/>
            </a:endParaRPr>
          </a:p>
          <a:p>
            <a:pPr indent="0">
              <a:lnSpc>
                <a:spcPct val="122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后: 71.4%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147" name="object 48">
            <a:extLst>
              <a:ext uri="{FF2B5EF4-FFF2-40B4-BE49-F238E27FC236}">
                <a16:creationId xmlns:a16="http://schemas.microsoft.com/office/drawing/2014/main" id="{AAAF2959-26DB-4B94-ACB8-77E6C1629EA5}"/>
              </a:ext>
            </a:extLst>
          </p:cNvPr>
          <p:cNvSpPr txBox="1"/>
          <p:nvPr/>
        </p:nvSpPr>
        <p:spPr>
          <a:xfrm>
            <a:off x="6624637" y="3680483"/>
            <a:ext cx="1855788" cy="300038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>
              <a:spcBef>
                <a:spcPts val="100"/>
              </a:spcBef>
              <a:defRPr/>
            </a:pPr>
            <a:r>
              <a:rPr dirty="0">
                <a:solidFill>
                  <a:srgbClr val="FF0000"/>
                </a:solidFill>
                <a:latin typeface="宋体"/>
                <a:cs typeface="宋体"/>
              </a:rPr>
              <a:t>预剪枝决</a:t>
            </a:r>
            <a:r>
              <a:rPr spc="-10" dirty="0">
                <a:solidFill>
                  <a:srgbClr val="FF0000"/>
                </a:solidFill>
                <a:latin typeface="宋体"/>
                <a:cs typeface="宋体"/>
              </a:rPr>
              <a:t>策</a:t>
            </a:r>
            <a:r>
              <a:rPr dirty="0">
                <a:solidFill>
                  <a:srgbClr val="FF0000"/>
                </a:solidFill>
                <a:latin typeface="宋体"/>
                <a:cs typeface="宋体"/>
              </a:rPr>
              <a:t>:</a:t>
            </a:r>
            <a:r>
              <a:rPr spc="-90" dirty="0">
                <a:solidFill>
                  <a:srgbClr val="FF0000"/>
                </a:solidFill>
                <a:latin typeface="宋体"/>
                <a:cs typeface="宋体"/>
              </a:rPr>
              <a:t> </a:t>
            </a:r>
            <a:r>
              <a:rPr b="1" dirty="0">
                <a:solidFill>
                  <a:srgbClr val="0000FF"/>
                </a:solidFill>
                <a:latin typeface="宋体"/>
                <a:cs typeface="宋体"/>
              </a:rPr>
              <a:t>划分</a:t>
            </a:r>
          </a:p>
        </p:txBody>
      </p:sp>
      <p:sp>
        <p:nvSpPr>
          <p:cNvPr id="26653" name="object 49">
            <a:extLst>
              <a:ext uri="{FF2B5EF4-FFF2-40B4-BE49-F238E27FC236}">
                <a16:creationId xmlns:a16="http://schemas.microsoft.com/office/drawing/2014/main" id="{88993417-2C6A-4E69-BBD8-EDC111A167BC}"/>
              </a:ext>
            </a:extLst>
          </p:cNvPr>
          <p:cNvSpPr>
            <a:spLocks/>
          </p:cNvSpPr>
          <p:nvPr/>
        </p:nvSpPr>
        <p:spPr bwMode="auto">
          <a:xfrm>
            <a:off x="4694238" y="3103563"/>
            <a:ext cx="1122362" cy="127000"/>
          </a:xfrm>
          <a:custGeom>
            <a:avLst/>
            <a:gdLst>
              <a:gd name="T0" fmla="*/ 127035 w 1122045"/>
              <a:gd name="T1" fmla="*/ 0 h 127000"/>
              <a:gd name="T2" fmla="*/ 0 w 1122045"/>
              <a:gd name="T3" fmla="*/ 63500 h 127000"/>
              <a:gd name="T4" fmla="*/ 127035 w 1122045"/>
              <a:gd name="T5" fmla="*/ 127000 h 127000"/>
              <a:gd name="T6" fmla="*/ 81302 w 1122045"/>
              <a:gd name="T7" fmla="*/ 69850 h 127000"/>
              <a:gd name="T8" fmla="*/ 76221 w 1122045"/>
              <a:gd name="T9" fmla="*/ 69850 h 127000"/>
              <a:gd name="T10" fmla="*/ 76221 w 1122045"/>
              <a:gd name="T11" fmla="*/ 57150 h 127000"/>
              <a:gd name="T12" fmla="*/ 81302 w 1122045"/>
              <a:gd name="T13" fmla="*/ 57150 h 127000"/>
              <a:gd name="T14" fmla="*/ 127035 w 1122045"/>
              <a:gd name="T15" fmla="*/ 0 h 127000"/>
              <a:gd name="T16" fmla="*/ 76221 w 1122045"/>
              <a:gd name="T17" fmla="*/ 63500 h 127000"/>
              <a:gd name="T18" fmla="*/ 76221 w 1122045"/>
              <a:gd name="T19" fmla="*/ 69850 h 127000"/>
              <a:gd name="T20" fmla="*/ 81302 w 1122045"/>
              <a:gd name="T21" fmla="*/ 69850 h 127000"/>
              <a:gd name="T22" fmla="*/ 76221 w 1122045"/>
              <a:gd name="T23" fmla="*/ 63500 h 127000"/>
              <a:gd name="T24" fmla="*/ 1122107 w 1122045"/>
              <a:gd name="T25" fmla="*/ 57150 h 127000"/>
              <a:gd name="T26" fmla="*/ 81302 w 1122045"/>
              <a:gd name="T27" fmla="*/ 57150 h 127000"/>
              <a:gd name="T28" fmla="*/ 76221 w 1122045"/>
              <a:gd name="T29" fmla="*/ 63500 h 127000"/>
              <a:gd name="T30" fmla="*/ 81302 w 1122045"/>
              <a:gd name="T31" fmla="*/ 69850 h 127000"/>
              <a:gd name="T32" fmla="*/ 1122107 w 1122045"/>
              <a:gd name="T33" fmla="*/ 69850 h 127000"/>
              <a:gd name="T34" fmla="*/ 1122107 w 1122045"/>
              <a:gd name="T35" fmla="*/ 57150 h 127000"/>
              <a:gd name="T36" fmla="*/ 81302 w 1122045"/>
              <a:gd name="T37" fmla="*/ 57150 h 127000"/>
              <a:gd name="T38" fmla="*/ 76221 w 1122045"/>
              <a:gd name="T39" fmla="*/ 57150 h 127000"/>
              <a:gd name="T40" fmla="*/ 76221 w 1122045"/>
              <a:gd name="T41" fmla="*/ 63500 h 127000"/>
              <a:gd name="T42" fmla="*/ 81302 w 1122045"/>
              <a:gd name="T43" fmla="*/ 57150 h 1270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122045" h="127000">
                <a:moveTo>
                  <a:pt x="126999" y="0"/>
                </a:moveTo>
                <a:lnTo>
                  <a:pt x="0" y="63500"/>
                </a:lnTo>
                <a:lnTo>
                  <a:pt x="126999" y="127000"/>
                </a:lnTo>
                <a:lnTo>
                  <a:pt x="81279" y="69850"/>
                </a:lnTo>
                <a:lnTo>
                  <a:pt x="76199" y="69850"/>
                </a:lnTo>
                <a:lnTo>
                  <a:pt x="76199" y="57150"/>
                </a:lnTo>
                <a:lnTo>
                  <a:pt x="81279" y="57150"/>
                </a:lnTo>
                <a:lnTo>
                  <a:pt x="126999" y="0"/>
                </a:lnTo>
                <a:close/>
              </a:path>
              <a:path w="1122045" h="127000">
                <a:moveTo>
                  <a:pt x="76199" y="63500"/>
                </a:moveTo>
                <a:lnTo>
                  <a:pt x="76199" y="69850"/>
                </a:lnTo>
                <a:lnTo>
                  <a:pt x="81279" y="69850"/>
                </a:lnTo>
                <a:lnTo>
                  <a:pt x="76199" y="63500"/>
                </a:lnTo>
                <a:close/>
              </a:path>
              <a:path w="1122045" h="127000">
                <a:moveTo>
                  <a:pt x="1121790" y="57150"/>
                </a:moveTo>
                <a:lnTo>
                  <a:pt x="81279" y="57150"/>
                </a:lnTo>
                <a:lnTo>
                  <a:pt x="76199" y="63500"/>
                </a:lnTo>
                <a:lnTo>
                  <a:pt x="81279" y="69850"/>
                </a:lnTo>
                <a:lnTo>
                  <a:pt x="1121790" y="69850"/>
                </a:lnTo>
                <a:lnTo>
                  <a:pt x="1121790" y="57150"/>
                </a:lnTo>
                <a:close/>
              </a:path>
              <a:path w="1122045" h="127000">
                <a:moveTo>
                  <a:pt x="81279" y="57150"/>
                </a:moveTo>
                <a:lnTo>
                  <a:pt x="76199" y="57150"/>
                </a:lnTo>
                <a:lnTo>
                  <a:pt x="76199" y="63500"/>
                </a:lnTo>
                <a:lnTo>
                  <a:pt x="81279" y="5715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49" name="object 50">
            <a:extLst>
              <a:ext uri="{FF2B5EF4-FFF2-40B4-BE49-F238E27FC236}">
                <a16:creationId xmlns:a16="http://schemas.microsoft.com/office/drawing/2014/main" id="{8A29ADAA-A3C4-4B8B-BD87-746DA3F69B3C}"/>
              </a:ext>
            </a:extLst>
          </p:cNvPr>
          <p:cNvSpPr txBox="1"/>
          <p:nvPr/>
        </p:nvSpPr>
        <p:spPr>
          <a:xfrm>
            <a:off x="5461000" y="935038"/>
            <a:ext cx="3497263" cy="57308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>
              <a:spcBef>
                <a:spcPts val="100"/>
              </a:spcBef>
              <a:tabLst>
                <a:tab pos="2996565" algn="l"/>
              </a:tabLst>
              <a:defRPr/>
            </a:pPr>
            <a:r>
              <a:rPr dirty="0">
                <a:latin typeface="宋体"/>
                <a:cs typeface="宋体"/>
              </a:rPr>
              <a:t>结点</a:t>
            </a:r>
            <a:r>
              <a:rPr spc="-5" dirty="0">
                <a:latin typeface="Verdana"/>
                <a:cs typeface="Verdana"/>
              </a:rPr>
              <a:t>1</a:t>
            </a:r>
            <a:r>
              <a:rPr spc="-5" dirty="0">
                <a:latin typeface="宋体"/>
                <a:cs typeface="宋体"/>
              </a:rPr>
              <a:t>：</a:t>
            </a:r>
            <a:r>
              <a:rPr dirty="0">
                <a:latin typeface="宋体"/>
                <a:cs typeface="宋体"/>
              </a:rPr>
              <a:t>若划分，根据结点	，</a:t>
            </a:r>
            <a:endParaRPr>
              <a:latin typeface="宋体"/>
              <a:cs typeface="宋体"/>
            </a:endParaRPr>
          </a:p>
          <a:p>
            <a:pPr marL="335280">
              <a:tabLst>
                <a:tab pos="807720" algn="l"/>
              </a:tabLst>
              <a:defRPr/>
            </a:pPr>
            <a:r>
              <a:rPr dirty="0">
                <a:latin typeface="宋体"/>
                <a:cs typeface="宋体"/>
              </a:rPr>
              <a:t>，	的训练样例，将这</a:t>
            </a:r>
            <a:r>
              <a:rPr spc="275" dirty="0">
                <a:latin typeface="宋体"/>
                <a:cs typeface="宋体"/>
              </a:rPr>
              <a:t> </a:t>
            </a:r>
            <a:r>
              <a:rPr dirty="0">
                <a:latin typeface="宋体"/>
                <a:cs typeface="宋体"/>
              </a:rPr>
              <a:t>个结点</a:t>
            </a:r>
            <a:endParaRPr>
              <a:latin typeface="宋体"/>
              <a:cs typeface="宋体"/>
            </a:endParaRPr>
          </a:p>
        </p:txBody>
      </p:sp>
      <p:sp>
        <p:nvSpPr>
          <p:cNvPr id="26655" name="object 51">
            <a:extLst>
              <a:ext uri="{FF2B5EF4-FFF2-40B4-BE49-F238E27FC236}">
                <a16:creationId xmlns:a16="http://schemas.microsoft.com/office/drawing/2014/main" id="{761B2999-8A6C-418A-A29A-F62454FE2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324" y="1513639"/>
            <a:ext cx="3621088" cy="1105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7939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100"/>
              </a:lnSpc>
              <a:spcBef>
                <a:spcPts val="225"/>
              </a:spcBef>
            </a:pPr>
            <a:r>
              <a:rPr lang="zh-CN" altLang="zh-CN" dirty="0">
                <a:latin typeface="宋体" panose="02010600030101010101" pitchFamily="2" charset="-122"/>
              </a:rPr>
              <a:t>分别标记为“好瓜”、“好瓜”、  “坏瓜”。此时，验证集中编号为</a:t>
            </a:r>
          </a:p>
          <a:p>
            <a:pPr>
              <a:lnSpc>
                <a:spcPts val="2100"/>
              </a:lnSpc>
            </a:pP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en-US" altLang="zh-CN" b="1" dirty="0">
                <a:latin typeface="宋体" panose="02010600030101010101" pitchFamily="2" charset="-122"/>
              </a:rPr>
              <a:t>{4,5,8,11,12}</a:t>
            </a:r>
            <a:r>
              <a:rPr lang="zh-CN" altLang="zh-CN" dirty="0">
                <a:latin typeface="宋体" panose="02010600030101010101" pitchFamily="2" charset="-122"/>
              </a:rPr>
              <a:t>的样例被划分正确，验证集精度为</a:t>
            </a:r>
          </a:p>
        </p:txBody>
      </p:sp>
      <p:pic>
        <p:nvPicPr>
          <p:cNvPr id="26656" name="object 52">
            <a:extLst>
              <a:ext uri="{FF2B5EF4-FFF2-40B4-BE49-F238E27FC236}">
                <a16:creationId xmlns:a16="http://schemas.microsoft.com/office/drawing/2014/main" id="{6E6E110E-C2ED-463F-A9B3-4FB68C8B5F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263" y="993775"/>
            <a:ext cx="214312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7" name="object 53">
            <a:extLst>
              <a:ext uri="{FF2B5EF4-FFF2-40B4-BE49-F238E27FC236}">
                <a16:creationId xmlns:a16="http://schemas.microsoft.com/office/drawing/2014/main" id="{5CEAF4C9-9347-4679-A384-490930D53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1268413"/>
            <a:ext cx="21431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8" name="object 54">
            <a:extLst>
              <a:ext uri="{FF2B5EF4-FFF2-40B4-BE49-F238E27FC236}">
                <a16:creationId xmlns:a16="http://schemas.microsoft.com/office/drawing/2014/main" id="{F546419C-F271-42A8-9ACE-23AF27823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1276350"/>
            <a:ext cx="2127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" name="组合 79">
            <a:extLst>
              <a:ext uri="{FF2B5EF4-FFF2-40B4-BE49-F238E27FC236}">
                <a16:creationId xmlns:a16="http://schemas.microsoft.com/office/drawing/2014/main" id="{A7015316-57F0-4FEA-8849-F92D7F9CBB99}"/>
              </a:ext>
            </a:extLst>
          </p:cNvPr>
          <p:cNvGrpSpPr/>
          <p:nvPr/>
        </p:nvGrpSpPr>
        <p:grpSpPr>
          <a:xfrm>
            <a:off x="3048907" y="2896870"/>
            <a:ext cx="1312069" cy="532130"/>
            <a:chOff x="5076133" y="1959259"/>
            <a:chExt cx="1312069" cy="532130"/>
          </a:xfrm>
        </p:grpSpPr>
        <p:sp>
          <p:nvSpPr>
            <p:cNvPr id="141" name="矩形: 圆角 140">
              <a:extLst>
                <a:ext uri="{FF2B5EF4-FFF2-40B4-BE49-F238E27FC236}">
                  <a16:creationId xmlns:a16="http://schemas.microsoft.com/office/drawing/2014/main" id="{8A4C4473-5CAB-4546-8D8A-43176E914078}"/>
                </a:ext>
              </a:extLst>
            </p:cNvPr>
            <p:cNvSpPr/>
            <p:nvPr/>
          </p:nvSpPr>
          <p:spPr>
            <a:xfrm>
              <a:off x="5265086" y="2088859"/>
              <a:ext cx="1123116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脐部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142" name="椭圆 141">
              <a:extLst>
                <a:ext uri="{FF2B5EF4-FFF2-40B4-BE49-F238E27FC236}">
                  <a16:creationId xmlns:a16="http://schemas.microsoft.com/office/drawing/2014/main" id="{347DFD5C-7666-4CBE-B9EE-4A84C43F34DA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A905E289-BA70-4DAF-A666-15A0C0134714}"/>
              </a:ext>
            </a:extLst>
          </p:cNvPr>
          <p:cNvGrpSpPr/>
          <p:nvPr/>
        </p:nvGrpSpPr>
        <p:grpSpPr>
          <a:xfrm>
            <a:off x="5125315" y="4080094"/>
            <a:ext cx="1202005" cy="381170"/>
            <a:chOff x="6363807" y="4103687"/>
            <a:chExt cx="995237" cy="381170"/>
          </a:xfrm>
        </p:grpSpPr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B4E1F591-A7FE-4774-A295-23A36351F53D}"/>
                </a:ext>
              </a:extLst>
            </p:cNvPr>
            <p:cNvSpPr/>
            <p:nvPr/>
          </p:nvSpPr>
          <p:spPr>
            <a:xfrm>
              <a:off x="6566755" y="4122929"/>
              <a:ext cx="79228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DFFD9F96-2CE2-45D8-8BF9-5F9C408901CC}"/>
                </a:ext>
              </a:extLst>
            </p:cNvPr>
            <p:cNvSpPr/>
            <p:nvPr/>
          </p:nvSpPr>
          <p:spPr>
            <a:xfrm>
              <a:off x="6363807" y="4103687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</p:grp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87772EE2-241B-4C1D-BC2C-A543A3F75FB2}"/>
              </a:ext>
            </a:extLst>
          </p:cNvPr>
          <p:cNvCxnSpPr>
            <a:cxnSpLocks/>
            <a:stCxn id="141" idx="2"/>
            <a:endCxn id="144" idx="0"/>
          </p:cNvCxnSpPr>
          <p:nvPr/>
        </p:nvCxnSpPr>
        <p:spPr>
          <a:xfrm flipH="1">
            <a:off x="1954821" y="3429000"/>
            <a:ext cx="1844597" cy="6644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E366A517-0C43-4196-8B19-C94BE8704077}"/>
              </a:ext>
            </a:extLst>
          </p:cNvPr>
          <p:cNvCxnSpPr>
            <a:cxnSpLocks/>
            <a:stCxn id="141" idx="2"/>
            <a:endCxn id="148" idx="0"/>
          </p:cNvCxnSpPr>
          <p:nvPr/>
        </p:nvCxnSpPr>
        <p:spPr>
          <a:xfrm>
            <a:off x="3799418" y="3429000"/>
            <a:ext cx="13571" cy="68124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>
            <a:extLst>
              <a:ext uri="{FF2B5EF4-FFF2-40B4-BE49-F238E27FC236}">
                <a16:creationId xmlns:a16="http://schemas.microsoft.com/office/drawing/2014/main" id="{A4F47014-E2EF-4F51-BEA3-58757D5A3768}"/>
              </a:ext>
            </a:extLst>
          </p:cNvPr>
          <p:cNvCxnSpPr>
            <a:cxnSpLocks/>
            <a:stCxn id="141" idx="2"/>
            <a:endCxn id="135" idx="0"/>
          </p:cNvCxnSpPr>
          <p:nvPr/>
        </p:nvCxnSpPr>
        <p:spPr>
          <a:xfrm>
            <a:off x="3799418" y="3429000"/>
            <a:ext cx="2049456" cy="67033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bject 39">
            <a:extLst>
              <a:ext uri="{FF2B5EF4-FFF2-40B4-BE49-F238E27FC236}">
                <a16:creationId xmlns:a16="http://schemas.microsoft.com/office/drawing/2014/main" id="{34A94463-C3E8-4DF6-8D71-330552644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957" y="3632983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zh-CN" dirty="0">
                <a:latin typeface="宋体" panose="02010600030101010101" pitchFamily="2" charset="-122"/>
              </a:rPr>
              <a:t>凹陷</a:t>
            </a:r>
          </a:p>
        </p:txBody>
      </p:sp>
      <p:sp>
        <p:nvSpPr>
          <p:cNvPr id="98" name="object 39">
            <a:extLst>
              <a:ext uri="{FF2B5EF4-FFF2-40B4-BE49-F238E27FC236}">
                <a16:creationId xmlns:a16="http://schemas.microsoft.com/office/drawing/2014/main" id="{9914BC9A-B40F-46B7-97FB-E79C47236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71" y="3662123"/>
            <a:ext cx="556061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稍</a:t>
            </a:r>
            <a:r>
              <a:rPr lang="zh-CN" altLang="zh-CN" dirty="0">
                <a:latin typeface="宋体" panose="02010600030101010101" pitchFamily="2" charset="-122"/>
              </a:rPr>
              <a:t>凹</a:t>
            </a:r>
          </a:p>
        </p:txBody>
      </p:sp>
      <p:sp>
        <p:nvSpPr>
          <p:cNvPr id="99" name="object 39">
            <a:extLst>
              <a:ext uri="{FF2B5EF4-FFF2-40B4-BE49-F238E27FC236}">
                <a16:creationId xmlns:a16="http://schemas.microsoft.com/office/drawing/2014/main" id="{A418BB3B-4C46-405E-AEFC-F03830874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147" y="3639658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平坦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6A6B729-DD1B-428C-85E7-18B68AC90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48596"/>
              </p:ext>
            </p:extLst>
          </p:nvPr>
        </p:nvGraphicFramePr>
        <p:xfrm>
          <a:off x="7092499" y="2347401"/>
          <a:ext cx="1387926" cy="37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8" imgW="990360" imgH="266400" progId="Equation.DSMT4">
                  <p:embed/>
                </p:oleObj>
              </mc:Choice>
              <mc:Fallback>
                <p:oleObj name="Equation" r:id="rId8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2499" y="2347401"/>
                        <a:ext cx="1387926" cy="37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" name="组合 142">
            <a:extLst>
              <a:ext uri="{FF2B5EF4-FFF2-40B4-BE49-F238E27FC236}">
                <a16:creationId xmlns:a16="http://schemas.microsoft.com/office/drawing/2014/main" id="{E825387B-ED24-405B-9F5C-7A15110035D0}"/>
              </a:ext>
            </a:extLst>
          </p:cNvPr>
          <p:cNvGrpSpPr/>
          <p:nvPr/>
        </p:nvGrpSpPr>
        <p:grpSpPr>
          <a:xfrm>
            <a:off x="1231262" y="4074198"/>
            <a:ext cx="1202005" cy="381170"/>
            <a:chOff x="6363807" y="4103687"/>
            <a:chExt cx="995237" cy="381170"/>
          </a:xfrm>
        </p:grpSpPr>
        <p:sp>
          <p:nvSpPr>
            <p:cNvPr id="144" name="椭圆 143">
              <a:extLst>
                <a:ext uri="{FF2B5EF4-FFF2-40B4-BE49-F238E27FC236}">
                  <a16:creationId xmlns:a16="http://schemas.microsoft.com/office/drawing/2014/main" id="{BFE3834A-539C-4917-904F-468AFEC1C70B}"/>
                </a:ext>
              </a:extLst>
            </p:cNvPr>
            <p:cNvSpPr/>
            <p:nvPr/>
          </p:nvSpPr>
          <p:spPr>
            <a:xfrm>
              <a:off x="6566755" y="4122929"/>
              <a:ext cx="79228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587A127C-6CC7-4911-AC2F-C464B18A9DD7}"/>
                </a:ext>
              </a:extLst>
            </p:cNvPr>
            <p:cNvSpPr/>
            <p:nvPr/>
          </p:nvSpPr>
          <p:spPr>
            <a:xfrm>
              <a:off x="6363807" y="4103687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</p:grpSp>
      <p:grpSp>
        <p:nvGrpSpPr>
          <p:cNvPr id="146" name="组合 145">
            <a:extLst>
              <a:ext uri="{FF2B5EF4-FFF2-40B4-BE49-F238E27FC236}">
                <a16:creationId xmlns:a16="http://schemas.microsoft.com/office/drawing/2014/main" id="{C072915F-3F8A-4E02-B2BE-BC26A84B360A}"/>
              </a:ext>
            </a:extLst>
          </p:cNvPr>
          <p:cNvGrpSpPr/>
          <p:nvPr/>
        </p:nvGrpSpPr>
        <p:grpSpPr>
          <a:xfrm>
            <a:off x="3089430" y="4091001"/>
            <a:ext cx="1202005" cy="381170"/>
            <a:chOff x="6363807" y="4103687"/>
            <a:chExt cx="995237" cy="381170"/>
          </a:xfrm>
        </p:grpSpPr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id="{CC94F03B-9EFB-4321-AC0B-C72322B395DD}"/>
                </a:ext>
              </a:extLst>
            </p:cNvPr>
            <p:cNvSpPr/>
            <p:nvPr/>
          </p:nvSpPr>
          <p:spPr>
            <a:xfrm>
              <a:off x="6566755" y="4122929"/>
              <a:ext cx="79228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D4EEF13E-F365-4417-A459-C00A1715CB17}"/>
                </a:ext>
              </a:extLst>
            </p:cNvPr>
            <p:cNvSpPr/>
            <p:nvPr/>
          </p:nvSpPr>
          <p:spPr>
            <a:xfrm>
              <a:off x="6363807" y="4103687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object 2">
            <a:extLst>
              <a:ext uri="{FF2B5EF4-FFF2-40B4-BE49-F238E27FC236}">
                <a16:creationId xmlns:a16="http://schemas.microsoft.com/office/drawing/2014/main" id="{A5323362-7BAF-43A3-94A9-E544597CC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574800"/>
            <a:ext cx="2540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651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9000"/>
              </a:lnSpc>
              <a:spcBef>
                <a:spcPts val="125"/>
              </a:spcBef>
            </a:pP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验 证 集</a:t>
            </a: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96" name="object 41">
            <a:extLst>
              <a:ext uri="{FF2B5EF4-FFF2-40B4-BE49-F238E27FC236}">
                <a16:creationId xmlns:a16="http://schemas.microsoft.com/office/drawing/2014/main" id="{925AB044-36D9-4ADA-87A8-31EA86A0A038}"/>
              </a:ext>
            </a:extLst>
          </p:cNvPr>
          <p:cNvSpPr txBox="1"/>
          <p:nvPr/>
        </p:nvSpPr>
        <p:spPr>
          <a:xfrm>
            <a:off x="6424612" y="3706363"/>
            <a:ext cx="1855788" cy="300038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>
              <a:spcBef>
                <a:spcPts val="100"/>
              </a:spcBef>
              <a:defRPr/>
            </a:pPr>
            <a:r>
              <a:rPr dirty="0">
                <a:solidFill>
                  <a:srgbClr val="FF0000"/>
                </a:solidFill>
                <a:latin typeface="宋体"/>
                <a:cs typeface="宋体"/>
              </a:rPr>
              <a:t>预剪枝决</a:t>
            </a:r>
            <a:r>
              <a:rPr spc="-10" dirty="0">
                <a:solidFill>
                  <a:srgbClr val="FF0000"/>
                </a:solidFill>
                <a:latin typeface="宋体"/>
                <a:cs typeface="宋体"/>
              </a:rPr>
              <a:t>策</a:t>
            </a:r>
            <a:r>
              <a:rPr dirty="0">
                <a:solidFill>
                  <a:srgbClr val="FF0000"/>
                </a:solidFill>
                <a:latin typeface="宋体"/>
                <a:cs typeface="宋体"/>
              </a:rPr>
              <a:t>:</a:t>
            </a:r>
            <a:r>
              <a:rPr spc="-90" dirty="0">
                <a:solidFill>
                  <a:srgbClr val="FF0000"/>
                </a:solidFill>
                <a:latin typeface="宋体"/>
                <a:cs typeface="宋体"/>
              </a:rPr>
              <a:t> </a:t>
            </a:r>
            <a:r>
              <a:rPr b="1" dirty="0">
                <a:solidFill>
                  <a:srgbClr val="0000FF"/>
                </a:solidFill>
                <a:latin typeface="宋体"/>
                <a:cs typeface="宋体"/>
              </a:rPr>
              <a:t>划分</a:t>
            </a:r>
          </a:p>
        </p:txBody>
      </p:sp>
      <p:sp>
        <p:nvSpPr>
          <p:cNvPr id="27673" name="object 43">
            <a:extLst>
              <a:ext uri="{FF2B5EF4-FFF2-40B4-BE49-F238E27FC236}">
                <a16:creationId xmlns:a16="http://schemas.microsoft.com/office/drawing/2014/main" id="{C07E1E45-C8A0-4D08-98A7-FB7774090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658" y="4981765"/>
            <a:ext cx="3097213" cy="128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 indent="188277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验证集精度  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“色泽=?” 划分前: 71.4%</a:t>
            </a:r>
            <a:endParaRPr lang="zh-CN" altLang="zh-CN" dirty="0">
              <a:latin typeface="宋体" panose="02010600030101010101" pitchFamily="2" charset="-122"/>
            </a:endParaRPr>
          </a:p>
          <a:p>
            <a:pPr marL="0" indent="0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后: 57.1%</a:t>
            </a:r>
            <a:endParaRPr lang="zh-CN" altLang="zh-CN" dirty="0">
              <a:latin typeface="宋体" panose="02010600030101010101" pitchFamily="2" charset="-122"/>
            </a:endParaRPr>
          </a:p>
          <a:p>
            <a:pPr marL="0" indent="0">
              <a:spcBef>
                <a:spcPts val="188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预剪枝决策: </a:t>
            </a:r>
            <a:r>
              <a:rPr lang="zh-CN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禁止划分</a:t>
            </a:r>
          </a:p>
        </p:txBody>
      </p:sp>
      <p:sp>
        <p:nvSpPr>
          <p:cNvPr id="27674" name="object 44">
            <a:extLst>
              <a:ext uri="{FF2B5EF4-FFF2-40B4-BE49-F238E27FC236}">
                <a16:creationId xmlns:a16="http://schemas.microsoft.com/office/drawing/2014/main" id="{FFFD5312-31E0-409A-B42E-3DCA94118602}"/>
              </a:ext>
            </a:extLst>
          </p:cNvPr>
          <p:cNvSpPr>
            <a:spLocks/>
          </p:cNvSpPr>
          <p:nvPr/>
        </p:nvSpPr>
        <p:spPr bwMode="auto">
          <a:xfrm>
            <a:off x="1860550" y="4524375"/>
            <a:ext cx="127000" cy="493713"/>
          </a:xfrm>
          <a:custGeom>
            <a:avLst/>
            <a:gdLst>
              <a:gd name="T0" fmla="*/ 63500 w 127000"/>
              <a:gd name="T1" fmla="*/ 76346 h 492760"/>
              <a:gd name="T2" fmla="*/ 57150 w 127000"/>
              <a:gd name="T3" fmla="*/ 81436 h 492760"/>
              <a:gd name="T4" fmla="*/ 57150 w 127000"/>
              <a:gd name="T5" fmla="*/ 493712 h 492760"/>
              <a:gd name="T6" fmla="*/ 69850 w 127000"/>
              <a:gd name="T7" fmla="*/ 493712 h 492760"/>
              <a:gd name="T8" fmla="*/ 69850 w 127000"/>
              <a:gd name="T9" fmla="*/ 81436 h 492760"/>
              <a:gd name="T10" fmla="*/ 63500 w 127000"/>
              <a:gd name="T11" fmla="*/ 76346 h 492760"/>
              <a:gd name="T12" fmla="*/ 63500 w 127000"/>
              <a:gd name="T13" fmla="*/ 0 h 492760"/>
              <a:gd name="T14" fmla="*/ 0 w 127000"/>
              <a:gd name="T15" fmla="*/ 127245 h 492760"/>
              <a:gd name="T16" fmla="*/ 57150 w 127000"/>
              <a:gd name="T17" fmla="*/ 81436 h 492760"/>
              <a:gd name="T18" fmla="*/ 57150 w 127000"/>
              <a:gd name="T19" fmla="*/ 76346 h 492760"/>
              <a:gd name="T20" fmla="*/ 101600 w 127000"/>
              <a:gd name="T21" fmla="*/ 76346 h 492760"/>
              <a:gd name="T22" fmla="*/ 63500 w 127000"/>
              <a:gd name="T23" fmla="*/ 0 h 492760"/>
              <a:gd name="T24" fmla="*/ 101600 w 127000"/>
              <a:gd name="T25" fmla="*/ 76346 h 492760"/>
              <a:gd name="T26" fmla="*/ 69850 w 127000"/>
              <a:gd name="T27" fmla="*/ 76346 h 492760"/>
              <a:gd name="T28" fmla="*/ 69850 w 127000"/>
              <a:gd name="T29" fmla="*/ 81436 h 492760"/>
              <a:gd name="T30" fmla="*/ 127000 w 127000"/>
              <a:gd name="T31" fmla="*/ 127245 h 492760"/>
              <a:gd name="T32" fmla="*/ 101600 w 127000"/>
              <a:gd name="T33" fmla="*/ 76346 h 492760"/>
              <a:gd name="T34" fmla="*/ 63500 w 127000"/>
              <a:gd name="T35" fmla="*/ 76346 h 492760"/>
              <a:gd name="T36" fmla="*/ 57150 w 127000"/>
              <a:gd name="T37" fmla="*/ 76346 h 492760"/>
              <a:gd name="T38" fmla="*/ 57150 w 127000"/>
              <a:gd name="T39" fmla="*/ 81436 h 492760"/>
              <a:gd name="T40" fmla="*/ 63500 w 127000"/>
              <a:gd name="T41" fmla="*/ 76346 h 492760"/>
              <a:gd name="T42" fmla="*/ 69850 w 127000"/>
              <a:gd name="T43" fmla="*/ 76346 h 492760"/>
              <a:gd name="T44" fmla="*/ 63500 w 127000"/>
              <a:gd name="T45" fmla="*/ 76346 h 492760"/>
              <a:gd name="T46" fmla="*/ 69850 w 127000"/>
              <a:gd name="T47" fmla="*/ 81436 h 492760"/>
              <a:gd name="T48" fmla="*/ 69850 w 127000"/>
              <a:gd name="T49" fmla="*/ 76346 h 49276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27000" h="492760">
                <a:moveTo>
                  <a:pt x="63500" y="76199"/>
                </a:moveTo>
                <a:lnTo>
                  <a:pt x="57150" y="81279"/>
                </a:lnTo>
                <a:lnTo>
                  <a:pt x="57150" y="492759"/>
                </a:lnTo>
                <a:lnTo>
                  <a:pt x="69850" y="492759"/>
                </a:lnTo>
                <a:lnTo>
                  <a:pt x="69850" y="81279"/>
                </a:lnTo>
                <a:lnTo>
                  <a:pt x="63500" y="76199"/>
                </a:lnTo>
                <a:close/>
              </a:path>
              <a:path w="127000" h="492760">
                <a:moveTo>
                  <a:pt x="63500" y="0"/>
                </a:moveTo>
                <a:lnTo>
                  <a:pt x="0" y="126999"/>
                </a:lnTo>
                <a:lnTo>
                  <a:pt x="57150" y="81279"/>
                </a:lnTo>
                <a:lnTo>
                  <a:pt x="57150" y="76199"/>
                </a:lnTo>
                <a:lnTo>
                  <a:pt x="101600" y="76199"/>
                </a:lnTo>
                <a:lnTo>
                  <a:pt x="63500" y="0"/>
                </a:lnTo>
                <a:close/>
              </a:path>
              <a:path w="127000" h="492760">
                <a:moveTo>
                  <a:pt x="101600" y="76199"/>
                </a:moveTo>
                <a:lnTo>
                  <a:pt x="69850" y="76199"/>
                </a:lnTo>
                <a:lnTo>
                  <a:pt x="69850" y="81279"/>
                </a:lnTo>
                <a:lnTo>
                  <a:pt x="127000" y="126999"/>
                </a:lnTo>
                <a:lnTo>
                  <a:pt x="101600" y="76199"/>
                </a:lnTo>
                <a:close/>
              </a:path>
              <a:path w="127000" h="492760">
                <a:moveTo>
                  <a:pt x="63500" y="76199"/>
                </a:moveTo>
                <a:lnTo>
                  <a:pt x="57150" y="76199"/>
                </a:lnTo>
                <a:lnTo>
                  <a:pt x="57150" y="81279"/>
                </a:lnTo>
                <a:lnTo>
                  <a:pt x="63500" y="76199"/>
                </a:lnTo>
                <a:close/>
              </a:path>
              <a:path w="127000" h="492760">
                <a:moveTo>
                  <a:pt x="69850" y="76199"/>
                </a:moveTo>
                <a:lnTo>
                  <a:pt x="63500" y="76199"/>
                </a:lnTo>
                <a:lnTo>
                  <a:pt x="69850" y="81279"/>
                </a:lnTo>
                <a:lnTo>
                  <a:pt x="69850" y="7619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7675" name="object 45">
            <a:extLst>
              <a:ext uri="{FF2B5EF4-FFF2-40B4-BE49-F238E27FC236}">
                <a16:creationId xmlns:a16="http://schemas.microsoft.com/office/drawing/2014/main" id="{472F400B-05A7-48C1-A093-C4C42ADE2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2888" y="4908022"/>
            <a:ext cx="3074987" cy="128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 indent="18605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验证集精度  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zh-CN" altLang="zh-CN" sz="2700" baseline="5000" dirty="0">
                <a:solidFill>
                  <a:srgbClr val="FF0000"/>
                </a:solidFill>
                <a:latin typeface="宋体" panose="02010600030101010101" pitchFamily="2" charset="-122"/>
              </a:rPr>
              <a:t>“根蒂=?”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前: 71.4%</a:t>
            </a:r>
            <a:endParaRPr lang="zh-CN" altLang="zh-CN" dirty="0">
              <a:latin typeface="宋体" panose="02010600030101010101" pitchFamily="2" charset="-122"/>
            </a:endParaRPr>
          </a:p>
          <a:p>
            <a:pPr marL="0" indent="0"/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后: 71.4%</a:t>
            </a:r>
            <a:endParaRPr lang="zh-CN" altLang="zh-CN" dirty="0">
              <a:latin typeface="宋体" panose="02010600030101010101" pitchFamily="2" charset="-122"/>
            </a:endParaRPr>
          </a:p>
          <a:p>
            <a:pPr marL="0" indent="0">
              <a:spcBef>
                <a:spcPts val="188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预剪枝决策: </a:t>
            </a:r>
            <a:r>
              <a:rPr lang="zh-CN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禁止划分</a:t>
            </a:r>
          </a:p>
        </p:txBody>
      </p:sp>
      <p:sp>
        <p:nvSpPr>
          <p:cNvPr id="27676" name="object 46">
            <a:extLst>
              <a:ext uri="{FF2B5EF4-FFF2-40B4-BE49-F238E27FC236}">
                <a16:creationId xmlns:a16="http://schemas.microsoft.com/office/drawing/2014/main" id="{0CC86AE6-712E-4C9D-B068-6438FE5DCFDF}"/>
              </a:ext>
            </a:extLst>
          </p:cNvPr>
          <p:cNvSpPr>
            <a:spLocks/>
          </p:cNvSpPr>
          <p:nvPr/>
        </p:nvSpPr>
        <p:spPr bwMode="auto">
          <a:xfrm>
            <a:off x="4191000" y="4442253"/>
            <a:ext cx="1066800" cy="465769"/>
          </a:xfrm>
          <a:custGeom>
            <a:avLst/>
            <a:gdLst>
              <a:gd name="T0" fmla="*/ 77124 w 1078864"/>
              <a:gd name="T1" fmla="*/ 33976 h 485139"/>
              <a:gd name="T2" fmla="*/ 69891 w 1078864"/>
              <a:gd name="T3" fmla="*/ 37768 h 485139"/>
              <a:gd name="T4" fmla="*/ 72011 w 1078864"/>
              <a:gd name="T5" fmla="*/ 45718 h 485139"/>
              <a:gd name="T6" fmla="*/ 1074291 w 1078864"/>
              <a:gd name="T7" fmla="*/ 485267 h 485139"/>
              <a:gd name="T8" fmla="*/ 1079374 w 1078864"/>
              <a:gd name="T9" fmla="*/ 473568 h 485139"/>
              <a:gd name="T10" fmla="*/ 77124 w 1078864"/>
              <a:gd name="T11" fmla="*/ 33976 h 485139"/>
              <a:gd name="T12" fmla="*/ 141943 w 1078864"/>
              <a:gd name="T13" fmla="*/ 0 h 485139"/>
              <a:gd name="T14" fmla="*/ 0 w 1078864"/>
              <a:gd name="T15" fmla="*/ 7121 h 485139"/>
              <a:gd name="T16" fmla="*/ 90859 w 1078864"/>
              <a:gd name="T17" fmla="*/ 116357 h 485139"/>
              <a:gd name="T18" fmla="*/ 72011 w 1078864"/>
              <a:gd name="T19" fmla="*/ 45718 h 485139"/>
              <a:gd name="T20" fmla="*/ 67223 w 1078864"/>
              <a:gd name="T21" fmla="*/ 43618 h 485139"/>
              <a:gd name="T22" fmla="*/ 72433 w 1078864"/>
              <a:gd name="T23" fmla="*/ 31919 h 485139"/>
              <a:gd name="T24" fmla="*/ 81050 w 1078864"/>
              <a:gd name="T25" fmla="*/ 31919 h 485139"/>
              <a:gd name="T26" fmla="*/ 141943 w 1078864"/>
              <a:gd name="T27" fmla="*/ 0 h 485139"/>
              <a:gd name="T28" fmla="*/ 72433 w 1078864"/>
              <a:gd name="T29" fmla="*/ 31919 h 485139"/>
              <a:gd name="T30" fmla="*/ 67223 w 1078864"/>
              <a:gd name="T31" fmla="*/ 43618 h 485139"/>
              <a:gd name="T32" fmla="*/ 72011 w 1078864"/>
              <a:gd name="T33" fmla="*/ 45718 h 485139"/>
              <a:gd name="T34" fmla="*/ 69891 w 1078864"/>
              <a:gd name="T35" fmla="*/ 37768 h 485139"/>
              <a:gd name="T36" fmla="*/ 77124 w 1078864"/>
              <a:gd name="T37" fmla="*/ 33976 h 485139"/>
              <a:gd name="T38" fmla="*/ 72433 w 1078864"/>
              <a:gd name="T39" fmla="*/ 31919 h 485139"/>
              <a:gd name="T40" fmla="*/ 81050 w 1078864"/>
              <a:gd name="T41" fmla="*/ 31919 h 485139"/>
              <a:gd name="T42" fmla="*/ 72433 w 1078864"/>
              <a:gd name="T43" fmla="*/ 31919 h 485139"/>
              <a:gd name="T44" fmla="*/ 77124 w 1078864"/>
              <a:gd name="T45" fmla="*/ 33976 h 485139"/>
              <a:gd name="T46" fmla="*/ 81050 w 1078864"/>
              <a:gd name="T47" fmla="*/ 31919 h 485139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078864" h="485139">
                <a:moveTo>
                  <a:pt x="77079" y="33932"/>
                </a:moveTo>
                <a:lnTo>
                  <a:pt x="69850" y="37719"/>
                </a:lnTo>
                <a:lnTo>
                  <a:pt x="71969" y="45658"/>
                </a:lnTo>
                <a:lnTo>
                  <a:pt x="1073658" y="484632"/>
                </a:lnTo>
                <a:lnTo>
                  <a:pt x="1078738" y="472948"/>
                </a:lnTo>
                <a:lnTo>
                  <a:pt x="77079" y="33932"/>
                </a:lnTo>
                <a:close/>
              </a:path>
              <a:path w="1078864" h="485139">
                <a:moveTo>
                  <a:pt x="141859" y="0"/>
                </a:moveTo>
                <a:lnTo>
                  <a:pt x="0" y="7112"/>
                </a:lnTo>
                <a:lnTo>
                  <a:pt x="90805" y="116205"/>
                </a:lnTo>
                <a:lnTo>
                  <a:pt x="71969" y="45658"/>
                </a:lnTo>
                <a:lnTo>
                  <a:pt x="67183" y="43561"/>
                </a:lnTo>
                <a:lnTo>
                  <a:pt x="72390" y="31877"/>
                </a:lnTo>
                <a:lnTo>
                  <a:pt x="81002" y="31877"/>
                </a:lnTo>
                <a:lnTo>
                  <a:pt x="141859" y="0"/>
                </a:lnTo>
                <a:close/>
              </a:path>
              <a:path w="1078864" h="485139">
                <a:moveTo>
                  <a:pt x="72390" y="31877"/>
                </a:moveTo>
                <a:lnTo>
                  <a:pt x="67183" y="43561"/>
                </a:lnTo>
                <a:lnTo>
                  <a:pt x="71969" y="45658"/>
                </a:lnTo>
                <a:lnTo>
                  <a:pt x="69850" y="37719"/>
                </a:lnTo>
                <a:lnTo>
                  <a:pt x="77079" y="33932"/>
                </a:lnTo>
                <a:lnTo>
                  <a:pt x="72390" y="31877"/>
                </a:lnTo>
                <a:close/>
              </a:path>
              <a:path w="1078864" h="485139">
                <a:moveTo>
                  <a:pt x="81002" y="31877"/>
                </a:moveTo>
                <a:lnTo>
                  <a:pt x="72390" y="31877"/>
                </a:lnTo>
                <a:lnTo>
                  <a:pt x="77079" y="33932"/>
                </a:lnTo>
                <a:lnTo>
                  <a:pt x="81002" y="31877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27677" name="object 47">
            <a:extLst>
              <a:ext uri="{FF2B5EF4-FFF2-40B4-BE49-F238E27FC236}">
                <a16:creationId xmlns:a16="http://schemas.microsoft.com/office/drawing/2014/main" id="{59B007CC-81FA-48BF-B557-C40837E59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38" y="996950"/>
            <a:ext cx="214312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8" name="object 48">
            <a:extLst>
              <a:ext uri="{FF2B5EF4-FFF2-40B4-BE49-F238E27FC236}">
                <a16:creationId xmlns:a16="http://schemas.microsoft.com/office/drawing/2014/main" id="{8E5B48C8-3881-46D9-9389-8D824DB90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998538"/>
            <a:ext cx="214313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9" name="object 49">
            <a:extLst>
              <a:ext uri="{FF2B5EF4-FFF2-40B4-BE49-F238E27FC236}">
                <a16:creationId xmlns:a16="http://schemas.microsoft.com/office/drawing/2014/main" id="{94ED8795-FDA8-445E-9B22-C226DB838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563" y="996950"/>
            <a:ext cx="214312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80" name="object 50">
            <a:extLst>
              <a:ext uri="{FF2B5EF4-FFF2-40B4-BE49-F238E27FC236}">
                <a16:creationId xmlns:a16="http://schemas.microsoft.com/office/drawing/2014/main" id="{20F21D3C-5336-4D0C-BC2D-5D9BD172B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935038"/>
            <a:ext cx="3336925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1430" rIns="0" bIns="0">
            <a:spAutoFit/>
          </a:bodyPr>
          <a:lstStyle>
            <a:lvl1pPr marL="12700"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63563" algn="l"/>
                <a:tab pos="939800" algn="l"/>
                <a:tab pos="1249363" algn="l"/>
                <a:tab pos="1331913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88"/>
              </a:spcBef>
            </a:pPr>
            <a:r>
              <a:rPr lang="zh-CN" altLang="zh-CN">
                <a:latin typeface="宋体" panose="02010600030101010101" pitchFamily="2" charset="-122"/>
              </a:rPr>
              <a:t>对结点</a:t>
            </a:r>
            <a:r>
              <a:rPr lang="zh-CN" altLang="zh-CN" u="sng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r>
              <a:rPr lang="zh-CN" altLang="zh-CN" u="sng">
                <a:latin typeface="Times New Roman" panose="02020603050405020304" pitchFamily="18" charset="0"/>
                <a:cs typeface="Times New Roman" panose="02020603050405020304" pitchFamily="18" charset="0"/>
              </a:rPr>
              <a:t> 		</a:t>
            </a:r>
            <a:r>
              <a:rPr lang="zh-CN" altLang="zh-CN">
                <a:latin typeface="宋体" panose="02010600030101010101" pitchFamily="2" charset="-122"/>
              </a:rPr>
              <a:t>，</a:t>
            </a:r>
            <a:r>
              <a:rPr lang="zh-CN" altLang="zh-CN" u="sng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zh-CN" altLang="zh-CN">
                <a:latin typeface="宋体" panose="02010600030101010101" pitchFamily="2" charset="-122"/>
              </a:rPr>
              <a:t>分别进行剪枝判 断，结点		， 都禁止划分，结 点	本身为叶子结点。最终得到 仅有一层划分的决策树，称为 “</a:t>
            </a:r>
            <a:r>
              <a:rPr lang="zh-CN" altLang="zh-CN">
                <a:solidFill>
                  <a:srgbClr val="0000FF"/>
                </a:solidFill>
                <a:latin typeface="宋体" panose="02010600030101010101" pitchFamily="2" charset="-122"/>
              </a:rPr>
              <a:t>决策树桩</a:t>
            </a:r>
            <a:r>
              <a:rPr lang="zh-CN" altLang="zh-CN">
                <a:latin typeface="宋体" panose="02010600030101010101" pitchFamily="2" charset="-122"/>
              </a:rPr>
              <a:t>”</a:t>
            </a:r>
            <a:r>
              <a:rPr lang="zh-CN" altLang="zh-CN" sz="1600">
                <a:latin typeface="Verdana" panose="020B0604030504040204" pitchFamily="34" charset="0"/>
              </a:rPr>
              <a:t>(decision stump)</a:t>
            </a:r>
          </a:p>
        </p:txBody>
      </p:sp>
      <p:pic>
        <p:nvPicPr>
          <p:cNvPr id="27681" name="object 51">
            <a:extLst>
              <a:ext uri="{FF2B5EF4-FFF2-40B4-BE49-F238E27FC236}">
                <a16:creationId xmlns:a16="http://schemas.microsoft.com/office/drawing/2014/main" id="{B7325D0C-6C66-40FA-A834-92073D329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3" y="1270000"/>
            <a:ext cx="2222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82" name="object 52">
            <a:extLst>
              <a:ext uri="{FF2B5EF4-FFF2-40B4-BE49-F238E27FC236}">
                <a16:creationId xmlns:a16="http://schemas.microsoft.com/office/drawing/2014/main" id="{DD0321E1-9AEE-48C8-A9EE-F9BAE7DD0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775" y="1270000"/>
            <a:ext cx="22542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83" name="object 53">
            <a:extLst>
              <a:ext uri="{FF2B5EF4-FFF2-40B4-BE49-F238E27FC236}">
                <a16:creationId xmlns:a16="http://schemas.microsoft.com/office/drawing/2014/main" id="{8CCB30F4-3BF5-4291-9DEE-56D9E7028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1550988"/>
            <a:ext cx="22383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" name="object 54">
            <a:extLst>
              <a:ext uri="{FF2B5EF4-FFF2-40B4-BE49-F238E27FC236}">
                <a16:creationId xmlns:a16="http://schemas.microsoft.com/office/drawing/2014/main" id="{95274099-146F-4602-94D7-044A962738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预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55" name="object 47">
            <a:extLst>
              <a:ext uri="{FF2B5EF4-FFF2-40B4-BE49-F238E27FC236}">
                <a16:creationId xmlns:a16="http://schemas.microsoft.com/office/drawing/2014/main" id="{5565E7C9-7529-464E-8A73-F7081C8B0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2620207"/>
            <a:ext cx="3038475" cy="99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5" rIns="0" bIns="0">
            <a:spAutoFit/>
          </a:bodyPr>
          <a:lstStyle>
            <a:lvl1pPr marL="12700" indent="1868488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验证集精度  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indent="0">
              <a:lnSpc>
                <a:spcPct val="122000"/>
              </a:lnSpc>
              <a:spcBef>
                <a:spcPts val="100"/>
              </a:spcBef>
            </a:pPr>
            <a:r>
              <a:rPr lang="zh-CN" altLang="zh-CN" sz="2700" baseline="-5000" dirty="0">
                <a:solidFill>
                  <a:srgbClr val="FF0000"/>
                </a:solidFill>
                <a:latin typeface="宋体" panose="02010600030101010101" pitchFamily="2" charset="-122"/>
              </a:rPr>
              <a:t>“脐部=?”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前: 42.9%</a:t>
            </a:r>
            <a:endParaRPr lang="en-US" altLang="zh-CN" dirty="0">
              <a:latin typeface="宋体" panose="02010600030101010101" pitchFamily="2" charset="-122"/>
            </a:endParaRPr>
          </a:p>
          <a:p>
            <a:pPr indent="0">
              <a:lnSpc>
                <a:spcPct val="122000"/>
              </a:lnSpc>
              <a:spcBef>
                <a:spcPts val="0"/>
              </a:spcBef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划分后: 71.4%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sp>
        <p:nvSpPr>
          <p:cNvPr id="56" name="object 49">
            <a:extLst>
              <a:ext uri="{FF2B5EF4-FFF2-40B4-BE49-F238E27FC236}">
                <a16:creationId xmlns:a16="http://schemas.microsoft.com/office/drawing/2014/main" id="{3F1728E0-90FC-4FCA-A34B-0A19DD5485DC}"/>
              </a:ext>
            </a:extLst>
          </p:cNvPr>
          <p:cNvSpPr>
            <a:spLocks/>
          </p:cNvSpPr>
          <p:nvPr/>
        </p:nvSpPr>
        <p:spPr bwMode="auto">
          <a:xfrm>
            <a:off x="4694238" y="3103563"/>
            <a:ext cx="1122362" cy="127000"/>
          </a:xfrm>
          <a:custGeom>
            <a:avLst/>
            <a:gdLst>
              <a:gd name="T0" fmla="*/ 127035 w 1122045"/>
              <a:gd name="T1" fmla="*/ 0 h 127000"/>
              <a:gd name="T2" fmla="*/ 0 w 1122045"/>
              <a:gd name="T3" fmla="*/ 63500 h 127000"/>
              <a:gd name="T4" fmla="*/ 127035 w 1122045"/>
              <a:gd name="T5" fmla="*/ 127000 h 127000"/>
              <a:gd name="T6" fmla="*/ 81302 w 1122045"/>
              <a:gd name="T7" fmla="*/ 69850 h 127000"/>
              <a:gd name="T8" fmla="*/ 76221 w 1122045"/>
              <a:gd name="T9" fmla="*/ 69850 h 127000"/>
              <a:gd name="T10" fmla="*/ 76221 w 1122045"/>
              <a:gd name="T11" fmla="*/ 57150 h 127000"/>
              <a:gd name="T12" fmla="*/ 81302 w 1122045"/>
              <a:gd name="T13" fmla="*/ 57150 h 127000"/>
              <a:gd name="T14" fmla="*/ 127035 w 1122045"/>
              <a:gd name="T15" fmla="*/ 0 h 127000"/>
              <a:gd name="T16" fmla="*/ 76221 w 1122045"/>
              <a:gd name="T17" fmla="*/ 63500 h 127000"/>
              <a:gd name="T18" fmla="*/ 76221 w 1122045"/>
              <a:gd name="T19" fmla="*/ 69850 h 127000"/>
              <a:gd name="T20" fmla="*/ 81302 w 1122045"/>
              <a:gd name="T21" fmla="*/ 69850 h 127000"/>
              <a:gd name="T22" fmla="*/ 76221 w 1122045"/>
              <a:gd name="T23" fmla="*/ 63500 h 127000"/>
              <a:gd name="T24" fmla="*/ 1122107 w 1122045"/>
              <a:gd name="T25" fmla="*/ 57150 h 127000"/>
              <a:gd name="T26" fmla="*/ 81302 w 1122045"/>
              <a:gd name="T27" fmla="*/ 57150 h 127000"/>
              <a:gd name="T28" fmla="*/ 76221 w 1122045"/>
              <a:gd name="T29" fmla="*/ 63500 h 127000"/>
              <a:gd name="T30" fmla="*/ 81302 w 1122045"/>
              <a:gd name="T31" fmla="*/ 69850 h 127000"/>
              <a:gd name="T32" fmla="*/ 1122107 w 1122045"/>
              <a:gd name="T33" fmla="*/ 69850 h 127000"/>
              <a:gd name="T34" fmla="*/ 1122107 w 1122045"/>
              <a:gd name="T35" fmla="*/ 57150 h 127000"/>
              <a:gd name="T36" fmla="*/ 81302 w 1122045"/>
              <a:gd name="T37" fmla="*/ 57150 h 127000"/>
              <a:gd name="T38" fmla="*/ 76221 w 1122045"/>
              <a:gd name="T39" fmla="*/ 57150 h 127000"/>
              <a:gd name="T40" fmla="*/ 76221 w 1122045"/>
              <a:gd name="T41" fmla="*/ 63500 h 127000"/>
              <a:gd name="T42" fmla="*/ 81302 w 1122045"/>
              <a:gd name="T43" fmla="*/ 57150 h 1270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122045" h="127000">
                <a:moveTo>
                  <a:pt x="126999" y="0"/>
                </a:moveTo>
                <a:lnTo>
                  <a:pt x="0" y="63500"/>
                </a:lnTo>
                <a:lnTo>
                  <a:pt x="126999" y="127000"/>
                </a:lnTo>
                <a:lnTo>
                  <a:pt x="81279" y="69850"/>
                </a:lnTo>
                <a:lnTo>
                  <a:pt x="76199" y="69850"/>
                </a:lnTo>
                <a:lnTo>
                  <a:pt x="76199" y="57150"/>
                </a:lnTo>
                <a:lnTo>
                  <a:pt x="81279" y="57150"/>
                </a:lnTo>
                <a:lnTo>
                  <a:pt x="126999" y="0"/>
                </a:lnTo>
                <a:close/>
              </a:path>
              <a:path w="1122045" h="127000">
                <a:moveTo>
                  <a:pt x="76199" y="63500"/>
                </a:moveTo>
                <a:lnTo>
                  <a:pt x="76199" y="69850"/>
                </a:lnTo>
                <a:lnTo>
                  <a:pt x="81279" y="69850"/>
                </a:lnTo>
                <a:lnTo>
                  <a:pt x="76199" y="63500"/>
                </a:lnTo>
                <a:close/>
              </a:path>
              <a:path w="1122045" h="127000">
                <a:moveTo>
                  <a:pt x="1121790" y="57150"/>
                </a:moveTo>
                <a:lnTo>
                  <a:pt x="81279" y="57150"/>
                </a:lnTo>
                <a:lnTo>
                  <a:pt x="76199" y="63500"/>
                </a:lnTo>
                <a:lnTo>
                  <a:pt x="81279" y="69850"/>
                </a:lnTo>
                <a:lnTo>
                  <a:pt x="1121790" y="69850"/>
                </a:lnTo>
                <a:lnTo>
                  <a:pt x="1121790" y="57150"/>
                </a:lnTo>
                <a:close/>
              </a:path>
              <a:path w="1122045" h="127000">
                <a:moveTo>
                  <a:pt x="81279" y="57150"/>
                </a:moveTo>
                <a:lnTo>
                  <a:pt x="76199" y="57150"/>
                </a:lnTo>
                <a:lnTo>
                  <a:pt x="76199" y="63500"/>
                </a:lnTo>
                <a:lnTo>
                  <a:pt x="81279" y="5715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AE51D0F7-BAC8-408A-B4D5-F998ABA2C2D8}"/>
              </a:ext>
            </a:extLst>
          </p:cNvPr>
          <p:cNvGrpSpPr/>
          <p:nvPr/>
        </p:nvGrpSpPr>
        <p:grpSpPr>
          <a:xfrm>
            <a:off x="3048907" y="2896870"/>
            <a:ext cx="1312069" cy="532130"/>
            <a:chOff x="5076133" y="1959259"/>
            <a:chExt cx="1312069" cy="532130"/>
          </a:xfrm>
        </p:grpSpPr>
        <p:sp>
          <p:nvSpPr>
            <p:cNvPr id="58" name="矩形: 圆角 57">
              <a:extLst>
                <a:ext uri="{FF2B5EF4-FFF2-40B4-BE49-F238E27FC236}">
                  <a16:creationId xmlns:a16="http://schemas.microsoft.com/office/drawing/2014/main" id="{90FEC343-6A10-4F40-9147-2F847B890C36}"/>
                </a:ext>
              </a:extLst>
            </p:cNvPr>
            <p:cNvSpPr/>
            <p:nvPr/>
          </p:nvSpPr>
          <p:spPr>
            <a:xfrm>
              <a:off x="5265086" y="2088859"/>
              <a:ext cx="1123116" cy="402530"/>
            </a:xfrm>
            <a:prstGeom prst="round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000" dirty="0">
                  <a:solidFill>
                    <a:schemeClr val="tx1"/>
                  </a:solidFill>
                </a:rPr>
                <a:t>脐部</a:t>
              </a:r>
              <a:r>
                <a:rPr lang="en-US" altLang="zh-CN" sz="2000" dirty="0">
                  <a:solidFill>
                    <a:schemeClr val="tx1"/>
                  </a:solidFill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</a:rPr>
                <a:t>？</a:t>
              </a:r>
            </a:p>
          </p:txBody>
        </p: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BA251202-FB1C-4ED6-BA77-8F4FED825848}"/>
                </a:ext>
              </a:extLst>
            </p:cNvPr>
            <p:cNvSpPr/>
            <p:nvPr/>
          </p:nvSpPr>
          <p:spPr>
            <a:xfrm>
              <a:off x="5076133" y="195925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1</a:t>
              </a:r>
              <a:endParaRPr lang="zh-CN" altLang="en-US" dirty="0"/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5B38C25A-D4BD-4E0D-B309-EF13FD85B7EF}"/>
              </a:ext>
            </a:extLst>
          </p:cNvPr>
          <p:cNvGrpSpPr/>
          <p:nvPr/>
        </p:nvGrpSpPr>
        <p:grpSpPr>
          <a:xfrm>
            <a:off x="5125315" y="4080094"/>
            <a:ext cx="1202005" cy="381170"/>
            <a:chOff x="6363807" y="4103687"/>
            <a:chExt cx="995237" cy="381170"/>
          </a:xfrm>
        </p:grpSpPr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0DDA5D8F-6356-4520-B729-36E141C33850}"/>
                </a:ext>
              </a:extLst>
            </p:cNvPr>
            <p:cNvSpPr/>
            <p:nvPr/>
          </p:nvSpPr>
          <p:spPr>
            <a:xfrm>
              <a:off x="6566755" y="4122929"/>
              <a:ext cx="79228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8140D116-F949-4859-87F9-C39C04E94C2E}"/>
                </a:ext>
              </a:extLst>
            </p:cNvPr>
            <p:cNvSpPr/>
            <p:nvPr/>
          </p:nvSpPr>
          <p:spPr>
            <a:xfrm>
              <a:off x="6363807" y="4103687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4</a:t>
              </a:r>
              <a:endParaRPr lang="zh-CN" altLang="en-US" dirty="0"/>
            </a:p>
          </p:txBody>
        </p:sp>
      </p:grp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65EAD2A-63D3-49E5-944E-AE4DDBDF8B52}"/>
              </a:ext>
            </a:extLst>
          </p:cNvPr>
          <p:cNvCxnSpPr>
            <a:cxnSpLocks/>
            <a:stCxn id="58" idx="2"/>
            <a:endCxn id="72" idx="0"/>
          </p:cNvCxnSpPr>
          <p:nvPr/>
        </p:nvCxnSpPr>
        <p:spPr>
          <a:xfrm flipH="1">
            <a:off x="1954821" y="3429000"/>
            <a:ext cx="1844597" cy="66444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AE12C8A1-0E31-48DD-B845-FCF9E5979656}"/>
              </a:ext>
            </a:extLst>
          </p:cNvPr>
          <p:cNvCxnSpPr>
            <a:cxnSpLocks/>
            <a:stCxn id="58" idx="2"/>
            <a:endCxn id="75" idx="0"/>
          </p:cNvCxnSpPr>
          <p:nvPr/>
        </p:nvCxnSpPr>
        <p:spPr>
          <a:xfrm>
            <a:off x="3799418" y="3429000"/>
            <a:ext cx="13571" cy="68124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004DFFF5-5514-48F8-A2C2-98CDA27B173F}"/>
              </a:ext>
            </a:extLst>
          </p:cNvPr>
          <p:cNvCxnSpPr>
            <a:cxnSpLocks/>
            <a:stCxn id="58" idx="2"/>
            <a:endCxn id="61" idx="0"/>
          </p:cNvCxnSpPr>
          <p:nvPr/>
        </p:nvCxnSpPr>
        <p:spPr>
          <a:xfrm>
            <a:off x="3799418" y="3429000"/>
            <a:ext cx="2049456" cy="67033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bject 39">
            <a:extLst>
              <a:ext uri="{FF2B5EF4-FFF2-40B4-BE49-F238E27FC236}">
                <a16:creationId xmlns:a16="http://schemas.microsoft.com/office/drawing/2014/main" id="{A8A4D2C3-9893-4BE8-BD3F-6DB28642E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957" y="3632983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zh-CN" dirty="0">
                <a:latin typeface="宋体" panose="02010600030101010101" pitchFamily="2" charset="-122"/>
              </a:rPr>
              <a:t>凹陷</a:t>
            </a:r>
          </a:p>
        </p:txBody>
      </p:sp>
      <p:sp>
        <p:nvSpPr>
          <p:cNvPr id="69" name="object 39">
            <a:extLst>
              <a:ext uri="{FF2B5EF4-FFF2-40B4-BE49-F238E27FC236}">
                <a16:creationId xmlns:a16="http://schemas.microsoft.com/office/drawing/2014/main" id="{7F0E34FF-2576-47CD-BF29-558B90BC9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71" y="3662123"/>
            <a:ext cx="556061" cy="28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稍</a:t>
            </a:r>
            <a:r>
              <a:rPr lang="zh-CN" altLang="zh-CN" dirty="0">
                <a:latin typeface="宋体" panose="02010600030101010101" pitchFamily="2" charset="-122"/>
              </a:rPr>
              <a:t>凹</a:t>
            </a:r>
          </a:p>
        </p:txBody>
      </p:sp>
      <p:sp>
        <p:nvSpPr>
          <p:cNvPr id="70" name="object 39">
            <a:extLst>
              <a:ext uri="{FF2B5EF4-FFF2-40B4-BE49-F238E27FC236}">
                <a16:creationId xmlns:a16="http://schemas.microsoft.com/office/drawing/2014/main" id="{31257B6C-28B9-4D71-8C27-58A25C42B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147" y="3639658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平坦</a:t>
            </a:r>
            <a:endParaRPr lang="zh-CN" altLang="zh-CN" dirty="0">
              <a:latin typeface="宋体" panose="02010600030101010101" pitchFamily="2" charset="-122"/>
            </a:endParaRPr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E441F2C6-49F6-4CE9-BB37-AAE5F487C80B}"/>
              </a:ext>
            </a:extLst>
          </p:cNvPr>
          <p:cNvGrpSpPr/>
          <p:nvPr/>
        </p:nvGrpSpPr>
        <p:grpSpPr>
          <a:xfrm>
            <a:off x="1231262" y="4074198"/>
            <a:ext cx="1202005" cy="381170"/>
            <a:chOff x="6363807" y="4103687"/>
            <a:chExt cx="995237" cy="381170"/>
          </a:xfrm>
        </p:grpSpPr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234F4EFE-FA27-4190-B29E-8488B1B90825}"/>
                </a:ext>
              </a:extLst>
            </p:cNvPr>
            <p:cNvSpPr/>
            <p:nvPr/>
          </p:nvSpPr>
          <p:spPr>
            <a:xfrm>
              <a:off x="6566755" y="4122929"/>
              <a:ext cx="79228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73" name="椭圆 72">
              <a:extLst>
                <a:ext uri="{FF2B5EF4-FFF2-40B4-BE49-F238E27FC236}">
                  <a16:creationId xmlns:a16="http://schemas.microsoft.com/office/drawing/2014/main" id="{D1D747BA-68FA-465D-B9C8-056E42F2B84D}"/>
                </a:ext>
              </a:extLst>
            </p:cNvPr>
            <p:cNvSpPr/>
            <p:nvPr/>
          </p:nvSpPr>
          <p:spPr>
            <a:xfrm>
              <a:off x="6363807" y="4103687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2</a:t>
              </a:r>
              <a:endParaRPr lang="zh-CN" altLang="en-US" dirty="0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6C91BA01-A961-4EE1-9B2A-EA39313945D7}"/>
              </a:ext>
            </a:extLst>
          </p:cNvPr>
          <p:cNvGrpSpPr/>
          <p:nvPr/>
        </p:nvGrpSpPr>
        <p:grpSpPr>
          <a:xfrm>
            <a:off x="3089430" y="4091001"/>
            <a:ext cx="1202005" cy="381170"/>
            <a:chOff x="6363807" y="4103687"/>
            <a:chExt cx="995237" cy="381170"/>
          </a:xfrm>
        </p:grpSpPr>
        <p:sp>
          <p:nvSpPr>
            <p:cNvPr id="75" name="椭圆 74">
              <a:extLst>
                <a:ext uri="{FF2B5EF4-FFF2-40B4-BE49-F238E27FC236}">
                  <a16:creationId xmlns:a16="http://schemas.microsoft.com/office/drawing/2014/main" id="{ACED4135-7C47-4B3E-B4EA-5C952A723972}"/>
                </a:ext>
              </a:extLst>
            </p:cNvPr>
            <p:cNvSpPr/>
            <p:nvPr/>
          </p:nvSpPr>
          <p:spPr>
            <a:xfrm>
              <a:off x="6566755" y="4122929"/>
              <a:ext cx="79228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6D556BF9-105E-4BF2-A6AD-0732EA66BB2E}"/>
                </a:ext>
              </a:extLst>
            </p:cNvPr>
            <p:cNvSpPr/>
            <p:nvPr/>
          </p:nvSpPr>
          <p:spPr>
            <a:xfrm>
              <a:off x="6363807" y="4103687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3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bject 2">
            <a:extLst>
              <a:ext uri="{FF2B5EF4-FFF2-40B4-BE49-F238E27FC236}">
                <a16:creationId xmlns:a16="http://schemas.microsoft.com/office/drawing/2014/main" id="{68D75EC7-18D0-4483-8480-2959FB6E883B}"/>
              </a:ext>
            </a:extLst>
          </p:cNvPr>
          <p:cNvSpPr txBox="1"/>
          <p:nvPr/>
        </p:nvSpPr>
        <p:spPr>
          <a:xfrm>
            <a:off x="206375" y="244475"/>
            <a:ext cx="1092200" cy="452438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>
              <a:spcBef>
                <a:spcPts val="95"/>
              </a:spcBef>
              <a:defRPr/>
            </a:pPr>
            <a:r>
              <a:rPr sz="2800" spc="5" dirty="0">
                <a:latin typeface="宋体"/>
                <a:cs typeface="宋体"/>
              </a:rPr>
              <a:t>后</a:t>
            </a:r>
            <a:r>
              <a:rPr sz="2800" spc="-5" dirty="0">
                <a:latin typeface="宋体"/>
                <a:cs typeface="宋体"/>
              </a:rPr>
              <a:t>剪枝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79" name="object 39">
            <a:extLst>
              <a:ext uri="{FF2B5EF4-FFF2-40B4-BE49-F238E27FC236}">
                <a16:creationId xmlns:a16="http://schemas.microsoft.com/office/drawing/2014/main" id="{01986640-45BA-43BB-AA00-455511352B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80689" y="905349"/>
            <a:ext cx="7388225" cy="392112"/>
          </a:xfrm>
        </p:spPr>
        <p:txBody>
          <a:bodyPr tIns="12700" rtlCol="0"/>
          <a:lstStyle/>
          <a:p>
            <a:pPr marL="12700">
              <a:spcBef>
                <a:spcPts val="100"/>
              </a:spcBef>
              <a:defRPr/>
            </a:pP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先生成一棵完整的决策树，其验证集精度测得为</a:t>
            </a:r>
            <a:r>
              <a:rPr sz="2400" b="0" spc="-425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000" b="0" dirty="0">
                <a:solidFill>
                  <a:srgbClr val="000000"/>
                </a:solidFill>
                <a:latin typeface="Verdana"/>
                <a:cs typeface="Verdana"/>
              </a:rPr>
              <a:t>42.9%</a:t>
            </a:r>
            <a:endParaRPr sz="2000" dirty="0">
              <a:latin typeface="Verdana"/>
              <a:cs typeface="Verdana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BE498A0-DD2C-49C4-A56D-00E335DFABEC}"/>
              </a:ext>
            </a:extLst>
          </p:cNvPr>
          <p:cNvGrpSpPr>
            <a:grpSpLocks noChangeAspect="1"/>
          </p:cNvGrpSpPr>
          <p:nvPr/>
        </p:nvGrpSpPr>
        <p:grpSpPr>
          <a:xfrm>
            <a:off x="747711" y="1752596"/>
            <a:ext cx="7244000" cy="4479070"/>
            <a:chOff x="472801" y="1541145"/>
            <a:chExt cx="8029993" cy="4965063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D30CA128-A9F1-4FC0-8DFC-2492D3A00ABD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8ED760C1-852D-48E6-88EB-CAA6E1A46085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E0E179AD-5333-423B-AF82-5D570D3BD819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/>
                  <a:t>1</a:t>
                </a:r>
                <a:endParaRPr lang="zh-CN" altLang="en-US" sz="1400" dirty="0"/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582D596C-72EB-40AF-AF0E-32C5753F738D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45" name="矩形: 圆角 44">
                <a:extLst>
                  <a:ext uri="{FF2B5EF4-FFF2-40B4-BE49-F238E27FC236}">
                    <a16:creationId xmlns:a16="http://schemas.microsoft.com/office/drawing/2014/main" id="{3BC7A3F4-C492-4330-8793-3C2C55BF6C2E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926E6FAB-8D93-4A2A-9BD4-74C4C6E2A5A9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/>
                  <a:t>3</a:t>
                </a:r>
                <a:endParaRPr lang="zh-CN" altLang="en-US" sz="1400" dirty="0"/>
              </a:p>
            </p:txBody>
          </p:sp>
        </p:grp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79E69A6F-DBB9-4F81-B980-F566CBE72714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48" name="矩形: 圆角 47">
                <a:extLst>
                  <a:ext uri="{FF2B5EF4-FFF2-40B4-BE49-F238E27FC236}">
                    <a16:creationId xmlns:a16="http://schemas.microsoft.com/office/drawing/2014/main" id="{2D328495-A510-4A3D-92D9-201BB40EA0B8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E5AA5B58-84E8-4C01-A534-71EA413C0966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/>
                  <a:t>5</a:t>
                </a:r>
                <a:endParaRPr lang="zh-CN" altLang="en-US" sz="1400" dirty="0"/>
              </a:p>
            </p:txBody>
          </p: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851490A8-4633-4EA0-959B-4ECD243C2748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51" name="椭圆 50">
                <a:extLst>
                  <a:ext uri="{FF2B5EF4-FFF2-40B4-BE49-F238E27FC236}">
                    <a16:creationId xmlns:a16="http://schemas.microsoft.com/office/drawing/2014/main" id="{145AE04A-4049-4755-A65B-C129DC8A1EA0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88D78545-B302-485F-987D-54A249B5F06F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/>
                  <a:t>4</a:t>
                </a:r>
                <a:endParaRPr lang="zh-CN" altLang="en-US" sz="1400" dirty="0"/>
              </a:p>
            </p:txBody>
          </p:sp>
        </p:grp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id="{B62D1DAF-6BF8-4F26-AEE8-8FBA0B6B72BC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id="{A0139996-1802-49B1-8FF5-AD1EB5B3A5A3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8A78E59D-E266-4BD9-867F-CF6B6542FE8B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EB0A898-1390-4276-B354-B26471FD79A3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ECBDD34D-8965-4AC8-9251-0A5A3793F807}"/>
                </a:ext>
              </a:extLst>
            </p:cNvPr>
            <p:cNvCxnSpPr>
              <a:cxnSpLocks/>
              <a:stCxn id="41" idx="2"/>
              <a:endCxn id="77" idx="0"/>
            </p:cNvCxnSpPr>
            <p:nvPr/>
          </p:nvCxnSpPr>
          <p:spPr>
            <a:xfrm flipH="1">
              <a:off x="2005940" y="2073275"/>
              <a:ext cx="2718460" cy="7710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0ADA7321-F6D4-4AEE-96B3-9718DC4E64E1}"/>
                </a:ext>
              </a:extLst>
            </p:cNvPr>
            <p:cNvCxnSpPr>
              <a:cxnSpLocks/>
              <a:stCxn id="41" idx="2"/>
              <a:endCxn id="45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059C020A-4661-4A51-A490-35C8424FE2D8}"/>
                </a:ext>
              </a:extLst>
            </p:cNvPr>
            <p:cNvCxnSpPr>
              <a:cxnSpLocks/>
              <a:stCxn id="41" idx="2"/>
              <a:endCxn id="51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867C9CBB-47AA-4476-A10E-92B34124A287}"/>
                </a:ext>
              </a:extLst>
            </p:cNvPr>
            <p:cNvCxnSpPr>
              <a:cxnSpLocks/>
              <a:stCxn id="45" idx="2"/>
              <a:endCxn id="48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3F95E284-C070-40E2-B969-8936D9F6266F}"/>
                </a:ext>
              </a:extLst>
            </p:cNvPr>
            <p:cNvCxnSpPr>
              <a:cxnSpLocks/>
              <a:stCxn id="45" idx="2"/>
              <a:endCxn id="54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2A744636-CA86-4D74-9915-0F1F0EB819FC}"/>
                </a:ext>
              </a:extLst>
            </p:cNvPr>
            <p:cNvCxnSpPr>
              <a:cxnSpLocks/>
              <a:stCxn id="45" idx="2"/>
              <a:endCxn id="53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C8D0EAE9-D3C0-46E1-9596-C0C58E069794}"/>
                </a:ext>
              </a:extLst>
            </p:cNvPr>
            <p:cNvCxnSpPr>
              <a:cxnSpLocks/>
              <a:stCxn id="48" idx="2"/>
              <a:endCxn id="55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7B6A4CC8-C35F-4531-91F8-AE6274A54E9E}"/>
                </a:ext>
              </a:extLst>
            </p:cNvPr>
            <p:cNvCxnSpPr>
              <a:cxnSpLocks/>
              <a:stCxn id="48" idx="2"/>
              <a:endCxn id="81" idx="0"/>
            </p:cNvCxnSpPr>
            <p:nvPr/>
          </p:nvCxnSpPr>
          <p:spPr>
            <a:xfrm>
              <a:off x="4534200" y="4280561"/>
              <a:ext cx="1559" cy="728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C35DCE19-90F8-4266-9EA1-DD72C0A21019}"/>
                </a:ext>
              </a:extLst>
            </p:cNvPr>
            <p:cNvCxnSpPr>
              <a:cxnSpLocks/>
              <a:stCxn id="48" idx="2"/>
              <a:endCxn id="56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bject 39">
              <a:extLst>
                <a:ext uri="{FF2B5EF4-FFF2-40B4-BE49-F238E27FC236}">
                  <a16:creationId xmlns:a16="http://schemas.microsoft.com/office/drawing/2014/main" id="{66C74773-94A1-4547-9D53-E4AD4E12B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4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67" name="object 39">
              <a:extLst>
                <a:ext uri="{FF2B5EF4-FFF2-40B4-BE49-F238E27FC236}">
                  <a16:creationId xmlns:a16="http://schemas.microsoft.com/office/drawing/2014/main" id="{8B986EA7-BCE3-45A3-BAE5-C4E44B8F8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稍</a:t>
              </a:r>
              <a:r>
                <a:rPr lang="zh-CN" altLang="zh-CN" sz="14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68" name="object 39">
              <a:extLst>
                <a:ext uri="{FF2B5EF4-FFF2-40B4-BE49-F238E27FC236}">
                  <a16:creationId xmlns:a16="http://schemas.microsoft.com/office/drawing/2014/main" id="{3F108358-CC5A-4B9B-9149-3E2FE8647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平坦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69" name="object 39">
              <a:extLst>
                <a:ext uri="{FF2B5EF4-FFF2-40B4-BE49-F238E27FC236}">
                  <a16:creationId xmlns:a16="http://schemas.microsoft.com/office/drawing/2014/main" id="{2371526F-A83B-4A48-8C5E-24CB05D5B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稍蜷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71" name="object 39">
              <a:extLst>
                <a:ext uri="{FF2B5EF4-FFF2-40B4-BE49-F238E27FC236}">
                  <a16:creationId xmlns:a16="http://schemas.microsoft.com/office/drawing/2014/main" id="{C399476E-F7F5-43AB-A83B-7139A1277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蜷缩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72" name="object 39">
              <a:extLst>
                <a:ext uri="{FF2B5EF4-FFF2-40B4-BE49-F238E27FC236}">
                  <a16:creationId xmlns:a16="http://schemas.microsoft.com/office/drawing/2014/main" id="{C9881413-EFFF-4BAC-9D65-E31AD1406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硬挺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73" name="object 39">
              <a:extLst>
                <a:ext uri="{FF2B5EF4-FFF2-40B4-BE49-F238E27FC236}">
                  <a16:creationId xmlns:a16="http://schemas.microsoft.com/office/drawing/2014/main" id="{F6177184-FA0D-41E5-AC2C-25339E1DA1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青绿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74" name="object 39">
              <a:extLst>
                <a:ext uri="{FF2B5EF4-FFF2-40B4-BE49-F238E27FC236}">
                  <a16:creationId xmlns:a16="http://schemas.microsoft.com/office/drawing/2014/main" id="{DF76D4B4-40BF-40E7-A027-16410EDC7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乌黑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75" name="object 39">
              <a:extLst>
                <a:ext uri="{FF2B5EF4-FFF2-40B4-BE49-F238E27FC236}">
                  <a16:creationId xmlns:a16="http://schemas.microsoft.com/office/drawing/2014/main" id="{849E450A-A56E-4371-B089-080C5FBEF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浅白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E56C1D09-C539-4ECA-97BF-EB7C84B3DA6C}"/>
                </a:ext>
              </a:extLst>
            </p:cNvPr>
            <p:cNvGrpSpPr/>
            <p:nvPr/>
          </p:nvGrpSpPr>
          <p:grpSpPr>
            <a:xfrm>
              <a:off x="1255429" y="2714679"/>
              <a:ext cx="1312069" cy="532130"/>
              <a:chOff x="5076133" y="1959259"/>
              <a:chExt cx="1312069" cy="532130"/>
            </a:xfrm>
          </p:grpSpPr>
          <p:sp>
            <p:nvSpPr>
              <p:cNvPr id="77" name="矩形: 圆角 76">
                <a:extLst>
                  <a:ext uri="{FF2B5EF4-FFF2-40B4-BE49-F238E27FC236}">
                    <a16:creationId xmlns:a16="http://schemas.microsoft.com/office/drawing/2014/main" id="{0400AB40-7844-499B-A35E-2524D21CC9CE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557C838C-6B1F-4449-AE18-CCA975CE3D14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/>
                  <a:t>2</a:t>
                </a:r>
                <a:endParaRPr lang="zh-CN" altLang="en-US" sz="1400" dirty="0"/>
              </a:p>
            </p:txBody>
          </p:sp>
        </p:grpSp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0E3CFE41-57CA-43E2-92DB-03D06610E4DB}"/>
                </a:ext>
              </a:extLst>
            </p:cNvPr>
            <p:cNvGrpSpPr/>
            <p:nvPr/>
          </p:nvGrpSpPr>
          <p:grpSpPr>
            <a:xfrm>
              <a:off x="3808055" y="4819468"/>
              <a:ext cx="1322200" cy="591674"/>
              <a:chOff x="5076133" y="1959259"/>
              <a:chExt cx="1325666" cy="591674"/>
            </a:xfrm>
          </p:grpSpPr>
          <p:sp>
            <p:nvSpPr>
              <p:cNvPr id="81" name="矩形: 圆角 80">
                <a:extLst>
                  <a:ext uri="{FF2B5EF4-FFF2-40B4-BE49-F238E27FC236}">
                    <a16:creationId xmlns:a16="http://schemas.microsoft.com/office/drawing/2014/main" id="{5B7F0AA9-A5B2-4FF3-A7E8-2626872946E9}"/>
                  </a:ext>
                </a:extLst>
              </p:cNvPr>
              <p:cNvSpPr/>
              <p:nvPr/>
            </p:nvSpPr>
            <p:spPr>
              <a:xfrm>
                <a:off x="5209690" y="2148403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600" dirty="0">
                    <a:solidFill>
                      <a:schemeClr val="tx1"/>
                    </a:solidFill>
                  </a:rPr>
                  <a:t>纹理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30D16765-0961-4C30-B46F-9D79E21F88C3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/>
                  <a:t>6</a:t>
                </a:r>
                <a:endParaRPr lang="zh-CN" altLang="en-US" sz="1400" dirty="0"/>
              </a:p>
            </p:txBody>
          </p:sp>
        </p:grp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28600E75-A91C-4CAF-8F87-CA66F38C48B5}"/>
                </a:ext>
              </a:extLst>
            </p:cNvPr>
            <p:cNvSpPr/>
            <p:nvPr/>
          </p:nvSpPr>
          <p:spPr>
            <a:xfrm>
              <a:off x="2925470" y="6139193"/>
              <a:ext cx="91551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416630BA-EE69-4967-A1C5-B5069B6007F5}"/>
                </a:ext>
              </a:extLst>
            </p:cNvPr>
            <p:cNvSpPr/>
            <p:nvPr/>
          </p:nvSpPr>
          <p:spPr>
            <a:xfrm>
              <a:off x="4066100" y="6144280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B446A84E-C900-4184-ACAD-5725DEA6D126}"/>
                </a:ext>
              </a:extLst>
            </p:cNvPr>
            <p:cNvSpPr/>
            <p:nvPr/>
          </p:nvSpPr>
          <p:spPr>
            <a:xfrm>
              <a:off x="5336546" y="613919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505EDD24-0321-4643-86AC-2B04F39C10EB}"/>
                </a:ext>
              </a:extLst>
            </p:cNvPr>
            <p:cNvCxnSpPr>
              <a:cxnSpLocks/>
              <a:stCxn id="81" idx="2"/>
              <a:endCxn id="83" idx="0"/>
            </p:cNvCxnSpPr>
            <p:nvPr/>
          </p:nvCxnSpPr>
          <p:spPr>
            <a:xfrm flipH="1">
              <a:off x="3383226" y="5411142"/>
              <a:ext cx="1152533" cy="728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B2F57807-CB87-4BA4-BFFD-ED7FEFF9674D}"/>
                </a:ext>
              </a:extLst>
            </p:cNvPr>
            <p:cNvCxnSpPr>
              <a:cxnSpLocks/>
              <a:stCxn id="81" idx="2"/>
              <a:endCxn id="84" idx="0"/>
            </p:cNvCxnSpPr>
            <p:nvPr/>
          </p:nvCxnSpPr>
          <p:spPr>
            <a:xfrm flipH="1">
              <a:off x="4534200" y="5411142"/>
              <a:ext cx="1559" cy="7331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60E10233-7649-4F6C-BDE3-A8A16020086A}"/>
                </a:ext>
              </a:extLst>
            </p:cNvPr>
            <p:cNvCxnSpPr>
              <a:cxnSpLocks/>
              <a:stCxn id="81" idx="2"/>
              <a:endCxn id="85" idx="0"/>
            </p:cNvCxnSpPr>
            <p:nvPr/>
          </p:nvCxnSpPr>
          <p:spPr>
            <a:xfrm>
              <a:off x="4535759" y="5411142"/>
              <a:ext cx="1253692" cy="728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object 39">
              <a:extLst>
                <a:ext uri="{FF2B5EF4-FFF2-40B4-BE49-F238E27FC236}">
                  <a16:creationId xmlns:a16="http://schemas.microsoft.com/office/drawing/2014/main" id="{23A4A26D-8B42-4AB9-8588-7476713B8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689" y="5675668"/>
              <a:ext cx="491136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稍糊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90" name="object 39">
              <a:extLst>
                <a:ext uri="{FF2B5EF4-FFF2-40B4-BE49-F238E27FC236}">
                  <a16:creationId xmlns:a16="http://schemas.microsoft.com/office/drawing/2014/main" id="{7B7B61E5-EB3D-4769-80B3-02EAAC25F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8707" y="5675668"/>
              <a:ext cx="48687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清晰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91" name="object 39">
              <a:extLst>
                <a:ext uri="{FF2B5EF4-FFF2-40B4-BE49-F238E27FC236}">
                  <a16:creationId xmlns:a16="http://schemas.microsoft.com/office/drawing/2014/main" id="{8A5BEE4C-E044-410B-A5DC-FDA1D90AD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457" y="5676470"/>
              <a:ext cx="491136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模糊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4D86F101-482A-4F1D-A19F-77B255A94AD6}"/>
                </a:ext>
              </a:extLst>
            </p:cNvPr>
            <p:cNvSpPr/>
            <p:nvPr/>
          </p:nvSpPr>
          <p:spPr>
            <a:xfrm>
              <a:off x="472801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054EDC1E-3034-4DA3-90DB-D74710384692}"/>
                </a:ext>
              </a:extLst>
            </p:cNvPr>
            <p:cNvSpPr/>
            <p:nvPr/>
          </p:nvSpPr>
          <p:spPr>
            <a:xfrm>
              <a:off x="1536093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B5C16A3F-AF24-4642-BD1B-F3567684061A}"/>
                </a:ext>
              </a:extLst>
            </p:cNvPr>
            <p:cNvSpPr/>
            <p:nvPr/>
          </p:nvSpPr>
          <p:spPr>
            <a:xfrm>
              <a:off x="2599385" y="3946036"/>
              <a:ext cx="92447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95" name="object 39">
              <a:extLst>
                <a:ext uri="{FF2B5EF4-FFF2-40B4-BE49-F238E27FC236}">
                  <a16:creationId xmlns:a16="http://schemas.microsoft.com/office/drawing/2014/main" id="{AF7EC5D7-44D1-4481-87AF-78C7674B0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952" y="3444534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青绿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96" name="object 39">
              <a:extLst>
                <a:ext uri="{FF2B5EF4-FFF2-40B4-BE49-F238E27FC236}">
                  <a16:creationId xmlns:a16="http://schemas.microsoft.com/office/drawing/2014/main" id="{77B32020-6C2F-411B-908A-EDB94427D1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165" y="3433691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乌黑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sp>
          <p:nvSpPr>
            <p:cNvPr id="97" name="object 39">
              <a:extLst>
                <a:ext uri="{FF2B5EF4-FFF2-40B4-BE49-F238E27FC236}">
                  <a16:creationId xmlns:a16="http://schemas.microsoft.com/office/drawing/2014/main" id="{69FE6D24-647F-4EF7-8D18-8BAD7D683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879" y="3440077"/>
              <a:ext cx="482600" cy="25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400" dirty="0">
                  <a:latin typeface="宋体" panose="02010600030101010101" pitchFamily="2" charset="-122"/>
                </a:rPr>
                <a:t>浅白</a:t>
              </a:r>
              <a:endParaRPr lang="zh-CN" altLang="zh-CN" sz="1400" dirty="0">
                <a:latin typeface="宋体" panose="02010600030101010101" pitchFamily="2" charset="-122"/>
              </a:endParaRPr>
            </a:p>
          </p:txBody>
        </p:sp>
        <p:cxnSp>
          <p:nvCxnSpPr>
            <p:cNvPr id="98" name="直接箭头连接符 97">
              <a:extLst>
                <a:ext uri="{FF2B5EF4-FFF2-40B4-BE49-F238E27FC236}">
                  <a16:creationId xmlns:a16="http://schemas.microsoft.com/office/drawing/2014/main" id="{BCC3E26D-F919-4B75-B3AC-9FC778550504}"/>
                </a:ext>
              </a:extLst>
            </p:cNvPr>
            <p:cNvCxnSpPr>
              <a:cxnSpLocks/>
              <a:stCxn id="77" idx="2"/>
              <a:endCxn id="92" idx="0"/>
            </p:cNvCxnSpPr>
            <p:nvPr/>
          </p:nvCxnSpPr>
          <p:spPr>
            <a:xfrm flipH="1">
              <a:off x="939314" y="3246809"/>
              <a:ext cx="1066626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5859210D-0934-4BE2-9B80-99CF4A02DBAE}"/>
                </a:ext>
              </a:extLst>
            </p:cNvPr>
            <p:cNvCxnSpPr>
              <a:cxnSpLocks/>
              <a:stCxn id="77" idx="2"/>
              <a:endCxn id="94" idx="0"/>
            </p:cNvCxnSpPr>
            <p:nvPr/>
          </p:nvCxnSpPr>
          <p:spPr>
            <a:xfrm>
              <a:off x="2005940" y="3246809"/>
              <a:ext cx="1055681" cy="6992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8D18E61E-6B6E-4C2F-9170-A576EA120F4E}"/>
                </a:ext>
              </a:extLst>
            </p:cNvPr>
            <p:cNvCxnSpPr>
              <a:cxnSpLocks/>
              <a:stCxn id="77" idx="2"/>
              <a:endCxn id="93" idx="0"/>
            </p:cNvCxnSpPr>
            <p:nvPr/>
          </p:nvCxnSpPr>
          <p:spPr>
            <a:xfrm flipH="1">
              <a:off x="2002606" y="3246809"/>
              <a:ext cx="3334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bject 2">
            <a:extLst>
              <a:ext uri="{FF2B5EF4-FFF2-40B4-BE49-F238E27FC236}">
                <a16:creationId xmlns:a16="http://schemas.microsoft.com/office/drawing/2014/main" id="{FF0DC78A-B23E-4745-A4EE-EB5434387BC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29730" name="object 40">
            <a:extLst>
              <a:ext uri="{FF2B5EF4-FFF2-40B4-BE49-F238E27FC236}">
                <a16:creationId xmlns:a16="http://schemas.microsoft.com/office/drawing/2014/main" id="{E5F3BA6F-EBA9-4B16-946D-4491B62965F2}"/>
              </a:ext>
            </a:extLst>
          </p:cNvPr>
          <p:cNvSpPr>
            <a:spLocks/>
          </p:cNvSpPr>
          <p:nvPr/>
        </p:nvSpPr>
        <p:spPr bwMode="auto">
          <a:xfrm>
            <a:off x="4141144" y="4992198"/>
            <a:ext cx="2405966" cy="664020"/>
          </a:xfrm>
          <a:custGeom>
            <a:avLst/>
            <a:gdLst>
              <a:gd name="T0" fmla="*/ 81061 w 1661795"/>
              <a:gd name="T1" fmla="*/ 48271 h 342900"/>
              <a:gd name="T2" fmla="*/ 74999 w 1661795"/>
              <a:gd name="T3" fmla="*/ 53594 h 342900"/>
              <a:gd name="T4" fmla="*/ 78941 w 1661795"/>
              <a:gd name="T5" fmla="*/ 60851 h 342900"/>
              <a:gd name="T6" fmla="*/ 1658113 w 1661795"/>
              <a:gd name="T7" fmla="*/ 342646 h 342900"/>
              <a:gd name="T8" fmla="*/ 1660397 w 1661795"/>
              <a:gd name="T9" fmla="*/ 330200 h 342900"/>
              <a:gd name="T10" fmla="*/ 81061 w 1661795"/>
              <a:gd name="T11" fmla="*/ 48271 h 342900"/>
              <a:gd name="T12" fmla="*/ 136039 w 1661795"/>
              <a:gd name="T13" fmla="*/ 0 h 342900"/>
              <a:gd name="T14" fmla="*/ 0 w 1661795"/>
              <a:gd name="T15" fmla="*/ 40259 h 342900"/>
              <a:gd name="T16" fmla="*/ 113831 w 1661795"/>
              <a:gd name="T17" fmla="*/ 125095 h 342900"/>
              <a:gd name="T18" fmla="*/ 78941 w 1661795"/>
              <a:gd name="T19" fmla="*/ 60851 h 342900"/>
              <a:gd name="T20" fmla="*/ 73857 w 1661795"/>
              <a:gd name="T21" fmla="*/ 59944 h 342900"/>
              <a:gd name="T22" fmla="*/ 76014 w 1661795"/>
              <a:gd name="T23" fmla="*/ 47371 h 342900"/>
              <a:gd name="T24" fmla="*/ 82087 w 1661795"/>
              <a:gd name="T25" fmla="*/ 47371 h 342900"/>
              <a:gd name="T26" fmla="*/ 136039 w 1661795"/>
              <a:gd name="T27" fmla="*/ 0 h 342900"/>
              <a:gd name="T28" fmla="*/ 76014 w 1661795"/>
              <a:gd name="T29" fmla="*/ 47371 h 342900"/>
              <a:gd name="T30" fmla="*/ 73857 w 1661795"/>
              <a:gd name="T31" fmla="*/ 59944 h 342900"/>
              <a:gd name="T32" fmla="*/ 78941 w 1661795"/>
              <a:gd name="T33" fmla="*/ 60851 h 342900"/>
              <a:gd name="T34" fmla="*/ 74999 w 1661795"/>
              <a:gd name="T35" fmla="*/ 53594 h 342900"/>
              <a:gd name="T36" fmla="*/ 81061 w 1661795"/>
              <a:gd name="T37" fmla="*/ 48271 h 342900"/>
              <a:gd name="T38" fmla="*/ 76014 w 1661795"/>
              <a:gd name="T39" fmla="*/ 47371 h 342900"/>
              <a:gd name="T40" fmla="*/ 82087 w 1661795"/>
              <a:gd name="T41" fmla="*/ 47371 h 342900"/>
              <a:gd name="T42" fmla="*/ 76014 w 1661795"/>
              <a:gd name="T43" fmla="*/ 47371 h 342900"/>
              <a:gd name="T44" fmla="*/ 81061 w 1661795"/>
              <a:gd name="T45" fmla="*/ 48271 h 342900"/>
              <a:gd name="T46" fmla="*/ 82087 w 1661795"/>
              <a:gd name="T47" fmla="*/ 47371 h 34290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661795" h="342900">
                <a:moveTo>
                  <a:pt x="81123" y="48271"/>
                </a:moveTo>
                <a:lnTo>
                  <a:pt x="75056" y="53594"/>
                </a:lnTo>
                <a:lnTo>
                  <a:pt x="79001" y="60851"/>
                </a:lnTo>
                <a:lnTo>
                  <a:pt x="1659381" y="342646"/>
                </a:lnTo>
                <a:lnTo>
                  <a:pt x="1661667" y="330200"/>
                </a:lnTo>
                <a:lnTo>
                  <a:pt x="81123" y="48271"/>
                </a:lnTo>
                <a:close/>
              </a:path>
              <a:path w="1661795" h="342900">
                <a:moveTo>
                  <a:pt x="136143" y="0"/>
                </a:moveTo>
                <a:lnTo>
                  <a:pt x="0" y="40259"/>
                </a:lnTo>
                <a:lnTo>
                  <a:pt x="113918" y="125095"/>
                </a:lnTo>
                <a:lnTo>
                  <a:pt x="79001" y="60851"/>
                </a:lnTo>
                <a:lnTo>
                  <a:pt x="73913" y="59944"/>
                </a:lnTo>
                <a:lnTo>
                  <a:pt x="76072" y="47371"/>
                </a:lnTo>
                <a:lnTo>
                  <a:pt x="82150" y="47371"/>
                </a:lnTo>
                <a:lnTo>
                  <a:pt x="136143" y="0"/>
                </a:lnTo>
                <a:close/>
              </a:path>
              <a:path w="1661795" h="342900">
                <a:moveTo>
                  <a:pt x="76072" y="47371"/>
                </a:moveTo>
                <a:lnTo>
                  <a:pt x="73913" y="59944"/>
                </a:lnTo>
                <a:lnTo>
                  <a:pt x="79001" y="60851"/>
                </a:lnTo>
                <a:lnTo>
                  <a:pt x="75056" y="53594"/>
                </a:lnTo>
                <a:lnTo>
                  <a:pt x="81123" y="48271"/>
                </a:lnTo>
                <a:lnTo>
                  <a:pt x="76072" y="47371"/>
                </a:lnTo>
                <a:close/>
              </a:path>
              <a:path w="1661795" h="342900">
                <a:moveTo>
                  <a:pt x="82150" y="47371"/>
                </a:moveTo>
                <a:lnTo>
                  <a:pt x="76072" y="47371"/>
                </a:lnTo>
                <a:lnTo>
                  <a:pt x="81123" y="48271"/>
                </a:lnTo>
                <a:lnTo>
                  <a:pt x="82150" y="4737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9731" name="object 41">
            <a:extLst>
              <a:ext uri="{FF2B5EF4-FFF2-40B4-BE49-F238E27FC236}">
                <a16:creationId xmlns:a16="http://schemas.microsoft.com/office/drawing/2014/main" id="{5D03ADD2-7750-4EBC-B4FA-DC4137A1A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794250"/>
            <a:ext cx="2209800" cy="1272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73660" rIns="0" bIns="0">
            <a:spAutoFit/>
          </a:bodyPr>
          <a:lstStyle>
            <a:lvl1pPr marL="4572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575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验证集精度</a:t>
            </a:r>
            <a:endParaRPr lang="zh-CN" altLang="zh-CN" dirty="0">
              <a:latin typeface="宋体" panose="02010600030101010101" pitchFamily="2" charset="-122"/>
            </a:endParaRPr>
          </a:p>
          <a:p>
            <a:pPr>
              <a:spcBef>
                <a:spcPts val="475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剪枝前: 42.9%  剪枝后: 57.1%</a:t>
            </a:r>
            <a:endParaRPr lang="zh-CN" altLang="zh-CN" dirty="0">
              <a:latin typeface="宋体" panose="02010600030101010101" pitchFamily="2" charset="-122"/>
            </a:endParaRPr>
          </a:p>
          <a:p>
            <a:pPr>
              <a:spcBef>
                <a:spcPts val="188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后剪枝决策:</a:t>
            </a:r>
            <a:r>
              <a:rPr lang="zh-CN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剪枝</a:t>
            </a:r>
          </a:p>
        </p:txBody>
      </p:sp>
      <p:sp>
        <p:nvSpPr>
          <p:cNvPr id="29732" name="object 42">
            <a:extLst>
              <a:ext uri="{FF2B5EF4-FFF2-40B4-BE49-F238E27FC236}">
                <a16:creationId xmlns:a16="http://schemas.microsoft.com/office/drawing/2014/main" id="{A64E070D-69D4-4360-B983-A6B0E7FE2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74477"/>
            <a:ext cx="8305800" cy="1089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896938" indent="-885825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</a:pPr>
            <a:r>
              <a:rPr lang="zh-CN" altLang="zh-CN" sz="2200" dirty="0">
                <a:latin typeface="宋体" panose="02010600030101010101" pitchFamily="2" charset="-122"/>
              </a:rPr>
              <a:t>首先考虑结点</a:t>
            </a:r>
            <a:r>
              <a:rPr lang="zh-CN" altLang="en-US" sz="2200" dirty="0">
                <a:latin typeface="宋体" panose="02010600030101010101" pitchFamily="2" charset="-122"/>
              </a:rPr>
              <a:t>⑥</a:t>
            </a:r>
            <a:r>
              <a:rPr lang="zh-CN" altLang="zh-CN" sz="2200" dirty="0">
                <a:latin typeface="宋体" panose="02010600030101010101" pitchFamily="2" charset="-122"/>
              </a:rPr>
              <a:t>	，若将其替换为叶结点，根据落在其上的训练样例</a:t>
            </a:r>
            <a:r>
              <a:rPr lang="en-US" altLang="zh-CN" sz="2200" b="1" dirty="0">
                <a:latin typeface="宋体" panose="02010600030101010101" pitchFamily="2" charset="-122"/>
              </a:rPr>
              <a:t>{7,15}</a:t>
            </a:r>
            <a:r>
              <a:rPr lang="zh-CN" altLang="zh-CN" sz="2200" dirty="0">
                <a:latin typeface="宋体" panose="02010600030101010101" pitchFamily="2" charset="-122"/>
              </a:rPr>
              <a:t>将其标记为“好瓜”，测得验证集精度提高至 </a:t>
            </a:r>
            <a:r>
              <a:rPr lang="zh-CN" altLang="zh-CN" sz="2000" dirty="0">
                <a:latin typeface="Verdana" panose="020B0604030504040204" pitchFamily="34" charset="0"/>
              </a:rPr>
              <a:t>57.1%</a:t>
            </a:r>
            <a:r>
              <a:rPr lang="zh-CN" altLang="zh-CN" sz="2200" dirty="0">
                <a:latin typeface="宋体" panose="02010600030101010101" pitchFamily="2" charset="-122"/>
              </a:rPr>
              <a:t>，于是</a:t>
            </a:r>
            <a:r>
              <a:rPr lang="zh-CN" altLang="en-US" sz="2200" dirty="0">
                <a:latin typeface="宋体"/>
                <a:cs typeface="宋体"/>
              </a:rPr>
              <a:t>决</a:t>
            </a:r>
            <a:r>
              <a:rPr lang="zh-CN" altLang="en-US" sz="2200" spc="-5" dirty="0">
                <a:latin typeface="宋体"/>
                <a:cs typeface="宋体"/>
              </a:rPr>
              <a:t>定剪枝</a:t>
            </a:r>
            <a:endParaRPr lang="zh-CN" altLang="en-US" sz="2200" dirty="0">
              <a:latin typeface="宋体"/>
              <a:cs typeface="宋体"/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EFED09D-8197-4AA4-A9D4-91859CB0B691}"/>
              </a:ext>
            </a:extLst>
          </p:cNvPr>
          <p:cNvGrpSpPr>
            <a:grpSpLocks noChangeAspect="1"/>
          </p:cNvGrpSpPr>
          <p:nvPr/>
        </p:nvGrpSpPr>
        <p:grpSpPr>
          <a:xfrm>
            <a:off x="457200" y="2063750"/>
            <a:ext cx="6273860" cy="3879218"/>
            <a:chOff x="472801" y="1541145"/>
            <a:chExt cx="8029993" cy="4965063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3C3D163D-169E-40AB-BBE6-A67120B8AF20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114" name="矩形: 圆角 113">
                <a:extLst>
                  <a:ext uri="{FF2B5EF4-FFF2-40B4-BE49-F238E27FC236}">
                    <a16:creationId xmlns:a16="http://schemas.microsoft.com/office/drawing/2014/main" id="{CE63FE7C-017B-4DA8-831A-09EB00EA4ABB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15" name="椭圆 114">
                <a:extLst>
                  <a:ext uri="{FF2B5EF4-FFF2-40B4-BE49-F238E27FC236}">
                    <a16:creationId xmlns:a16="http://schemas.microsoft.com/office/drawing/2014/main" id="{BC7AC4C7-D92E-4A7D-8BA6-9EB1C38F087F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621F28BA-5D5D-453F-9604-A874CC6AD9FA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112" name="矩形: 圆角 111">
                <a:extLst>
                  <a:ext uri="{FF2B5EF4-FFF2-40B4-BE49-F238E27FC236}">
                    <a16:creationId xmlns:a16="http://schemas.microsoft.com/office/drawing/2014/main" id="{ADE69FB1-EE8E-4851-BCD3-0B5888BDC00A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C1C61691-8FD1-4A83-B22C-B56E3943D8C8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C1E9EFF3-2832-4ACA-93E6-1E56075A2C36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110" name="矩形: 圆角 109">
                <a:extLst>
                  <a:ext uri="{FF2B5EF4-FFF2-40B4-BE49-F238E27FC236}">
                    <a16:creationId xmlns:a16="http://schemas.microsoft.com/office/drawing/2014/main" id="{D8F71858-CA11-4700-AA19-E7163B005B50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A10EE76C-033A-48E9-A2E3-75F5336ED85D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FB86895C-04CE-4FE3-B196-509BB249E442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108" name="椭圆 107">
                <a:extLst>
                  <a:ext uri="{FF2B5EF4-FFF2-40B4-BE49-F238E27FC236}">
                    <a16:creationId xmlns:a16="http://schemas.microsoft.com/office/drawing/2014/main" id="{83686E2B-FF02-46E9-8694-5B84FFFB7B28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109" name="椭圆 108">
                <a:extLst>
                  <a:ext uri="{FF2B5EF4-FFF2-40B4-BE49-F238E27FC236}">
                    <a16:creationId xmlns:a16="http://schemas.microsoft.com/office/drawing/2014/main" id="{1D4CBCCA-123B-4D30-931F-F5449C2F8103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59" name="椭圆 58">
              <a:extLst>
                <a:ext uri="{FF2B5EF4-FFF2-40B4-BE49-F238E27FC236}">
                  <a16:creationId xmlns:a16="http://schemas.microsoft.com/office/drawing/2014/main" id="{554D38C2-0D51-48C7-B5EF-D9B3F72FAFF3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73882C21-6A62-48A9-BFCD-528CA90D50FF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29F31528-B691-4C94-A261-5BFBDDE882AE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C2A9DDC3-16C8-4573-8F08-6850152B0C1B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22B443CF-3AE5-487C-8BE7-8280BA3C5D16}"/>
                </a:ext>
              </a:extLst>
            </p:cNvPr>
            <p:cNvCxnSpPr>
              <a:cxnSpLocks/>
              <a:stCxn id="114" idx="2"/>
              <a:endCxn id="106" idx="0"/>
            </p:cNvCxnSpPr>
            <p:nvPr/>
          </p:nvCxnSpPr>
          <p:spPr>
            <a:xfrm flipH="1">
              <a:off x="2005940" y="2073275"/>
              <a:ext cx="2718460" cy="7710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61DD9248-7797-4A52-B7FF-8551AE46B7E5}"/>
                </a:ext>
              </a:extLst>
            </p:cNvPr>
            <p:cNvCxnSpPr>
              <a:cxnSpLocks/>
              <a:stCxn id="114" idx="2"/>
              <a:endCxn id="112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C5EEE2E7-743E-485C-92B8-9EBF14F3B14C}"/>
                </a:ext>
              </a:extLst>
            </p:cNvPr>
            <p:cNvCxnSpPr>
              <a:cxnSpLocks/>
              <a:stCxn id="114" idx="2"/>
              <a:endCxn id="108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3AC45119-2BDB-440A-993A-0CC1FA219944}"/>
                </a:ext>
              </a:extLst>
            </p:cNvPr>
            <p:cNvCxnSpPr>
              <a:cxnSpLocks/>
              <a:stCxn id="112" idx="2"/>
              <a:endCxn id="110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EDE2B5D7-1001-4CB6-A568-5DB2C421246A}"/>
                </a:ext>
              </a:extLst>
            </p:cNvPr>
            <p:cNvCxnSpPr>
              <a:cxnSpLocks/>
              <a:stCxn id="112" idx="2"/>
              <a:endCxn id="60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840862F7-13F5-41F2-BEA3-3F0A01541B77}"/>
                </a:ext>
              </a:extLst>
            </p:cNvPr>
            <p:cNvCxnSpPr>
              <a:cxnSpLocks/>
              <a:stCxn id="112" idx="2"/>
              <a:endCxn id="59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C3B5E0C0-8C90-43A9-92C2-6CACBD588A61}"/>
                </a:ext>
              </a:extLst>
            </p:cNvPr>
            <p:cNvCxnSpPr>
              <a:cxnSpLocks/>
              <a:stCxn id="110" idx="2"/>
              <a:endCxn id="61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74C352B8-C9F3-40A1-8854-653C0F12FA0C}"/>
                </a:ext>
              </a:extLst>
            </p:cNvPr>
            <p:cNvCxnSpPr>
              <a:cxnSpLocks/>
              <a:stCxn id="110" idx="2"/>
              <a:endCxn id="104" idx="0"/>
            </p:cNvCxnSpPr>
            <p:nvPr/>
          </p:nvCxnSpPr>
          <p:spPr>
            <a:xfrm>
              <a:off x="4534200" y="4280561"/>
              <a:ext cx="1559" cy="728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87E90581-7DDF-48AF-89BC-A0906F9D4DD1}"/>
                </a:ext>
              </a:extLst>
            </p:cNvPr>
            <p:cNvCxnSpPr>
              <a:cxnSpLocks/>
              <a:stCxn id="110" idx="2"/>
              <a:endCxn id="62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bject 39">
              <a:extLst>
                <a:ext uri="{FF2B5EF4-FFF2-40B4-BE49-F238E27FC236}">
                  <a16:creationId xmlns:a16="http://schemas.microsoft.com/office/drawing/2014/main" id="{83020920-69CF-4FE5-9DEC-23B2880EA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74" name="object 39">
              <a:extLst>
                <a:ext uri="{FF2B5EF4-FFF2-40B4-BE49-F238E27FC236}">
                  <a16:creationId xmlns:a16="http://schemas.microsoft.com/office/drawing/2014/main" id="{BF5BEF92-2227-4350-BF7A-33A9E8CDF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75" name="object 39">
              <a:extLst>
                <a:ext uri="{FF2B5EF4-FFF2-40B4-BE49-F238E27FC236}">
                  <a16:creationId xmlns:a16="http://schemas.microsoft.com/office/drawing/2014/main" id="{EDE3FC04-45EF-43B0-A837-D32DB7ED9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76" name="object 39">
              <a:extLst>
                <a:ext uri="{FF2B5EF4-FFF2-40B4-BE49-F238E27FC236}">
                  <a16:creationId xmlns:a16="http://schemas.microsoft.com/office/drawing/2014/main" id="{641C46FE-0CD6-4931-8A53-FA2B6BF7D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77" name="object 39">
              <a:extLst>
                <a:ext uri="{FF2B5EF4-FFF2-40B4-BE49-F238E27FC236}">
                  <a16:creationId xmlns:a16="http://schemas.microsoft.com/office/drawing/2014/main" id="{732727DF-EC8F-4328-A16C-219810048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78" name="object 39">
              <a:extLst>
                <a:ext uri="{FF2B5EF4-FFF2-40B4-BE49-F238E27FC236}">
                  <a16:creationId xmlns:a16="http://schemas.microsoft.com/office/drawing/2014/main" id="{788B7264-C39C-4ACE-9922-C1528C818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79" name="object 39">
              <a:extLst>
                <a:ext uri="{FF2B5EF4-FFF2-40B4-BE49-F238E27FC236}">
                  <a16:creationId xmlns:a16="http://schemas.microsoft.com/office/drawing/2014/main" id="{20540AAD-199C-4CDB-8A5B-62A430B261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0" name="object 39">
              <a:extLst>
                <a:ext uri="{FF2B5EF4-FFF2-40B4-BE49-F238E27FC236}">
                  <a16:creationId xmlns:a16="http://schemas.microsoft.com/office/drawing/2014/main" id="{49395388-0E7B-4E72-9CB3-B601AF6BB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1" name="object 39">
              <a:extLst>
                <a:ext uri="{FF2B5EF4-FFF2-40B4-BE49-F238E27FC236}">
                  <a16:creationId xmlns:a16="http://schemas.microsoft.com/office/drawing/2014/main" id="{7BF750E9-FDBF-4771-BE01-4C78B7AB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5D579448-1EF7-439A-9DD6-A6EE225A1D08}"/>
                </a:ext>
              </a:extLst>
            </p:cNvPr>
            <p:cNvGrpSpPr/>
            <p:nvPr/>
          </p:nvGrpSpPr>
          <p:grpSpPr>
            <a:xfrm>
              <a:off x="1255429" y="2714679"/>
              <a:ext cx="1312069" cy="532130"/>
              <a:chOff x="5076133" y="1959259"/>
              <a:chExt cx="1312069" cy="532130"/>
            </a:xfrm>
          </p:grpSpPr>
          <p:sp>
            <p:nvSpPr>
              <p:cNvPr id="106" name="矩形: 圆角 105">
                <a:extLst>
                  <a:ext uri="{FF2B5EF4-FFF2-40B4-BE49-F238E27FC236}">
                    <a16:creationId xmlns:a16="http://schemas.microsoft.com/office/drawing/2014/main" id="{ED0C0AD5-00E0-4EBA-AD84-B9D63F9F1079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07" name="椭圆 106">
                <a:extLst>
                  <a:ext uri="{FF2B5EF4-FFF2-40B4-BE49-F238E27FC236}">
                    <a16:creationId xmlns:a16="http://schemas.microsoft.com/office/drawing/2014/main" id="{B22CC888-E93A-4861-9C2B-05AEC92E64E4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2</a:t>
                </a:r>
                <a:endParaRPr lang="zh-CN" altLang="en-US" sz="1200" dirty="0"/>
              </a:p>
            </p:txBody>
          </p:sp>
        </p:grpSp>
        <p:grpSp>
          <p:nvGrpSpPr>
            <p:cNvPr id="83" name="组合 82">
              <a:extLst>
                <a:ext uri="{FF2B5EF4-FFF2-40B4-BE49-F238E27FC236}">
                  <a16:creationId xmlns:a16="http://schemas.microsoft.com/office/drawing/2014/main" id="{D16E46EE-5E1A-406C-BAED-21B3AA611430}"/>
                </a:ext>
              </a:extLst>
            </p:cNvPr>
            <p:cNvGrpSpPr/>
            <p:nvPr/>
          </p:nvGrpSpPr>
          <p:grpSpPr>
            <a:xfrm>
              <a:off x="3808055" y="4819468"/>
              <a:ext cx="1322200" cy="591674"/>
              <a:chOff x="5076133" y="1959259"/>
              <a:chExt cx="1325666" cy="591674"/>
            </a:xfrm>
          </p:grpSpPr>
          <p:sp>
            <p:nvSpPr>
              <p:cNvPr id="104" name="矩形: 圆角 103">
                <a:extLst>
                  <a:ext uri="{FF2B5EF4-FFF2-40B4-BE49-F238E27FC236}">
                    <a16:creationId xmlns:a16="http://schemas.microsoft.com/office/drawing/2014/main" id="{A026FD64-277D-417C-959E-11A630995684}"/>
                  </a:ext>
                </a:extLst>
              </p:cNvPr>
              <p:cNvSpPr/>
              <p:nvPr/>
            </p:nvSpPr>
            <p:spPr>
              <a:xfrm>
                <a:off x="5209690" y="2148403"/>
                <a:ext cx="1192109" cy="402530"/>
              </a:xfrm>
              <a:prstGeom prst="roundRect">
                <a:avLst/>
              </a:prstGeom>
              <a:solidFill>
                <a:srgbClr val="00B0F0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纹理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8A538403-A295-46E8-A6B8-2A5314F2C756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6</a:t>
                </a:r>
                <a:endParaRPr lang="zh-CN" altLang="en-US" sz="1200" dirty="0"/>
              </a:p>
            </p:txBody>
          </p:sp>
        </p:grp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AAD8370C-01FC-48AE-971F-3D4D8794842C}"/>
                </a:ext>
              </a:extLst>
            </p:cNvPr>
            <p:cNvSpPr/>
            <p:nvPr/>
          </p:nvSpPr>
          <p:spPr>
            <a:xfrm>
              <a:off x="2925470" y="6139193"/>
              <a:ext cx="91551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86" name="椭圆 85">
              <a:extLst>
                <a:ext uri="{FF2B5EF4-FFF2-40B4-BE49-F238E27FC236}">
                  <a16:creationId xmlns:a16="http://schemas.microsoft.com/office/drawing/2014/main" id="{F4A9A6AA-0971-44C4-8A13-D247EFB31419}"/>
                </a:ext>
              </a:extLst>
            </p:cNvPr>
            <p:cNvSpPr/>
            <p:nvPr/>
          </p:nvSpPr>
          <p:spPr>
            <a:xfrm>
              <a:off x="4066100" y="6144280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EFFA5AB1-7E2B-4CF3-A354-76CF29F6006E}"/>
                </a:ext>
              </a:extLst>
            </p:cNvPr>
            <p:cNvSpPr/>
            <p:nvPr/>
          </p:nvSpPr>
          <p:spPr>
            <a:xfrm>
              <a:off x="5336546" y="613919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D4924A5A-AB8F-4C89-86F6-E75A41A1EA82}"/>
                </a:ext>
              </a:extLst>
            </p:cNvPr>
            <p:cNvCxnSpPr>
              <a:cxnSpLocks/>
              <a:stCxn id="104" idx="2"/>
              <a:endCxn id="85" idx="0"/>
            </p:cNvCxnSpPr>
            <p:nvPr/>
          </p:nvCxnSpPr>
          <p:spPr>
            <a:xfrm flipH="1">
              <a:off x="3383226" y="5411142"/>
              <a:ext cx="1152533" cy="728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6625D979-6635-4592-9886-28C8A546CD70}"/>
                </a:ext>
              </a:extLst>
            </p:cNvPr>
            <p:cNvCxnSpPr>
              <a:cxnSpLocks/>
              <a:stCxn id="104" idx="2"/>
              <a:endCxn id="86" idx="0"/>
            </p:cNvCxnSpPr>
            <p:nvPr/>
          </p:nvCxnSpPr>
          <p:spPr>
            <a:xfrm flipH="1">
              <a:off x="4534200" y="5411142"/>
              <a:ext cx="1559" cy="7331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>
              <a:extLst>
                <a:ext uri="{FF2B5EF4-FFF2-40B4-BE49-F238E27FC236}">
                  <a16:creationId xmlns:a16="http://schemas.microsoft.com/office/drawing/2014/main" id="{7F3137B8-C805-4BE6-B7D9-6E77E4BC81F9}"/>
                </a:ext>
              </a:extLst>
            </p:cNvPr>
            <p:cNvCxnSpPr>
              <a:cxnSpLocks/>
              <a:stCxn id="104" idx="2"/>
              <a:endCxn id="87" idx="0"/>
            </p:cNvCxnSpPr>
            <p:nvPr/>
          </p:nvCxnSpPr>
          <p:spPr>
            <a:xfrm>
              <a:off x="4535759" y="5411142"/>
              <a:ext cx="1253692" cy="728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object 39">
              <a:extLst>
                <a:ext uri="{FF2B5EF4-FFF2-40B4-BE49-F238E27FC236}">
                  <a16:creationId xmlns:a16="http://schemas.microsoft.com/office/drawing/2014/main" id="{57268C80-5E1D-4865-803D-5E5E346CD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689" y="5675668"/>
              <a:ext cx="491137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糊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92" name="object 39">
              <a:extLst>
                <a:ext uri="{FF2B5EF4-FFF2-40B4-BE49-F238E27FC236}">
                  <a16:creationId xmlns:a16="http://schemas.microsoft.com/office/drawing/2014/main" id="{00385ABE-E6E0-4A3F-9B58-9A10E00F7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8706" y="5675668"/>
              <a:ext cx="48687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清晰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93" name="object 39">
              <a:extLst>
                <a:ext uri="{FF2B5EF4-FFF2-40B4-BE49-F238E27FC236}">
                  <a16:creationId xmlns:a16="http://schemas.microsoft.com/office/drawing/2014/main" id="{F99D9AF5-C4CD-4AA0-827B-3B316F764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457" y="5676470"/>
              <a:ext cx="491137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模糊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46B10577-B424-4CC5-AC4B-30ECDDA68744}"/>
                </a:ext>
              </a:extLst>
            </p:cNvPr>
            <p:cNvSpPr/>
            <p:nvPr/>
          </p:nvSpPr>
          <p:spPr>
            <a:xfrm>
              <a:off x="472801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95" name="椭圆 94">
              <a:extLst>
                <a:ext uri="{FF2B5EF4-FFF2-40B4-BE49-F238E27FC236}">
                  <a16:creationId xmlns:a16="http://schemas.microsoft.com/office/drawing/2014/main" id="{7ACC0A91-F0A3-4BF1-AB03-9786434275C1}"/>
                </a:ext>
              </a:extLst>
            </p:cNvPr>
            <p:cNvSpPr/>
            <p:nvPr/>
          </p:nvSpPr>
          <p:spPr>
            <a:xfrm>
              <a:off x="1536093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DC92D55C-6780-4470-A002-F42BCD95A225}"/>
                </a:ext>
              </a:extLst>
            </p:cNvPr>
            <p:cNvSpPr/>
            <p:nvPr/>
          </p:nvSpPr>
          <p:spPr>
            <a:xfrm>
              <a:off x="2599385" y="3946036"/>
              <a:ext cx="92447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98" name="object 39">
              <a:extLst>
                <a:ext uri="{FF2B5EF4-FFF2-40B4-BE49-F238E27FC236}">
                  <a16:creationId xmlns:a16="http://schemas.microsoft.com/office/drawing/2014/main" id="{DA6BA703-0A72-4D00-B726-D65D3AD40B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952" y="344453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99" name="object 39">
              <a:extLst>
                <a:ext uri="{FF2B5EF4-FFF2-40B4-BE49-F238E27FC236}">
                  <a16:creationId xmlns:a16="http://schemas.microsoft.com/office/drawing/2014/main" id="{85AB260C-6703-41D8-BB57-413B9FE09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165" y="3433691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00" name="object 39">
              <a:extLst>
                <a:ext uri="{FF2B5EF4-FFF2-40B4-BE49-F238E27FC236}">
                  <a16:creationId xmlns:a16="http://schemas.microsoft.com/office/drawing/2014/main" id="{156463E4-F3FD-4AA9-96C3-8163C43C5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880" y="3440077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2CCCB199-7E04-4E33-95D1-579E557A0176}"/>
                </a:ext>
              </a:extLst>
            </p:cNvPr>
            <p:cNvCxnSpPr>
              <a:cxnSpLocks/>
              <a:stCxn id="106" idx="2"/>
              <a:endCxn id="94" idx="0"/>
            </p:cNvCxnSpPr>
            <p:nvPr/>
          </p:nvCxnSpPr>
          <p:spPr>
            <a:xfrm flipH="1">
              <a:off x="939314" y="3246809"/>
              <a:ext cx="1066626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3163A922-2882-463B-B36F-310713DDA936}"/>
                </a:ext>
              </a:extLst>
            </p:cNvPr>
            <p:cNvCxnSpPr>
              <a:cxnSpLocks/>
              <a:stCxn id="106" idx="2"/>
              <a:endCxn id="97" idx="0"/>
            </p:cNvCxnSpPr>
            <p:nvPr/>
          </p:nvCxnSpPr>
          <p:spPr>
            <a:xfrm>
              <a:off x="2005940" y="3246809"/>
              <a:ext cx="1055681" cy="6992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id="{6D90FA67-9C13-45B5-875B-ADE9FCAC3084}"/>
                </a:ext>
              </a:extLst>
            </p:cNvPr>
            <p:cNvCxnSpPr>
              <a:cxnSpLocks/>
              <a:stCxn id="106" idx="2"/>
              <a:endCxn id="95" idx="0"/>
            </p:cNvCxnSpPr>
            <p:nvPr/>
          </p:nvCxnSpPr>
          <p:spPr>
            <a:xfrm flipH="1">
              <a:off x="2002606" y="3246809"/>
              <a:ext cx="3334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A09859A-4C09-4D42-BEFF-E5D7DEED74B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84" name="object 42">
            <a:extLst>
              <a:ext uri="{FF2B5EF4-FFF2-40B4-BE49-F238E27FC236}">
                <a16:creationId xmlns:a16="http://schemas.microsoft.com/office/drawing/2014/main" id="{5CBF9685-00CC-4CE0-AE95-A5959307A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74477"/>
            <a:ext cx="8305800" cy="1089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12700" rIns="0" bIns="0">
            <a:spAutoFit/>
          </a:bodyPr>
          <a:lstStyle>
            <a:lvl1pPr marL="896938" indent="-885825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9843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</a:pPr>
            <a:r>
              <a:rPr lang="zh-CN" altLang="zh-CN" sz="2200" dirty="0">
                <a:latin typeface="宋体" panose="02010600030101010101" pitchFamily="2" charset="-122"/>
              </a:rPr>
              <a:t>首先考虑结点</a:t>
            </a:r>
            <a:r>
              <a:rPr lang="zh-CN" altLang="en-US" sz="2200" dirty="0">
                <a:latin typeface="宋体" panose="02010600030101010101" pitchFamily="2" charset="-122"/>
              </a:rPr>
              <a:t>⑥</a:t>
            </a:r>
            <a:r>
              <a:rPr lang="zh-CN" altLang="zh-CN" sz="2200" dirty="0">
                <a:latin typeface="宋体" panose="02010600030101010101" pitchFamily="2" charset="-122"/>
              </a:rPr>
              <a:t>	，若将其替换为叶结点，根据落在其上的训练样例</a:t>
            </a:r>
            <a:r>
              <a:rPr lang="en-US" altLang="zh-CN" sz="2200" b="1" dirty="0">
                <a:latin typeface="宋体" panose="02010600030101010101" pitchFamily="2" charset="-122"/>
              </a:rPr>
              <a:t>{7,15}</a:t>
            </a:r>
            <a:r>
              <a:rPr lang="zh-CN" altLang="zh-CN" sz="2200" dirty="0">
                <a:latin typeface="宋体" panose="02010600030101010101" pitchFamily="2" charset="-122"/>
              </a:rPr>
              <a:t>将其标记为“好瓜”，测得验证集精度提高至 </a:t>
            </a:r>
            <a:r>
              <a:rPr lang="zh-CN" altLang="zh-CN" sz="2000" dirty="0">
                <a:latin typeface="Verdana" panose="020B0604030504040204" pitchFamily="34" charset="0"/>
              </a:rPr>
              <a:t>57.1%</a:t>
            </a:r>
            <a:r>
              <a:rPr lang="zh-CN" altLang="zh-CN" sz="2200" dirty="0">
                <a:latin typeface="宋体" panose="02010600030101010101" pitchFamily="2" charset="-122"/>
              </a:rPr>
              <a:t>，于是</a:t>
            </a:r>
            <a:r>
              <a:rPr lang="zh-CN" altLang="en-US" sz="2200" dirty="0">
                <a:latin typeface="宋体"/>
                <a:cs typeface="宋体"/>
              </a:rPr>
              <a:t>决</a:t>
            </a:r>
            <a:r>
              <a:rPr lang="zh-CN" altLang="en-US" sz="2200" spc="-5" dirty="0">
                <a:latin typeface="宋体"/>
                <a:cs typeface="宋体"/>
              </a:rPr>
              <a:t>定剪枝</a:t>
            </a:r>
            <a:endParaRPr lang="zh-CN" altLang="en-US" sz="2200" dirty="0">
              <a:latin typeface="宋体"/>
              <a:cs typeface="宋体"/>
            </a:endParaRPr>
          </a:p>
        </p:txBody>
      </p: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15369D57-1648-449E-8A30-C08C30901FF3}"/>
              </a:ext>
            </a:extLst>
          </p:cNvPr>
          <p:cNvGrpSpPr>
            <a:grpSpLocks noChangeAspect="1"/>
          </p:cNvGrpSpPr>
          <p:nvPr/>
        </p:nvGrpSpPr>
        <p:grpSpPr>
          <a:xfrm>
            <a:off x="457200" y="2063750"/>
            <a:ext cx="6273860" cy="3018032"/>
            <a:chOff x="472801" y="1541145"/>
            <a:chExt cx="8029993" cy="3862820"/>
          </a:xfrm>
        </p:grpSpPr>
        <p:grpSp>
          <p:nvGrpSpPr>
            <p:cNvPr id="152" name="组合 151">
              <a:extLst>
                <a:ext uri="{FF2B5EF4-FFF2-40B4-BE49-F238E27FC236}">
                  <a16:creationId xmlns:a16="http://schemas.microsoft.com/office/drawing/2014/main" id="{B8DB62E7-58C9-439B-90A8-8933B939DFEF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208" name="矩形: 圆角 207">
                <a:extLst>
                  <a:ext uri="{FF2B5EF4-FFF2-40B4-BE49-F238E27FC236}">
                    <a16:creationId xmlns:a16="http://schemas.microsoft.com/office/drawing/2014/main" id="{A6919069-5B62-4036-8E85-4D7F04ADA6FE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09" name="椭圆 208">
                <a:extLst>
                  <a:ext uri="{FF2B5EF4-FFF2-40B4-BE49-F238E27FC236}">
                    <a16:creationId xmlns:a16="http://schemas.microsoft.com/office/drawing/2014/main" id="{7D96CB59-3D9F-4B13-A044-78DC249E3570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153" name="组合 152">
              <a:extLst>
                <a:ext uri="{FF2B5EF4-FFF2-40B4-BE49-F238E27FC236}">
                  <a16:creationId xmlns:a16="http://schemas.microsoft.com/office/drawing/2014/main" id="{266E59C4-AB00-45A3-937D-3AAFB3FEE30D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206" name="矩形: 圆角 205">
                <a:extLst>
                  <a:ext uri="{FF2B5EF4-FFF2-40B4-BE49-F238E27FC236}">
                    <a16:creationId xmlns:a16="http://schemas.microsoft.com/office/drawing/2014/main" id="{34292FEE-8360-41CD-9B16-F2990514D77D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07" name="椭圆 206">
                <a:extLst>
                  <a:ext uri="{FF2B5EF4-FFF2-40B4-BE49-F238E27FC236}">
                    <a16:creationId xmlns:a16="http://schemas.microsoft.com/office/drawing/2014/main" id="{B9537863-E8EA-40F7-BF10-309E58884E04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154" name="组合 153">
              <a:extLst>
                <a:ext uri="{FF2B5EF4-FFF2-40B4-BE49-F238E27FC236}">
                  <a16:creationId xmlns:a16="http://schemas.microsoft.com/office/drawing/2014/main" id="{DE2BD91B-AB90-4AB5-883B-AF3FDA1D973B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204" name="矩形: 圆角 203">
                <a:extLst>
                  <a:ext uri="{FF2B5EF4-FFF2-40B4-BE49-F238E27FC236}">
                    <a16:creationId xmlns:a16="http://schemas.microsoft.com/office/drawing/2014/main" id="{692D979E-AF8F-4860-9633-B0A6DBA92203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05" name="椭圆 204">
                <a:extLst>
                  <a:ext uri="{FF2B5EF4-FFF2-40B4-BE49-F238E27FC236}">
                    <a16:creationId xmlns:a16="http://schemas.microsoft.com/office/drawing/2014/main" id="{AD94BC29-547D-4D9C-A3D2-B7105A0556D9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155" name="组合 154">
              <a:extLst>
                <a:ext uri="{FF2B5EF4-FFF2-40B4-BE49-F238E27FC236}">
                  <a16:creationId xmlns:a16="http://schemas.microsoft.com/office/drawing/2014/main" id="{EDF0A664-5CDC-492B-AD21-7292BC81E480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202" name="椭圆 201">
                <a:extLst>
                  <a:ext uri="{FF2B5EF4-FFF2-40B4-BE49-F238E27FC236}">
                    <a16:creationId xmlns:a16="http://schemas.microsoft.com/office/drawing/2014/main" id="{343BA215-C80B-4074-955F-78679980D4DD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203" name="椭圆 202">
                <a:extLst>
                  <a:ext uri="{FF2B5EF4-FFF2-40B4-BE49-F238E27FC236}">
                    <a16:creationId xmlns:a16="http://schemas.microsoft.com/office/drawing/2014/main" id="{2D2D4E6E-5B90-4ED3-A6F6-0E8B9135344E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156" name="椭圆 155">
              <a:extLst>
                <a:ext uri="{FF2B5EF4-FFF2-40B4-BE49-F238E27FC236}">
                  <a16:creationId xmlns:a16="http://schemas.microsoft.com/office/drawing/2014/main" id="{590615CB-9179-4AE8-815A-857714E49E97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57" name="椭圆 156">
              <a:extLst>
                <a:ext uri="{FF2B5EF4-FFF2-40B4-BE49-F238E27FC236}">
                  <a16:creationId xmlns:a16="http://schemas.microsoft.com/office/drawing/2014/main" id="{F0EDF2D9-6674-47C9-B921-8789F2039419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58" name="椭圆 157">
              <a:extLst>
                <a:ext uri="{FF2B5EF4-FFF2-40B4-BE49-F238E27FC236}">
                  <a16:creationId xmlns:a16="http://schemas.microsoft.com/office/drawing/2014/main" id="{EBDB5C87-6F76-4F35-8D29-18E6EC151782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59" name="椭圆 158">
              <a:extLst>
                <a:ext uri="{FF2B5EF4-FFF2-40B4-BE49-F238E27FC236}">
                  <a16:creationId xmlns:a16="http://schemas.microsoft.com/office/drawing/2014/main" id="{9679966E-8C20-4D24-AB56-18958A2422A7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160" name="直接箭头连接符 159">
              <a:extLst>
                <a:ext uri="{FF2B5EF4-FFF2-40B4-BE49-F238E27FC236}">
                  <a16:creationId xmlns:a16="http://schemas.microsoft.com/office/drawing/2014/main" id="{E2F12891-F7F8-4ACC-870B-537D63EE75BE}"/>
                </a:ext>
              </a:extLst>
            </p:cNvPr>
            <p:cNvCxnSpPr>
              <a:cxnSpLocks/>
              <a:stCxn id="208" idx="2"/>
              <a:endCxn id="200" idx="0"/>
            </p:cNvCxnSpPr>
            <p:nvPr/>
          </p:nvCxnSpPr>
          <p:spPr>
            <a:xfrm flipH="1">
              <a:off x="2005940" y="2073275"/>
              <a:ext cx="2718460" cy="7710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箭头连接符 160">
              <a:extLst>
                <a:ext uri="{FF2B5EF4-FFF2-40B4-BE49-F238E27FC236}">
                  <a16:creationId xmlns:a16="http://schemas.microsoft.com/office/drawing/2014/main" id="{754DEA41-02A1-403C-836F-B95EE8754D10}"/>
                </a:ext>
              </a:extLst>
            </p:cNvPr>
            <p:cNvCxnSpPr>
              <a:cxnSpLocks/>
              <a:stCxn id="208" idx="2"/>
              <a:endCxn id="206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箭头连接符 161">
              <a:extLst>
                <a:ext uri="{FF2B5EF4-FFF2-40B4-BE49-F238E27FC236}">
                  <a16:creationId xmlns:a16="http://schemas.microsoft.com/office/drawing/2014/main" id="{F753A0C1-34EA-4070-B5AD-005BF9C2486A}"/>
                </a:ext>
              </a:extLst>
            </p:cNvPr>
            <p:cNvCxnSpPr>
              <a:cxnSpLocks/>
              <a:stCxn id="208" idx="2"/>
              <a:endCxn id="202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箭头连接符 162">
              <a:extLst>
                <a:ext uri="{FF2B5EF4-FFF2-40B4-BE49-F238E27FC236}">
                  <a16:creationId xmlns:a16="http://schemas.microsoft.com/office/drawing/2014/main" id="{B80E3E24-EDC5-49D7-AE6F-19A64869BFC4}"/>
                </a:ext>
              </a:extLst>
            </p:cNvPr>
            <p:cNvCxnSpPr>
              <a:cxnSpLocks/>
              <a:stCxn id="206" idx="2"/>
              <a:endCxn id="204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箭头连接符 163">
              <a:extLst>
                <a:ext uri="{FF2B5EF4-FFF2-40B4-BE49-F238E27FC236}">
                  <a16:creationId xmlns:a16="http://schemas.microsoft.com/office/drawing/2014/main" id="{0E7D2DE1-A0EE-493B-B630-F0C490106EAD}"/>
                </a:ext>
              </a:extLst>
            </p:cNvPr>
            <p:cNvCxnSpPr>
              <a:cxnSpLocks/>
              <a:stCxn id="206" idx="2"/>
              <a:endCxn id="157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箭头连接符 164">
              <a:extLst>
                <a:ext uri="{FF2B5EF4-FFF2-40B4-BE49-F238E27FC236}">
                  <a16:creationId xmlns:a16="http://schemas.microsoft.com/office/drawing/2014/main" id="{3C94B271-2CD1-4023-B6BC-7D11896DEBA9}"/>
                </a:ext>
              </a:extLst>
            </p:cNvPr>
            <p:cNvCxnSpPr>
              <a:cxnSpLocks/>
              <a:stCxn id="206" idx="2"/>
              <a:endCxn id="156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箭头连接符 165">
              <a:extLst>
                <a:ext uri="{FF2B5EF4-FFF2-40B4-BE49-F238E27FC236}">
                  <a16:creationId xmlns:a16="http://schemas.microsoft.com/office/drawing/2014/main" id="{57E6E6D5-32E9-4C75-AC44-AAE48EB54E0A}"/>
                </a:ext>
              </a:extLst>
            </p:cNvPr>
            <p:cNvCxnSpPr>
              <a:cxnSpLocks/>
              <a:stCxn id="204" idx="2"/>
              <a:endCxn id="158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箭头连接符 166">
              <a:extLst>
                <a:ext uri="{FF2B5EF4-FFF2-40B4-BE49-F238E27FC236}">
                  <a16:creationId xmlns:a16="http://schemas.microsoft.com/office/drawing/2014/main" id="{24EA8B72-1F9A-494D-812C-78CCE2C70516}"/>
                </a:ext>
              </a:extLst>
            </p:cNvPr>
            <p:cNvCxnSpPr>
              <a:cxnSpLocks/>
              <a:stCxn id="204" idx="2"/>
              <a:endCxn id="181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箭头连接符 167">
              <a:extLst>
                <a:ext uri="{FF2B5EF4-FFF2-40B4-BE49-F238E27FC236}">
                  <a16:creationId xmlns:a16="http://schemas.microsoft.com/office/drawing/2014/main" id="{8BA0DF57-10D8-4768-98EB-74F7898E9F25}"/>
                </a:ext>
              </a:extLst>
            </p:cNvPr>
            <p:cNvCxnSpPr>
              <a:cxnSpLocks/>
              <a:stCxn id="204" idx="2"/>
              <a:endCxn id="159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object 39">
              <a:extLst>
                <a:ext uri="{FF2B5EF4-FFF2-40B4-BE49-F238E27FC236}">
                  <a16:creationId xmlns:a16="http://schemas.microsoft.com/office/drawing/2014/main" id="{04E1100E-8562-4BB6-BA46-90F9F2ED3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170" name="object 39">
              <a:extLst>
                <a:ext uri="{FF2B5EF4-FFF2-40B4-BE49-F238E27FC236}">
                  <a16:creationId xmlns:a16="http://schemas.microsoft.com/office/drawing/2014/main" id="{30FF5543-AE54-4D2D-AC51-8DBDA2188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171" name="object 39">
              <a:extLst>
                <a:ext uri="{FF2B5EF4-FFF2-40B4-BE49-F238E27FC236}">
                  <a16:creationId xmlns:a16="http://schemas.microsoft.com/office/drawing/2014/main" id="{F0C16CD6-B468-42AE-8D1F-35F59F4E1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72" name="object 39">
              <a:extLst>
                <a:ext uri="{FF2B5EF4-FFF2-40B4-BE49-F238E27FC236}">
                  <a16:creationId xmlns:a16="http://schemas.microsoft.com/office/drawing/2014/main" id="{EF283DFC-6108-4A46-BAF8-D190A43F2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73" name="object 39">
              <a:extLst>
                <a:ext uri="{FF2B5EF4-FFF2-40B4-BE49-F238E27FC236}">
                  <a16:creationId xmlns:a16="http://schemas.microsoft.com/office/drawing/2014/main" id="{B78BEE23-8105-4B64-8514-434DF54A4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74" name="object 39">
              <a:extLst>
                <a:ext uri="{FF2B5EF4-FFF2-40B4-BE49-F238E27FC236}">
                  <a16:creationId xmlns:a16="http://schemas.microsoft.com/office/drawing/2014/main" id="{C0036F1C-FD5F-48F6-8064-2B8EA7CFD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75" name="object 39">
              <a:extLst>
                <a:ext uri="{FF2B5EF4-FFF2-40B4-BE49-F238E27FC236}">
                  <a16:creationId xmlns:a16="http://schemas.microsoft.com/office/drawing/2014/main" id="{7AA2CEBD-7619-43C0-B21F-EFF7BB52C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76" name="object 39">
              <a:extLst>
                <a:ext uri="{FF2B5EF4-FFF2-40B4-BE49-F238E27FC236}">
                  <a16:creationId xmlns:a16="http://schemas.microsoft.com/office/drawing/2014/main" id="{B4F533CC-3206-4CFB-86B2-4426E0056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77" name="object 39">
              <a:extLst>
                <a:ext uri="{FF2B5EF4-FFF2-40B4-BE49-F238E27FC236}">
                  <a16:creationId xmlns:a16="http://schemas.microsoft.com/office/drawing/2014/main" id="{E0B6F4F5-8FE7-4F79-9165-9B14F287FA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grpSp>
          <p:nvGrpSpPr>
            <p:cNvPr id="178" name="组合 177">
              <a:extLst>
                <a:ext uri="{FF2B5EF4-FFF2-40B4-BE49-F238E27FC236}">
                  <a16:creationId xmlns:a16="http://schemas.microsoft.com/office/drawing/2014/main" id="{2F10D343-FAD9-4B8E-A583-EBC769AC1914}"/>
                </a:ext>
              </a:extLst>
            </p:cNvPr>
            <p:cNvGrpSpPr/>
            <p:nvPr/>
          </p:nvGrpSpPr>
          <p:grpSpPr>
            <a:xfrm>
              <a:off x="1255429" y="2714679"/>
              <a:ext cx="1312069" cy="532130"/>
              <a:chOff x="5076133" y="1959259"/>
              <a:chExt cx="1312069" cy="532130"/>
            </a:xfrm>
          </p:grpSpPr>
          <p:sp>
            <p:nvSpPr>
              <p:cNvPr id="200" name="矩形: 圆角 199">
                <a:extLst>
                  <a:ext uri="{FF2B5EF4-FFF2-40B4-BE49-F238E27FC236}">
                    <a16:creationId xmlns:a16="http://schemas.microsoft.com/office/drawing/2014/main" id="{1C21E54C-5898-4400-9A51-96DCE6939E26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01" name="椭圆 200">
                <a:extLst>
                  <a:ext uri="{FF2B5EF4-FFF2-40B4-BE49-F238E27FC236}">
                    <a16:creationId xmlns:a16="http://schemas.microsoft.com/office/drawing/2014/main" id="{2E714B6A-D670-4917-84D6-B44192089CB5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2</a:t>
                </a:r>
                <a:endParaRPr lang="zh-CN" altLang="en-US" sz="1200" dirty="0"/>
              </a:p>
            </p:txBody>
          </p:sp>
        </p:grpSp>
        <p:sp>
          <p:nvSpPr>
            <p:cNvPr id="181" name="椭圆 180">
              <a:extLst>
                <a:ext uri="{FF2B5EF4-FFF2-40B4-BE49-F238E27FC236}">
                  <a16:creationId xmlns:a16="http://schemas.microsoft.com/office/drawing/2014/main" id="{C006A863-E265-4465-ABEE-411B68819207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89" name="椭圆 188">
              <a:extLst>
                <a:ext uri="{FF2B5EF4-FFF2-40B4-BE49-F238E27FC236}">
                  <a16:creationId xmlns:a16="http://schemas.microsoft.com/office/drawing/2014/main" id="{C7CDB0C1-F7A8-4E46-9D8B-DBDF71567A10}"/>
                </a:ext>
              </a:extLst>
            </p:cNvPr>
            <p:cNvSpPr/>
            <p:nvPr/>
          </p:nvSpPr>
          <p:spPr>
            <a:xfrm>
              <a:off x="472801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id="{D21FE899-63FD-4E95-8CDD-3F0057CEC89B}"/>
                </a:ext>
              </a:extLst>
            </p:cNvPr>
            <p:cNvSpPr/>
            <p:nvPr/>
          </p:nvSpPr>
          <p:spPr>
            <a:xfrm>
              <a:off x="1536093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id="{181810AA-C2CC-4F9B-9F40-F787F52C8262}"/>
                </a:ext>
              </a:extLst>
            </p:cNvPr>
            <p:cNvSpPr/>
            <p:nvPr/>
          </p:nvSpPr>
          <p:spPr>
            <a:xfrm>
              <a:off x="2599385" y="3946036"/>
              <a:ext cx="92447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92" name="object 39">
              <a:extLst>
                <a:ext uri="{FF2B5EF4-FFF2-40B4-BE49-F238E27FC236}">
                  <a16:creationId xmlns:a16="http://schemas.microsoft.com/office/drawing/2014/main" id="{E6839B5D-50AC-4422-96F6-37E604983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952" y="344453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93" name="object 39">
              <a:extLst>
                <a:ext uri="{FF2B5EF4-FFF2-40B4-BE49-F238E27FC236}">
                  <a16:creationId xmlns:a16="http://schemas.microsoft.com/office/drawing/2014/main" id="{108EB68E-1AB9-4344-BC58-CA2DF83F4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165" y="3433691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94" name="object 39">
              <a:extLst>
                <a:ext uri="{FF2B5EF4-FFF2-40B4-BE49-F238E27FC236}">
                  <a16:creationId xmlns:a16="http://schemas.microsoft.com/office/drawing/2014/main" id="{C0086F0F-B00F-452C-B292-6FFEAC238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880" y="3440077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cxnSp>
          <p:nvCxnSpPr>
            <p:cNvPr id="195" name="直接箭头连接符 194">
              <a:extLst>
                <a:ext uri="{FF2B5EF4-FFF2-40B4-BE49-F238E27FC236}">
                  <a16:creationId xmlns:a16="http://schemas.microsoft.com/office/drawing/2014/main" id="{61781EED-6E77-47B7-B256-961D5754E6A3}"/>
                </a:ext>
              </a:extLst>
            </p:cNvPr>
            <p:cNvCxnSpPr>
              <a:cxnSpLocks/>
              <a:stCxn id="200" idx="2"/>
              <a:endCxn id="189" idx="0"/>
            </p:cNvCxnSpPr>
            <p:nvPr/>
          </p:nvCxnSpPr>
          <p:spPr>
            <a:xfrm flipH="1">
              <a:off x="939314" y="3246809"/>
              <a:ext cx="1066626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箭头连接符 195">
              <a:extLst>
                <a:ext uri="{FF2B5EF4-FFF2-40B4-BE49-F238E27FC236}">
                  <a16:creationId xmlns:a16="http://schemas.microsoft.com/office/drawing/2014/main" id="{BA512C4B-22C1-4D1F-8785-D7C470F795CC}"/>
                </a:ext>
              </a:extLst>
            </p:cNvPr>
            <p:cNvCxnSpPr>
              <a:cxnSpLocks/>
              <a:stCxn id="200" idx="2"/>
              <a:endCxn id="191" idx="0"/>
            </p:cNvCxnSpPr>
            <p:nvPr/>
          </p:nvCxnSpPr>
          <p:spPr>
            <a:xfrm>
              <a:off x="2005940" y="3246809"/>
              <a:ext cx="1055681" cy="6992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箭头连接符 196">
              <a:extLst>
                <a:ext uri="{FF2B5EF4-FFF2-40B4-BE49-F238E27FC236}">
                  <a16:creationId xmlns:a16="http://schemas.microsoft.com/office/drawing/2014/main" id="{45F60D8F-FEE6-425B-B807-8BB7666E82DB}"/>
                </a:ext>
              </a:extLst>
            </p:cNvPr>
            <p:cNvCxnSpPr>
              <a:cxnSpLocks/>
              <a:stCxn id="200" idx="2"/>
              <a:endCxn id="190" idx="0"/>
            </p:cNvCxnSpPr>
            <p:nvPr/>
          </p:nvCxnSpPr>
          <p:spPr>
            <a:xfrm flipH="1">
              <a:off x="2002606" y="3246809"/>
              <a:ext cx="3334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椭圆 198">
              <a:extLst>
                <a:ext uri="{FF2B5EF4-FFF2-40B4-BE49-F238E27FC236}">
                  <a16:creationId xmlns:a16="http://schemas.microsoft.com/office/drawing/2014/main" id="{5DDDE519-EFDA-4B3E-AADC-1D4CDE8B6EBE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6</a:t>
              </a:r>
              <a:endParaRPr lang="zh-CN" altLang="en-US" sz="1200" dirty="0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object 2">
            <a:extLst>
              <a:ext uri="{FF2B5EF4-FFF2-40B4-BE49-F238E27FC236}">
                <a16:creationId xmlns:a16="http://schemas.microsoft.com/office/drawing/2014/main" id="{920AC3CC-85CE-405B-BF6E-9003710B55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31799" name="object 76">
            <a:extLst>
              <a:ext uri="{FF2B5EF4-FFF2-40B4-BE49-F238E27FC236}">
                <a16:creationId xmlns:a16="http://schemas.microsoft.com/office/drawing/2014/main" id="{8435F1DF-C4C0-451F-9408-8416956ED0E1}"/>
              </a:ext>
            </a:extLst>
          </p:cNvPr>
          <p:cNvSpPr>
            <a:spLocks/>
          </p:cNvSpPr>
          <p:nvPr/>
        </p:nvSpPr>
        <p:spPr bwMode="auto">
          <a:xfrm>
            <a:off x="4009775" y="4088695"/>
            <a:ext cx="2456362" cy="913470"/>
          </a:xfrm>
          <a:custGeom>
            <a:avLst/>
            <a:gdLst>
              <a:gd name="T0" fmla="*/ 79610 w 1523364"/>
              <a:gd name="T1" fmla="*/ 41257 h 494664"/>
              <a:gd name="T2" fmla="*/ 72897 w 1523364"/>
              <a:gd name="T3" fmla="*/ 45846 h 494664"/>
              <a:gd name="T4" fmla="*/ 75911 w 1523364"/>
              <a:gd name="T5" fmla="*/ 53444 h 494664"/>
              <a:gd name="T6" fmla="*/ 1519428 w 1523364"/>
              <a:gd name="T7" fmla="*/ 494157 h 494664"/>
              <a:gd name="T8" fmla="*/ 1523238 w 1523364"/>
              <a:gd name="T9" fmla="*/ 482092 h 494664"/>
              <a:gd name="T10" fmla="*/ 79610 w 1523364"/>
              <a:gd name="T11" fmla="*/ 41257 h 494664"/>
              <a:gd name="T12" fmla="*/ 139953 w 1523364"/>
              <a:gd name="T13" fmla="*/ 0 h 494664"/>
              <a:gd name="T14" fmla="*/ 0 w 1523364"/>
              <a:gd name="T15" fmla="*/ 23621 h 494664"/>
              <a:gd name="T16" fmla="*/ 102869 w 1523364"/>
              <a:gd name="T17" fmla="*/ 121411 h 494664"/>
              <a:gd name="T18" fmla="*/ 75911 w 1523364"/>
              <a:gd name="T19" fmla="*/ 53444 h 494664"/>
              <a:gd name="T20" fmla="*/ 70992 w 1523364"/>
              <a:gd name="T21" fmla="*/ 51942 h 494664"/>
              <a:gd name="T22" fmla="*/ 74675 w 1523364"/>
              <a:gd name="T23" fmla="*/ 39750 h 494664"/>
              <a:gd name="T24" fmla="*/ 81814 w 1523364"/>
              <a:gd name="T25" fmla="*/ 39750 h 494664"/>
              <a:gd name="T26" fmla="*/ 139953 w 1523364"/>
              <a:gd name="T27" fmla="*/ 0 h 494664"/>
              <a:gd name="T28" fmla="*/ 74675 w 1523364"/>
              <a:gd name="T29" fmla="*/ 39750 h 494664"/>
              <a:gd name="T30" fmla="*/ 70992 w 1523364"/>
              <a:gd name="T31" fmla="*/ 51942 h 494664"/>
              <a:gd name="T32" fmla="*/ 75911 w 1523364"/>
              <a:gd name="T33" fmla="*/ 53444 h 494664"/>
              <a:gd name="T34" fmla="*/ 72897 w 1523364"/>
              <a:gd name="T35" fmla="*/ 45846 h 494664"/>
              <a:gd name="T36" fmla="*/ 79610 w 1523364"/>
              <a:gd name="T37" fmla="*/ 41257 h 494664"/>
              <a:gd name="T38" fmla="*/ 74675 w 1523364"/>
              <a:gd name="T39" fmla="*/ 39750 h 494664"/>
              <a:gd name="T40" fmla="*/ 81814 w 1523364"/>
              <a:gd name="T41" fmla="*/ 39750 h 494664"/>
              <a:gd name="T42" fmla="*/ 74675 w 1523364"/>
              <a:gd name="T43" fmla="*/ 39750 h 494664"/>
              <a:gd name="T44" fmla="*/ 79610 w 1523364"/>
              <a:gd name="T45" fmla="*/ 41257 h 494664"/>
              <a:gd name="T46" fmla="*/ 81814 w 1523364"/>
              <a:gd name="T47" fmla="*/ 39750 h 49466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523364" h="494664">
                <a:moveTo>
                  <a:pt x="79610" y="41257"/>
                </a:moveTo>
                <a:lnTo>
                  <a:pt x="72897" y="45846"/>
                </a:lnTo>
                <a:lnTo>
                  <a:pt x="75911" y="53444"/>
                </a:lnTo>
                <a:lnTo>
                  <a:pt x="1519427" y="494156"/>
                </a:lnTo>
                <a:lnTo>
                  <a:pt x="1523237" y="482091"/>
                </a:lnTo>
                <a:lnTo>
                  <a:pt x="79610" y="41257"/>
                </a:lnTo>
                <a:close/>
              </a:path>
              <a:path w="1523364" h="494664">
                <a:moveTo>
                  <a:pt x="139953" y="0"/>
                </a:moveTo>
                <a:lnTo>
                  <a:pt x="0" y="23621"/>
                </a:lnTo>
                <a:lnTo>
                  <a:pt x="102869" y="121411"/>
                </a:lnTo>
                <a:lnTo>
                  <a:pt x="75911" y="53444"/>
                </a:lnTo>
                <a:lnTo>
                  <a:pt x="70992" y="51942"/>
                </a:lnTo>
                <a:lnTo>
                  <a:pt x="74675" y="39750"/>
                </a:lnTo>
                <a:lnTo>
                  <a:pt x="81814" y="39750"/>
                </a:lnTo>
                <a:lnTo>
                  <a:pt x="139953" y="0"/>
                </a:lnTo>
                <a:close/>
              </a:path>
              <a:path w="1523364" h="494664">
                <a:moveTo>
                  <a:pt x="74675" y="39750"/>
                </a:moveTo>
                <a:lnTo>
                  <a:pt x="70992" y="51942"/>
                </a:lnTo>
                <a:lnTo>
                  <a:pt x="75911" y="53444"/>
                </a:lnTo>
                <a:lnTo>
                  <a:pt x="72897" y="45846"/>
                </a:lnTo>
                <a:lnTo>
                  <a:pt x="79610" y="41257"/>
                </a:lnTo>
                <a:lnTo>
                  <a:pt x="74675" y="39750"/>
                </a:lnTo>
                <a:close/>
              </a:path>
              <a:path w="1523364" h="494664">
                <a:moveTo>
                  <a:pt x="81814" y="39750"/>
                </a:moveTo>
                <a:lnTo>
                  <a:pt x="74675" y="39750"/>
                </a:lnTo>
                <a:lnTo>
                  <a:pt x="79610" y="41257"/>
                </a:lnTo>
                <a:lnTo>
                  <a:pt x="81814" y="3975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1800" name="object 77">
            <a:extLst>
              <a:ext uri="{FF2B5EF4-FFF2-40B4-BE49-F238E27FC236}">
                <a16:creationId xmlns:a16="http://schemas.microsoft.com/office/drawing/2014/main" id="{23ECB177-BFB0-4BA2-8100-FC45D75DAC1F}"/>
              </a:ext>
            </a:extLst>
          </p:cNvPr>
          <p:cNvSpPr>
            <a:spLocks/>
          </p:cNvSpPr>
          <p:nvPr/>
        </p:nvSpPr>
        <p:spPr bwMode="auto">
          <a:xfrm>
            <a:off x="4009775" y="4936293"/>
            <a:ext cx="792587" cy="361437"/>
          </a:xfrm>
          <a:custGeom>
            <a:avLst/>
            <a:gdLst>
              <a:gd name="T0" fmla="*/ 396241 w 792479"/>
              <a:gd name="T1" fmla="*/ 0 h 361314"/>
              <a:gd name="T2" fmla="*/ 331971 w 792479"/>
              <a:gd name="T3" fmla="*/ 2364 h 361314"/>
              <a:gd name="T4" fmla="*/ 271003 w 792479"/>
              <a:gd name="T5" fmla="*/ 9211 h 361314"/>
              <a:gd name="T6" fmla="*/ 214152 w 792479"/>
              <a:gd name="T7" fmla="*/ 20165 h 361314"/>
              <a:gd name="T8" fmla="*/ 162232 w 792479"/>
              <a:gd name="T9" fmla="*/ 34856 h 361314"/>
              <a:gd name="T10" fmla="*/ 116062 w 792479"/>
              <a:gd name="T11" fmla="*/ 52911 h 361314"/>
              <a:gd name="T12" fmla="*/ 76456 w 792479"/>
              <a:gd name="T13" fmla="*/ 73956 h 361314"/>
              <a:gd name="T14" fmla="*/ 44230 w 792479"/>
              <a:gd name="T15" fmla="*/ 97620 h 361314"/>
              <a:gd name="T16" fmla="*/ 5186 w 792479"/>
              <a:gd name="T17" fmla="*/ 151311 h 361314"/>
              <a:gd name="T18" fmla="*/ 0 w 792479"/>
              <a:gd name="T19" fmla="*/ 180593 h 361314"/>
              <a:gd name="T20" fmla="*/ 5186 w 792479"/>
              <a:gd name="T21" fmla="*/ 209877 h 361314"/>
              <a:gd name="T22" fmla="*/ 44230 w 792479"/>
              <a:gd name="T23" fmla="*/ 263568 h 361314"/>
              <a:gd name="T24" fmla="*/ 76456 w 792479"/>
              <a:gd name="T25" fmla="*/ 287232 h 361314"/>
              <a:gd name="T26" fmla="*/ 116062 w 792479"/>
              <a:gd name="T27" fmla="*/ 308277 h 361314"/>
              <a:gd name="T28" fmla="*/ 162232 w 792479"/>
              <a:gd name="T29" fmla="*/ 326332 h 361314"/>
              <a:gd name="T30" fmla="*/ 214152 w 792479"/>
              <a:gd name="T31" fmla="*/ 341023 h 361314"/>
              <a:gd name="T32" fmla="*/ 271003 w 792479"/>
              <a:gd name="T33" fmla="*/ 351977 h 361314"/>
              <a:gd name="T34" fmla="*/ 331971 w 792479"/>
              <a:gd name="T35" fmla="*/ 358824 h 361314"/>
              <a:gd name="T36" fmla="*/ 396241 w 792479"/>
              <a:gd name="T37" fmla="*/ 361188 h 361314"/>
              <a:gd name="T38" fmla="*/ 460509 w 792479"/>
              <a:gd name="T39" fmla="*/ 358824 h 361314"/>
              <a:gd name="T40" fmla="*/ 521477 w 792479"/>
              <a:gd name="T41" fmla="*/ 351977 h 361314"/>
              <a:gd name="T42" fmla="*/ 578328 w 792479"/>
              <a:gd name="T43" fmla="*/ 341023 h 361314"/>
              <a:gd name="T44" fmla="*/ 630248 w 792479"/>
              <a:gd name="T45" fmla="*/ 326332 h 361314"/>
              <a:gd name="T46" fmla="*/ 676418 w 792479"/>
              <a:gd name="T47" fmla="*/ 308277 h 361314"/>
              <a:gd name="T48" fmla="*/ 716024 w 792479"/>
              <a:gd name="T49" fmla="*/ 287232 h 361314"/>
              <a:gd name="T50" fmla="*/ 748250 w 792479"/>
              <a:gd name="T51" fmla="*/ 263568 h 361314"/>
              <a:gd name="T52" fmla="*/ 787294 w 792479"/>
              <a:gd name="T53" fmla="*/ 209877 h 361314"/>
              <a:gd name="T54" fmla="*/ 792481 w 792479"/>
              <a:gd name="T55" fmla="*/ 180593 h 361314"/>
              <a:gd name="T56" fmla="*/ 787294 w 792479"/>
              <a:gd name="T57" fmla="*/ 151311 h 361314"/>
              <a:gd name="T58" fmla="*/ 748250 w 792479"/>
              <a:gd name="T59" fmla="*/ 97620 h 361314"/>
              <a:gd name="T60" fmla="*/ 716024 w 792479"/>
              <a:gd name="T61" fmla="*/ 73956 h 361314"/>
              <a:gd name="T62" fmla="*/ 676418 w 792479"/>
              <a:gd name="T63" fmla="*/ 52911 h 361314"/>
              <a:gd name="T64" fmla="*/ 630248 w 792479"/>
              <a:gd name="T65" fmla="*/ 34856 h 361314"/>
              <a:gd name="T66" fmla="*/ 578328 w 792479"/>
              <a:gd name="T67" fmla="*/ 20165 h 361314"/>
              <a:gd name="T68" fmla="*/ 521477 w 792479"/>
              <a:gd name="T69" fmla="*/ 9211 h 361314"/>
              <a:gd name="T70" fmla="*/ 460509 w 792479"/>
              <a:gd name="T71" fmla="*/ 2364 h 361314"/>
              <a:gd name="T72" fmla="*/ 396241 w 792479"/>
              <a:gd name="T73" fmla="*/ 0 h 36131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792479" h="361314">
                <a:moveTo>
                  <a:pt x="396240" y="0"/>
                </a:moveTo>
                <a:lnTo>
                  <a:pt x="331971" y="2364"/>
                </a:lnTo>
                <a:lnTo>
                  <a:pt x="271003" y="9211"/>
                </a:lnTo>
                <a:lnTo>
                  <a:pt x="214152" y="20165"/>
                </a:lnTo>
                <a:lnTo>
                  <a:pt x="162232" y="34856"/>
                </a:lnTo>
                <a:lnTo>
                  <a:pt x="116062" y="52911"/>
                </a:lnTo>
                <a:lnTo>
                  <a:pt x="76456" y="73956"/>
                </a:lnTo>
                <a:lnTo>
                  <a:pt x="44230" y="97620"/>
                </a:lnTo>
                <a:lnTo>
                  <a:pt x="5186" y="151311"/>
                </a:lnTo>
                <a:lnTo>
                  <a:pt x="0" y="180593"/>
                </a:lnTo>
                <a:lnTo>
                  <a:pt x="5186" y="209876"/>
                </a:lnTo>
                <a:lnTo>
                  <a:pt x="44230" y="263567"/>
                </a:lnTo>
                <a:lnTo>
                  <a:pt x="76456" y="287231"/>
                </a:lnTo>
                <a:lnTo>
                  <a:pt x="116062" y="308276"/>
                </a:lnTo>
                <a:lnTo>
                  <a:pt x="162232" y="326331"/>
                </a:lnTo>
                <a:lnTo>
                  <a:pt x="214152" y="341022"/>
                </a:lnTo>
                <a:lnTo>
                  <a:pt x="271003" y="351976"/>
                </a:lnTo>
                <a:lnTo>
                  <a:pt x="331971" y="358823"/>
                </a:lnTo>
                <a:lnTo>
                  <a:pt x="396240" y="361187"/>
                </a:lnTo>
                <a:lnTo>
                  <a:pt x="460508" y="358823"/>
                </a:lnTo>
                <a:lnTo>
                  <a:pt x="521476" y="351976"/>
                </a:lnTo>
                <a:lnTo>
                  <a:pt x="578327" y="341022"/>
                </a:lnTo>
                <a:lnTo>
                  <a:pt x="630247" y="326331"/>
                </a:lnTo>
                <a:lnTo>
                  <a:pt x="676417" y="308276"/>
                </a:lnTo>
                <a:lnTo>
                  <a:pt x="716023" y="287231"/>
                </a:lnTo>
                <a:lnTo>
                  <a:pt x="748249" y="263567"/>
                </a:lnTo>
                <a:lnTo>
                  <a:pt x="787293" y="209876"/>
                </a:lnTo>
                <a:lnTo>
                  <a:pt x="792480" y="180593"/>
                </a:lnTo>
                <a:lnTo>
                  <a:pt x="787293" y="151311"/>
                </a:lnTo>
                <a:lnTo>
                  <a:pt x="748249" y="97620"/>
                </a:lnTo>
                <a:lnTo>
                  <a:pt x="716023" y="73956"/>
                </a:lnTo>
                <a:lnTo>
                  <a:pt x="676417" y="52911"/>
                </a:lnTo>
                <a:lnTo>
                  <a:pt x="630247" y="34856"/>
                </a:lnTo>
                <a:lnTo>
                  <a:pt x="578327" y="20165"/>
                </a:lnTo>
                <a:lnTo>
                  <a:pt x="521476" y="9211"/>
                </a:lnTo>
                <a:lnTo>
                  <a:pt x="460508" y="2364"/>
                </a:lnTo>
                <a:lnTo>
                  <a:pt x="39624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1782" name="object 79">
            <a:extLst>
              <a:ext uri="{FF2B5EF4-FFF2-40B4-BE49-F238E27FC236}">
                <a16:creationId xmlns:a16="http://schemas.microsoft.com/office/drawing/2014/main" id="{C4F7DFF4-4D31-48C7-BFF0-85A557B21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4178300"/>
            <a:ext cx="20828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73660" rIns="0" bIns="0">
            <a:spAutoFit/>
          </a:bodyPr>
          <a:lstStyle>
            <a:lvl1pPr marL="4572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575"/>
              </a:spcBef>
            </a:pP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验证集精度</a:t>
            </a:r>
            <a:endParaRPr lang="zh-CN" altLang="zh-CN">
              <a:latin typeface="宋体" panose="02010600030101010101" pitchFamily="2" charset="-122"/>
            </a:endParaRPr>
          </a:p>
          <a:p>
            <a:pPr>
              <a:spcBef>
                <a:spcPts val="475"/>
              </a:spcBef>
            </a:pP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剪枝前: 57.1%  剪枝后: 57.1%</a:t>
            </a:r>
            <a:endParaRPr lang="zh-CN" altLang="zh-CN">
              <a:latin typeface="宋体" panose="02010600030101010101" pitchFamily="2" charset="-122"/>
            </a:endParaRPr>
          </a:p>
          <a:p>
            <a:pPr>
              <a:spcBef>
                <a:spcPts val="188"/>
              </a:spcBef>
            </a:pP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后剪枝决策: 不剪枝</a:t>
            </a: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177" name="object 81">
            <a:extLst>
              <a:ext uri="{FF2B5EF4-FFF2-40B4-BE49-F238E27FC236}">
                <a16:creationId xmlns:a16="http://schemas.microsoft.com/office/drawing/2014/main" id="{D87908AB-B7C6-4357-979E-378FBCD4036B}"/>
              </a:ext>
            </a:extLst>
          </p:cNvPr>
          <p:cNvSpPr txBox="1"/>
          <p:nvPr/>
        </p:nvSpPr>
        <p:spPr>
          <a:xfrm>
            <a:off x="339724" y="1190625"/>
            <a:ext cx="8347075" cy="1027845"/>
          </a:xfrm>
          <a:prstGeom prst="rect">
            <a:avLst/>
          </a:prstGeom>
        </p:spPr>
        <p:txBody>
          <a:bodyPr wrap="square" lIns="0" tIns="12065" rIns="0" bIns="0">
            <a:spAutoFit/>
          </a:bodyPr>
          <a:lstStyle/>
          <a:p>
            <a:pPr marL="12700">
              <a:spcBef>
                <a:spcPts val="95"/>
              </a:spcBef>
              <a:tabLst>
                <a:tab pos="1984375" algn="l"/>
              </a:tabLst>
              <a:defRPr/>
            </a:pPr>
            <a:r>
              <a:rPr sz="2200" spc="5" dirty="0" err="1">
                <a:latin typeface="宋体"/>
                <a:cs typeface="宋体"/>
              </a:rPr>
              <a:t>然后考虑结</a:t>
            </a:r>
            <a:r>
              <a:rPr sz="2200" spc="-5" dirty="0" err="1">
                <a:latin typeface="宋体"/>
                <a:cs typeface="宋体"/>
              </a:rPr>
              <a:t>点</a:t>
            </a:r>
            <a:r>
              <a:rPr lang="zh-CN" altLang="en-US" sz="2200" spc="-5" dirty="0">
                <a:latin typeface="宋体"/>
                <a:cs typeface="宋体"/>
              </a:rPr>
              <a:t>⑤</a:t>
            </a:r>
            <a:r>
              <a:rPr sz="2200" spc="5" dirty="0">
                <a:latin typeface="宋体"/>
                <a:cs typeface="宋体"/>
              </a:rPr>
              <a:t>，</a:t>
            </a:r>
            <a:r>
              <a:rPr sz="2200" spc="5" dirty="0" err="1">
                <a:latin typeface="宋体"/>
                <a:cs typeface="宋体"/>
              </a:rPr>
              <a:t>若将其</a:t>
            </a:r>
            <a:r>
              <a:rPr sz="2200" spc="-5" dirty="0" err="1">
                <a:latin typeface="宋体"/>
                <a:cs typeface="宋体"/>
              </a:rPr>
              <a:t>替</a:t>
            </a:r>
            <a:r>
              <a:rPr sz="2200" spc="10" dirty="0" err="1">
                <a:latin typeface="宋体"/>
                <a:cs typeface="宋体"/>
              </a:rPr>
              <a:t>换</a:t>
            </a:r>
            <a:r>
              <a:rPr sz="2200" spc="-5" dirty="0" err="1">
                <a:latin typeface="宋体"/>
                <a:cs typeface="宋体"/>
              </a:rPr>
              <a:t>为叶</a:t>
            </a:r>
            <a:r>
              <a:rPr sz="2200" spc="10" dirty="0" err="1">
                <a:latin typeface="宋体"/>
                <a:cs typeface="宋体"/>
              </a:rPr>
              <a:t>结</a:t>
            </a:r>
            <a:r>
              <a:rPr sz="2200" spc="-5" dirty="0" err="1">
                <a:latin typeface="宋体"/>
                <a:cs typeface="宋体"/>
              </a:rPr>
              <a:t>点，</a:t>
            </a:r>
            <a:r>
              <a:rPr sz="2200" spc="10" dirty="0" err="1">
                <a:latin typeface="宋体"/>
                <a:cs typeface="宋体"/>
              </a:rPr>
              <a:t>根</a:t>
            </a:r>
            <a:r>
              <a:rPr sz="2200" spc="-5" dirty="0" err="1">
                <a:latin typeface="宋体"/>
                <a:cs typeface="宋体"/>
              </a:rPr>
              <a:t>据落</a:t>
            </a:r>
            <a:r>
              <a:rPr sz="2200" spc="10" dirty="0" err="1">
                <a:latin typeface="宋体"/>
                <a:cs typeface="宋体"/>
              </a:rPr>
              <a:t>在</a:t>
            </a:r>
            <a:r>
              <a:rPr sz="2200" spc="-5" dirty="0" err="1">
                <a:latin typeface="宋体"/>
                <a:cs typeface="宋体"/>
              </a:rPr>
              <a:t>其上</a:t>
            </a:r>
            <a:r>
              <a:rPr sz="2200" spc="10" dirty="0" err="1">
                <a:latin typeface="宋体"/>
                <a:cs typeface="宋体"/>
              </a:rPr>
              <a:t>的</a:t>
            </a:r>
            <a:r>
              <a:rPr sz="2200" spc="-5" dirty="0" err="1">
                <a:latin typeface="宋体"/>
                <a:cs typeface="宋体"/>
              </a:rPr>
              <a:t>训练</a:t>
            </a:r>
            <a:r>
              <a:rPr sz="2200" spc="10" dirty="0" err="1">
                <a:latin typeface="宋体"/>
                <a:cs typeface="宋体"/>
              </a:rPr>
              <a:t>样</a:t>
            </a:r>
            <a:r>
              <a:rPr sz="2200" spc="-5" dirty="0" err="1">
                <a:latin typeface="宋体"/>
                <a:cs typeface="宋体"/>
              </a:rPr>
              <a:t>例</a:t>
            </a:r>
            <a:r>
              <a:rPr lang="en-US" altLang="zh-CN" sz="2200" spc="-5" dirty="0">
                <a:latin typeface="宋体"/>
                <a:cs typeface="宋体"/>
              </a:rPr>
              <a:t>{6,7,15}</a:t>
            </a:r>
            <a:r>
              <a:rPr lang="zh-CN" altLang="en-US" sz="2200" spc="-5" dirty="0">
                <a:latin typeface="宋体"/>
                <a:cs typeface="宋体"/>
              </a:rPr>
              <a:t>，</a:t>
            </a:r>
            <a:r>
              <a:rPr lang="zh-CN" altLang="zh-CN" sz="2200" dirty="0">
                <a:latin typeface="宋体" panose="02010600030101010101" pitchFamily="2" charset="-122"/>
              </a:rPr>
              <a:t>将其标记为“好瓜”，测得验证集精度仍为 </a:t>
            </a:r>
            <a:r>
              <a:rPr lang="zh-CN" altLang="zh-CN" sz="2000" dirty="0">
                <a:latin typeface="Verdana" panose="020B0604030504040204" pitchFamily="34" charset="0"/>
              </a:rPr>
              <a:t>57.1%</a:t>
            </a:r>
            <a:r>
              <a:rPr lang="zh-CN" altLang="zh-CN" sz="2200" dirty="0">
                <a:latin typeface="宋体" panose="02010600030101010101" pitchFamily="2" charset="-122"/>
              </a:rPr>
              <a:t>，</a:t>
            </a:r>
            <a:r>
              <a:rPr lang="zh-CN" altLang="en-US" sz="2200" dirty="0">
                <a:latin typeface="宋体" panose="02010600030101010101" pitchFamily="2" charset="-122"/>
              </a:rPr>
              <a:t>可不剪枝</a:t>
            </a:r>
            <a:endParaRPr sz="2200" dirty="0">
              <a:latin typeface="宋体"/>
              <a:cs typeface="宋体"/>
            </a:endParaRPr>
          </a:p>
        </p:txBody>
      </p: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248BDDC6-E931-4070-B617-7C8989FDC9D8}"/>
              </a:ext>
            </a:extLst>
          </p:cNvPr>
          <p:cNvGrpSpPr>
            <a:grpSpLocks noChangeAspect="1"/>
          </p:cNvGrpSpPr>
          <p:nvPr/>
        </p:nvGrpSpPr>
        <p:grpSpPr>
          <a:xfrm>
            <a:off x="457200" y="2063750"/>
            <a:ext cx="6273860" cy="3018032"/>
            <a:chOff x="472801" y="1541145"/>
            <a:chExt cx="8029993" cy="3862820"/>
          </a:xfrm>
        </p:grpSpPr>
        <p:grpSp>
          <p:nvGrpSpPr>
            <p:cNvPr id="163" name="组合 162">
              <a:extLst>
                <a:ext uri="{FF2B5EF4-FFF2-40B4-BE49-F238E27FC236}">
                  <a16:creationId xmlns:a16="http://schemas.microsoft.com/office/drawing/2014/main" id="{ADA718BB-1F26-49DF-9B0D-CEE64023D8E0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212" name="矩形: 圆角 211">
                <a:extLst>
                  <a:ext uri="{FF2B5EF4-FFF2-40B4-BE49-F238E27FC236}">
                    <a16:creationId xmlns:a16="http://schemas.microsoft.com/office/drawing/2014/main" id="{3F323584-AB30-4831-B151-53C627E3B0C0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13" name="椭圆 212">
                <a:extLst>
                  <a:ext uri="{FF2B5EF4-FFF2-40B4-BE49-F238E27FC236}">
                    <a16:creationId xmlns:a16="http://schemas.microsoft.com/office/drawing/2014/main" id="{4BCF0473-3199-40A3-99FB-61FCCB37AA6A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165" name="组合 164">
              <a:extLst>
                <a:ext uri="{FF2B5EF4-FFF2-40B4-BE49-F238E27FC236}">
                  <a16:creationId xmlns:a16="http://schemas.microsoft.com/office/drawing/2014/main" id="{924832E8-B80D-49DF-BB9B-E32C6D10A09D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210" name="矩形: 圆角 209">
                <a:extLst>
                  <a:ext uri="{FF2B5EF4-FFF2-40B4-BE49-F238E27FC236}">
                    <a16:creationId xmlns:a16="http://schemas.microsoft.com/office/drawing/2014/main" id="{73D1424A-4319-41A7-A31F-4C8C83298BCD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11" name="椭圆 210">
                <a:extLst>
                  <a:ext uri="{FF2B5EF4-FFF2-40B4-BE49-F238E27FC236}">
                    <a16:creationId xmlns:a16="http://schemas.microsoft.com/office/drawing/2014/main" id="{CF9754F5-E3EB-4454-BD70-65D46978C58F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166" name="组合 165">
              <a:extLst>
                <a:ext uri="{FF2B5EF4-FFF2-40B4-BE49-F238E27FC236}">
                  <a16:creationId xmlns:a16="http://schemas.microsoft.com/office/drawing/2014/main" id="{1D47494B-1711-4171-B6E7-1EC4CC1329AA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208" name="矩形: 圆角 207">
                <a:extLst>
                  <a:ext uri="{FF2B5EF4-FFF2-40B4-BE49-F238E27FC236}">
                    <a16:creationId xmlns:a16="http://schemas.microsoft.com/office/drawing/2014/main" id="{78495221-5F71-41DD-8CA5-28608D7A2140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solidFill>
                <a:srgbClr val="00B0F0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09" name="椭圆 208">
                <a:extLst>
                  <a:ext uri="{FF2B5EF4-FFF2-40B4-BE49-F238E27FC236}">
                    <a16:creationId xmlns:a16="http://schemas.microsoft.com/office/drawing/2014/main" id="{FBBB997A-4664-48A8-8E7C-6B7CF15B38FF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167" name="组合 166">
              <a:extLst>
                <a:ext uri="{FF2B5EF4-FFF2-40B4-BE49-F238E27FC236}">
                  <a16:creationId xmlns:a16="http://schemas.microsoft.com/office/drawing/2014/main" id="{2643A6DC-F4D8-4BAE-B180-582ABFF12A49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206" name="椭圆 205">
                <a:extLst>
                  <a:ext uri="{FF2B5EF4-FFF2-40B4-BE49-F238E27FC236}">
                    <a16:creationId xmlns:a16="http://schemas.microsoft.com/office/drawing/2014/main" id="{F2E35CF8-2188-4960-A782-45CE7E29B02B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207" name="椭圆 206">
                <a:extLst>
                  <a:ext uri="{FF2B5EF4-FFF2-40B4-BE49-F238E27FC236}">
                    <a16:creationId xmlns:a16="http://schemas.microsoft.com/office/drawing/2014/main" id="{2CD9B524-8C88-4585-AE54-454E295571B0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168" name="椭圆 167">
              <a:extLst>
                <a:ext uri="{FF2B5EF4-FFF2-40B4-BE49-F238E27FC236}">
                  <a16:creationId xmlns:a16="http://schemas.microsoft.com/office/drawing/2014/main" id="{0FF837DB-843A-4F23-B7EE-12A29216ACD0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69" name="椭圆 168">
              <a:extLst>
                <a:ext uri="{FF2B5EF4-FFF2-40B4-BE49-F238E27FC236}">
                  <a16:creationId xmlns:a16="http://schemas.microsoft.com/office/drawing/2014/main" id="{4E792214-83E8-42DF-973D-73864413724C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70" name="椭圆 169">
              <a:extLst>
                <a:ext uri="{FF2B5EF4-FFF2-40B4-BE49-F238E27FC236}">
                  <a16:creationId xmlns:a16="http://schemas.microsoft.com/office/drawing/2014/main" id="{B6F19683-DFE6-471B-97BB-6100A53DEDF4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71" name="椭圆 170">
              <a:extLst>
                <a:ext uri="{FF2B5EF4-FFF2-40B4-BE49-F238E27FC236}">
                  <a16:creationId xmlns:a16="http://schemas.microsoft.com/office/drawing/2014/main" id="{295C5B57-144E-471C-B523-C97C3F64A29A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172" name="直接箭头连接符 171">
              <a:extLst>
                <a:ext uri="{FF2B5EF4-FFF2-40B4-BE49-F238E27FC236}">
                  <a16:creationId xmlns:a16="http://schemas.microsoft.com/office/drawing/2014/main" id="{C0A36E0D-9C82-46F4-9F65-48C9FD379808}"/>
                </a:ext>
              </a:extLst>
            </p:cNvPr>
            <p:cNvCxnSpPr>
              <a:cxnSpLocks/>
              <a:stCxn id="212" idx="2"/>
              <a:endCxn id="204" idx="0"/>
            </p:cNvCxnSpPr>
            <p:nvPr/>
          </p:nvCxnSpPr>
          <p:spPr>
            <a:xfrm flipH="1">
              <a:off x="2005940" y="2073275"/>
              <a:ext cx="2718460" cy="7710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箭头连接符 172">
              <a:extLst>
                <a:ext uri="{FF2B5EF4-FFF2-40B4-BE49-F238E27FC236}">
                  <a16:creationId xmlns:a16="http://schemas.microsoft.com/office/drawing/2014/main" id="{94877457-EFDC-4269-8091-53528A9FC09E}"/>
                </a:ext>
              </a:extLst>
            </p:cNvPr>
            <p:cNvCxnSpPr>
              <a:cxnSpLocks/>
              <a:stCxn id="212" idx="2"/>
              <a:endCxn id="210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E16D1E13-A28D-4298-B5C5-76DABA852CD5}"/>
                </a:ext>
              </a:extLst>
            </p:cNvPr>
            <p:cNvCxnSpPr>
              <a:cxnSpLocks/>
              <a:stCxn id="212" idx="2"/>
              <a:endCxn id="206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箭头连接符 174">
              <a:extLst>
                <a:ext uri="{FF2B5EF4-FFF2-40B4-BE49-F238E27FC236}">
                  <a16:creationId xmlns:a16="http://schemas.microsoft.com/office/drawing/2014/main" id="{90A9FD63-FE8C-4C5C-921D-B9A2C1E9A1EB}"/>
                </a:ext>
              </a:extLst>
            </p:cNvPr>
            <p:cNvCxnSpPr>
              <a:cxnSpLocks/>
              <a:stCxn id="210" idx="2"/>
              <a:endCxn id="208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箭头连接符 175">
              <a:extLst>
                <a:ext uri="{FF2B5EF4-FFF2-40B4-BE49-F238E27FC236}">
                  <a16:creationId xmlns:a16="http://schemas.microsoft.com/office/drawing/2014/main" id="{6C0C7AB9-6A82-4B33-B85C-7FC89D04946F}"/>
                </a:ext>
              </a:extLst>
            </p:cNvPr>
            <p:cNvCxnSpPr>
              <a:cxnSpLocks/>
              <a:stCxn id="210" idx="2"/>
              <a:endCxn id="169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箭头连接符 177">
              <a:extLst>
                <a:ext uri="{FF2B5EF4-FFF2-40B4-BE49-F238E27FC236}">
                  <a16:creationId xmlns:a16="http://schemas.microsoft.com/office/drawing/2014/main" id="{AF7CB524-4E4C-401B-A66A-643EA26D2131}"/>
                </a:ext>
              </a:extLst>
            </p:cNvPr>
            <p:cNvCxnSpPr>
              <a:cxnSpLocks/>
              <a:stCxn id="210" idx="2"/>
              <a:endCxn id="168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箭头连接符 179">
              <a:extLst>
                <a:ext uri="{FF2B5EF4-FFF2-40B4-BE49-F238E27FC236}">
                  <a16:creationId xmlns:a16="http://schemas.microsoft.com/office/drawing/2014/main" id="{9D0B197A-3836-4F9B-B6A4-373EEC6E6BE7}"/>
                </a:ext>
              </a:extLst>
            </p:cNvPr>
            <p:cNvCxnSpPr>
              <a:cxnSpLocks/>
              <a:stCxn id="208" idx="2"/>
              <a:endCxn id="170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箭头连接符 180">
              <a:extLst>
                <a:ext uri="{FF2B5EF4-FFF2-40B4-BE49-F238E27FC236}">
                  <a16:creationId xmlns:a16="http://schemas.microsoft.com/office/drawing/2014/main" id="{AA35E9D6-AEEF-4AC0-B615-7044925AD4A4}"/>
                </a:ext>
              </a:extLst>
            </p:cNvPr>
            <p:cNvCxnSpPr>
              <a:cxnSpLocks/>
              <a:stCxn id="208" idx="2"/>
              <a:endCxn id="193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箭头连接符 181">
              <a:extLst>
                <a:ext uri="{FF2B5EF4-FFF2-40B4-BE49-F238E27FC236}">
                  <a16:creationId xmlns:a16="http://schemas.microsoft.com/office/drawing/2014/main" id="{A6B8E403-E560-4E61-B1D9-91E19C56F605}"/>
                </a:ext>
              </a:extLst>
            </p:cNvPr>
            <p:cNvCxnSpPr>
              <a:cxnSpLocks/>
              <a:stCxn id="208" idx="2"/>
              <a:endCxn id="171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object 39">
              <a:extLst>
                <a:ext uri="{FF2B5EF4-FFF2-40B4-BE49-F238E27FC236}">
                  <a16:creationId xmlns:a16="http://schemas.microsoft.com/office/drawing/2014/main" id="{85AF75F4-6682-419D-B214-9CD423D58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184" name="object 39">
              <a:extLst>
                <a:ext uri="{FF2B5EF4-FFF2-40B4-BE49-F238E27FC236}">
                  <a16:creationId xmlns:a16="http://schemas.microsoft.com/office/drawing/2014/main" id="{A043851F-9BA6-40A3-8049-A090790FE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185" name="object 39">
              <a:extLst>
                <a:ext uri="{FF2B5EF4-FFF2-40B4-BE49-F238E27FC236}">
                  <a16:creationId xmlns:a16="http://schemas.microsoft.com/office/drawing/2014/main" id="{8452E42F-6678-4C4D-BADD-04832BCD4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86" name="object 39">
              <a:extLst>
                <a:ext uri="{FF2B5EF4-FFF2-40B4-BE49-F238E27FC236}">
                  <a16:creationId xmlns:a16="http://schemas.microsoft.com/office/drawing/2014/main" id="{3DAE758C-99A3-43A9-A315-8A6DC1213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87" name="object 39">
              <a:extLst>
                <a:ext uri="{FF2B5EF4-FFF2-40B4-BE49-F238E27FC236}">
                  <a16:creationId xmlns:a16="http://schemas.microsoft.com/office/drawing/2014/main" id="{96EC41E5-DF76-46F3-8959-0C6646808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88" name="object 39">
              <a:extLst>
                <a:ext uri="{FF2B5EF4-FFF2-40B4-BE49-F238E27FC236}">
                  <a16:creationId xmlns:a16="http://schemas.microsoft.com/office/drawing/2014/main" id="{D747A608-E574-4718-AB79-7E7959E60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89" name="object 39">
              <a:extLst>
                <a:ext uri="{FF2B5EF4-FFF2-40B4-BE49-F238E27FC236}">
                  <a16:creationId xmlns:a16="http://schemas.microsoft.com/office/drawing/2014/main" id="{C70EC25B-4D6A-4E45-81EF-52C59C550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90" name="object 39">
              <a:extLst>
                <a:ext uri="{FF2B5EF4-FFF2-40B4-BE49-F238E27FC236}">
                  <a16:creationId xmlns:a16="http://schemas.microsoft.com/office/drawing/2014/main" id="{9B2712E3-6371-47FA-BBAF-C84C4F29A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91" name="object 39">
              <a:extLst>
                <a:ext uri="{FF2B5EF4-FFF2-40B4-BE49-F238E27FC236}">
                  <a16:creationId xmlns:a16="http://schemas.microsoft.com/office/drawing/2014/main" id="{01975AA3-D72F-4C0D-9456-7427EEB71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B3737040-1637-4831-9D9D-33FCAD6D8818}"/>
                </a:ext>
              </a:extLst>
            </p:cNvPr>
            <p:cNvGrpSpPr/>
            <p:nvPr/>
          </p:nvGrpSpPr>
          <p:grpSpPr>
            <a:xfrm>
              <a:off x="1255429" y="2714679"/>
              <a:ext cx="1312069" cy="532130"/>
              <a:chOff x="5076133" y="1959259"/>
              <a:chExt cx="1312069" cy="532130"/>
            </a:xfrm>
          </p:grpSpPr>
          <p:sp>
            <p:nvSpPr>
              <p:cNvPr id="204" name="矩形: 圆角 203">
                <a:extLst>
                  <a:ext uri="{FF2B5EF4-FFF2-40B4-BE49-F238E27FC236}">
                    <a16:creationId xmlns:a16="http://schemas.microsoft.com/office/drawing/2014/main" id="{DD67D49C-B273-4599-9E40-CB07C61FE9DF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05" name="椭圆 204">
                <a:extLst>
                  <a:ext uri="{FF2B5EF4-FFF2-40B4-BE49-F238E27FC236}">
                    <a16:creationId xmlns:a16="http://schemas.microsoft.com/office/drawing/2014/main" id="{192B1C6C-38FC-46D9-A3FE-C275EAF8F666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2</a:t>
                </a:r>
                <a:endParaRPr lang="zh-CN" altLang="en-US" sz="1200" dirty="0"/>
              </a:p>
            </p:txBody>
          </p:sp>
        </p:grp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id="{D61E584C-7F3B-43B0-8400-005CA3C89249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id="{05B67D30-EBED-436C-8DC7-7463E4F954EA}"/>
                </a:ext>
              </a:extLst>
            </p:cNvPr>
            <p:cNvSpPr/>
            <p:nvPr/>
          </p:nvSpPr>
          <p:spPr>
            <a:xfrm>
              <a:off x="472801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id="{4FA45724-715D-44D6-A927-E641E3356C14}"/>
                </a:ext>
              </a:extLst>
            </p:cNvPr>
            <p:cNvSpPr/>
            <p:nvPr/>
          </p:nvSpPr>
          <p:spPr>
            <a:xfrm>
              <a:off x="1536093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96" name="椭圆 195">
              <a:extLst>
                <a:ext uri="{FF2B5EF4-FFF2-40B4-BE49-F238E27FC236}">
                  <a16:creationId xmlns:a16="http://schemas.microsoft.com/office/drawing/2014/main" id="{F6297B38-1EEA-4F90-8CA9-62CEC725CC2B}"/>
                </a:ext>
              </a:extLst>
            </p:cNvPr>
            <p:cNvSpPr/>
            <p:nvPr/>
          </p:nvSpPr>
          <p:spPr>
            <a:xfrm>
              <a:off x="2599385" y="3946036"/>
              <a:ext cx="92447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97" name="object 39">
              <a:extLst>
                <a:ext uri="{FF2B5EF4-FFF2-40B4-BE49-F238E27FC236}">
                  <a16:creationId xmlns:a16="http://schemas.microsoft.com/office/drawing/2014/main" id="{6D477C84-0C9D-4AD1-B59A-63F4753CF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952" y="344453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98" name="object 39">
              <a:extLst>
                <a:ext uri="{FF2B5EF4-FFF2-40B4-BE49-F238E27FC236}">
                  <a16:creationId xmlns:a16="http://schemas.microsoft.com/office/drawing/2014/main" id="{D26A0FC9-74C4-46C8-888C-6BF275044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165" y="3433691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99" name="object 39">
              <a:extLst>
                <a:ext uri="{FF2B5EF4-FFF2-40B4-BE49-F238E27FC236}">
                  <a16:creationId xmlns:a16="http://schemas.microsoft.com/office/drawing/2014/main" id="{2A19898C-26D6-48E1-9F41-F579030F3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880" y="3440077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cxnSp>
          <p:nvCxnSpPr>
            <p:cNvPr id="200" name="直接箭头连接符 199">
              <a:extLst>
                <a:ext uri="{FF2B5EF4-FFF2-40B4-BE49-F238E27FC236}">
                  <a16:creationId xmlns:a16="http://schemas.microsoft.com/office/drawing/2014/main" id="{96611FEE-38ED-4132-8267-6F32BA931B08}"/>
                </a:ext>
              </a:extLst>
            </p:cNvPr>
            <p:cNvCxnSpPr>
              <a:cxnSpLocks/>
              <a:stCxn id="204" idx="2"/>
              <a:endCxn id="194" idx="0"/>
            </p:cNvCxnSpPr>
            <p:nvPr/>
          </p:nvCxnSpPr>
          <p:spPr>
            <a:xfrm flipH="1">
              <a:off x="939314" y="3246809"/>
              <a:ext cx="1066626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箭头连接符 200">
              <a:extLst>
                <a:ext uri="{FF2B5EF4-FFF2-40B4-BE49-F238E27FC236}">
                  <a16:creationId xmlns:a16="http://schemas.microsoft.com/office/drawing/2014/main" id="{323BBFC7-FF70-4984-AD38-02A4D435AC05}"/>
                </a:ext>
              </a:extLst>
            </p:cNvPr>
            <p:cNvCxnSpPr>
              <a:cxnSpLocks/>
              <a:stCxn id="204" idx="2"/>
              <a:endCxn id="196" idx="0"/>
            </p:cNvCxnSpPr>
            <p:nvPr/>
          </p:nvCxnSpPr>
          <p:spPr>
            <a:xfrm>
              <a:off x="2005940" y="3246809"/>
              <a:ext cx="1055681" cy="6992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箭头连接符 201">
              <a:extLst>
                <a:ext uri="{FF2B5EF4-FFF2-40B4-BE49-F238E27FC236}">
                  <a16:creationId xmlns:a16="http://schemas.microsoft.com/office/drawing/2014/main" id="{415BDE6E-E68B-482B-97B0-602EC2FBC560}"/>
                </a:ext>
              </a:extLst>
            </p:cNvPr>
            <p:cNvCxnSpPr>
              <a:cxnSpLocks/>
              <a:stCxn id="204" idx="2"/>
              <a:endCxn id="195" idx="0"/>
            </p:cNvCxnSpPr>
            <p:nvPr/>
          </p:nvCxnSpPr>
          <p:spPr>
            <a:xfrm flipH="1">
              <a:off x="2002606" y="3246809"/>
              <a:ext cx="3334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椭圆 202">
              <a:extLst>
                <a:ext uri="{FF2B5EF4-FFF2-40B4-BE49-F238E27FC236}">
                  <a16:creationId xmlns:a16="http://schemas.microsoft.com/office/drawing/2014/main" id="{98ACDEE4-62B7-48C8-B8B2-8B023E3C873F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6</a:t>
              </a:r>
              <a:endParaRPr lang="zh-CN" altLang="en-US" sz="1200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3E2F172-7F9F-4617-A39C-1BE2F456F2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803400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决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策树简史</a:t>
            </a:r>
            <a:endParaRPr sz="2800">
              <a:latin typeface="宋体"/>
              <a:cs typeface="宋体"/>
            </a:endParaRPr>
          </a:p>
        </p:txBody>
      </p:sp>
      <p:pic>
        <p:nvPicPr>
          <p:cNvPr id="5123" name="object 3">
            <a:extLst>
              <a:ext uri="{FF2B5EF4-FFF2-40B4-BE49-F238E27FC236}">
                <a16:creationId xmlns:a16="http://schemas.microsoft.com/office/drawing/2014/main" id="{9CA890AC-C069-47DF-845F-04AF09BE6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4025900"/>
            <a:ext cx="28733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object 4">
            <a:extLst>
              <a:ext uri="{FF2B5EF4-FFF2-40B4-BE49-F238E27FC236}">
                <a16:creationId xmlns:a16="http://schemas.microsoft.com/office/drawing/2014/main" id="{57216556-E3B1-47BB-AE31-0E4079FF5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1027113"/>
            <a:ext cx="725170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585" rIns="0" bIns="0">
            <a:spAutoFit/>
          </a:bodyPr>
          <a:lstStyle>
            <a:lvl1pPr marL="215900" indent="-2032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850"/>
              </a:spcBef>
              <a:buFont typeface="Calibri" panose="020F0502020204030204" pitchFamily="34" charset="0"/>
              <a:buChar char="•"/>
            </a:pPr>
            <a:r>
              <a:rPr lang="zh-CN" altLang="zh-CN" sz="2200">
                <a:latin typeface="宋体" panose="02010600030101010101" pitchFamily="2" charset="-122"/>
              </a:rPr>
              <a:t>第一个决策树算法：</a:t>
            </a:r>
            <a:r>
              <a:rPr lang="zh-CN" altLang="zh-CN" sz="2200">
                <a:cs typeface="Calibri" panose="020F0502020204030204" pitchFamily="34" charset="0"/>
              </a:rPr>
              <a:t>CLS </a:t>
            </a:r>
            <a:r>
              <a:rPr lang="zh-CN" altLang="zh-CN" sz="2000">
                <a:cs typeface="Calibri" panose="020F0502020204030204" pitchFamily="34" charset="0"/>
              </a:rPr>
              <a:t>(Concept Learning System)</a:t>
            </a:r>
          </a:p>
          <a:p>
            <a:pPr eaLnBrk="1" hangingPunct="1">
              <a:spcBef>
                <a:spcPts val="750"/>
              </a:spcBef>
            </a:pP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[E. B. Hunt, J. Marin, and P. T. Stone’s book “</a:t>
            </a:r>
            <a:r>
              <a:rPr lang="zh-CN" altLang="zh-CN" sz="2200" i="1">
                <a:solidFill>
                  <a:srgbClr val="996600"/>
                </a:solidFill>
                <a:cs typeface="Calibri" panose="020F0502020204030204" pitchFamily="34" charset="0"/>
              </a:rPr>
              <a:t>Experiments in</a:t>
            </a:r>
            <a:endParaRPr lang="zh-CN" altLang="zh-CN" sz="2200">
              <a:cs typeface="Calibri" panose="020F0502020204030204" pitchFamily="34" charset="0"/>
            </a:endParaRPr>
          </a:p>
          <a:p>
            <a:pPr eaLnBrk="1" hangingPunct="1"/>
            <a:r>
              <a:rPr lang="zh-CN" altLang="zh-CN" sz="2200" i="1">
                <a:solidFill>
                  <a:srgbClr val="996600"/>
                </a:solidFill>
                <a:cs typeface="Calibri" panose="020F0502020204030204" pitchFamily="34" charset="0"/>
              </a:rPr>
              <a:t>Induction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” published by Academic Press in 1966]</a:t>
            </a:r>
            <a:endParaRPr lang="zh-CN" altLang="zh-CN" sz="2200">
              <a:cs typeface="Calibri" panose="020F0502020204030204" pitchFamily="34" charset="0"/>
            </a:endParaRPr>
          </a:p>
          <a:p>
            <a:pPr eaLnBrk="1" hangingPunct="1">
              <a:lnSpc>
                <a:spcPct val="129000"/>
              </a:lnSpc>
              <a:spcBef>
                <a:spcPts val="1925"/>
              </a:spcBef>
              <a:buFont typeface="Calibri" panose="020F0502020204030204" pitchFamily="34" charset="0"/>
              <a:buChar char="•"/>
            </a:pPr>
            <a:r>
              <a:rPr lang="zh-CN" altLang="zh-CN" sz="2200">
                <a:latin typeface="宋体" panose="02010600030101010101" pitchFamily="2" charset="-122"/>
              </a:rPr>
              <a:t>使决策树受到关注、成为机器学习主流技术的算法：</a:t>
            </a:r>
            <a:r>
              <a:rPr lang="zh-CN" altLang="zh-CN" sz="2200">
                <a:cs typeface="Calibri" panose="020F0502020204030204" pitchFamily="34" charset="0"/>
              </a:rPr>
              <a:t>ID3  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[</a:t>
            </a:r>
            <a:r>
              <a:rPr lang="zh-CN" altLang="zh-CN" sz="2200">
                <a:solidFill>
                  <a:srgbClr val="FF0000"/>
                </a:solidFill>
                <a:cs typeface="Calibri" panose="020F0502020204030204" pitchFamily="34" charset="0"/>
              </a:rPr>
              <a:t>J. R. Quinlan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’s paper in a book “</a:t>
            </a:r>
            <a:r>
              <a:rPr lang="zh-CN" altLang="zh-CN" sz="2200" i="1">
                <a:solidFill>
                  <a:srgbClr val="996600"/>
                </a:solidFill>
                <a:cs typeface="Calibri" panose="020F0502020204030204" pitchFamily="34" charset="0"/>
              </a:rPr>
              <a:t>Expert Systems in the Micro</a:t>
            </a:r>
            <a:endParaRPr lang="zh-CN" altLang="zh-CN" sz="2200">
              <a:cs typeface="Calibri" panose="020F0502020204030204" pitchFamily="34" charset="0"/>
            </a:endParaRPr>
          </a:p>
          <a:p>
            <a:pPr eaLnBrk="1" hangingPunct="1"/>
            <a:r>
              <a:rPr lang="zh-CN" altLang="zh-CN" sz="2200" i="1">
                <a:solidFill>
                  <a:srgbClr val="996600"/>
                </a:solidFill>
                <a:cs typeface="Calibri" panose="020F0502020204030204" pitchFamily="34" charset="0"/>
              </a:rPr>
              <a:t>Electronic Age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” edited by D. Michie, published by Edinburgh</a:t>
            </a:r>
            <a:endParaRPr lang="zh-CN" altLang="zh-CN" sz="2200">
              <a:cs typeface="Calibri" panose="020F0502020204030204" pitchFamily="34" charset="0"/>
            </a:endParaRPr>
          </a:p>
          <a:p>
            <a:pPr eaLnBrk="1" hangingPunct="1"/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University Press in 1979]</a:t>
            </a:r>
            <a:endParaRPr lang="zh-CN" altLang="zh-CN" sz="2200">
              <a:cs typeface="Calibri" panose="020F0502020204030204" pitchFamily="34" charset="0"/>
            </a:endParaRPr>
          </a:p>
          <a:p>
            <a:pPr eaLnBrk="1" hangingPunct="1">
              <a:spcBef>
                <a:spcPts val="38"/>
              </a:spcBef>
            </a:pPr>
            <a:endParaRPr lang="zh-CN" altLang="zh-CN" sz="2000">
              <a:cs typeface="Calibri" panose="020F0502020204030204" pitchFamily="34" charset="0"/>
            </a:endParaRPr>
          </a:p>
          <a:p>
            <a:pPr eaLnBrk="1" hangingPunct="1">
              <a:buFont typeface="Calibri" panose="020F0502020204030204" pitchFamily="34" charset="0"/>
              <a:buChar char="•"/>
            </a:pPr>
            <a:r>
              <a:rPr lang="zh-CN" altLang="zh-CN" sz="2200">
                <a:latin typeface="宋体" panose="02010600030101010101" pitchFamily="2" charset="-122"/>
              </a:rPr>
              <a:t>最常用的决策树算法：</a:t>
            </a:r>
            <a:r>
              <a:rPr lang="zh-CN" altLang="zh-CN" sz="2200">
                <a:cs typeface="Calibri" panose="020F0502020204030204" pitchFamily="34" charset="0"/>
              </a:rPr>
              <a:t>C4.5</a:t>
            </a:r>
          </a:p>
          <a:p>
            <a:pPr eaLnBrk="1" hangingPunct="1">
              <a:spcBef>
                <a:spcPts val="750"/>
              </a:spcBef>
            </a:pP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[</a:t>
            </a:r>
            <a:r>
              <a:rPr lang="zh-CN" altLang="zh-CN" sz="2200">
                <a:solidFill>
                  <a:srgbClr val="FF0000"/>
                </a:solidFill>
                <a:cs typeface="Calibri" panose="020F0502020204030204" pitchFamily="34" charset="0"/>
              </a:rPr>
              <a:t>J. R. Quinlan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’s book “</a:t>
            </a:r>
            <a:r>
              <a:rPr lang="zh-CN" altLang="zh-CN" sz="2200" i="1">
                <a:solidFill>
                  <a:srgbClr val="996600"/>
                </a:solidFill>
                <a:cs typeface="Calibri" panose="020F0502020204030204" pitchFamily="34" charset="0"/>
              </a:rPr>
              <a:t>C4.5: Programs  for Machine Learning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” published by  Morgan Kaufmann in 1993]</a:t>
            </a:r>
            <a:endParaRPr lang="zh-CN" altLang="zh-CN" sz="2200"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object 2">
            <a:extLst>
              <a:ext uri="{FF2B5EF4-FFF2-40B4-BE49-F238E27FC236}">
                <a16:creationId xmlns:a16="http://schemas.microsoft.com/office/drawing/2014/main" id="{8F14A495-F4F4-401E-BF03-06D3A56304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87" name="object 81">
            <a:extLst>
              <a:ext uri="{FF2B5EF4-FFF2-40B4-BE49-F238E27FC236}">
                <a16:creationId xmlns:a16="http://schemas.microsoft.com/office/drawing/2014/main" id="{3E76C0D5-5B11-4981-A005-81FCCA9D62E9}"/>
              </a:ext>
            </a:extLst>
          </p:cNvPr>
          <p:cNvSpPr txBox="1"/>
          <p:nvPr/>
        </p:nvSpPr>
        <p:spPr>
          <a:xfrm>
            <a:off x="339724" y="1190625"/>
            <a:ext cx="8347075" cy="1027845"/>
          </a:xfrm>
          <a:prstGeom prst="rect">
            <a:avLst/>
          </a:prstGeom>
        </p:spPr>
        <p:txBody>
          <a:bodyPr wrap="square" lIns="0" tIns="12065" rIns="0" bIns="0">
            <a:spAutoFit/>
          </a:bodyPr>
          <a:lstStyle/>
          <a:p>
            <a:pPr marL="12700">
              <a:spcBef>
                <a:spcPts val="95"/>
              </a:spcBef>
              <a:tabLst>
                <a:tab pos="1984375" algn="l"/>
              </a:tabLst>
              <a:defRPr/>
            </a:pPr>
            <a:r>
              <a:rPr sz="2200" spc="5" dirty="0" err="1">
                <a:latin typeface="宋体"/>
                <a:cs typeface="宋体"/>
              </a:rPr>
              <a:t>然后考虑结</a:t>
            </a:r>
            <a:r>
              <a:rPr sz="2200" spc="-5" dirty="0" err="1">
                <a:latin typeface="宋体"/>
                <a:cs typeface="宋体"/>
              </a:rPr>
              <a:t>点</a:t>
            </a:r>
            <a:r>
              <a:rPr lang="zh-CN" altLang="en-US" sz="2200" spc="-5" dirty="0">
                <a:latin typeface="宋体"/>
                <a:cs typeface="宋体"/>
              </a:rPr>
              <a:t>⑤</a:t>
            </a:r>
            <a:r>
              <a:rPr sz="2200" spc="5" dirty="0">
                <a:latin typeface="宋体"/>
                <a:cs typeface="宋体"/>
              </a:rPr>
              <a:t>，</a:t>
            </a:r>
            <a:r>
              <a:rPr sz="2200" spc="5" dirty="0" err="1">
                <a:latin typeface="宋体"/>
                <a:cs typeface="宋体"/>
              </a:rPr>
              <a:t>若将其</a:t>
            </a:r>
            <a:r>
              <a:rPr sz="2200" spc="-5" dirty="0" err="1">
                <a:latin typeface="宋体"/>
                <a:cs typeface="宋体"/>
              </a:rPr>
              <a:t>替</a:t>
            </a:r>
            <a:r>
              <a:rPr sz="2200" spc="10" dirty="0" err="1">
                <a:latin typeface="宋体"/>
                <a:cs typeface="宋体"/>
              </a:rPr>
              <a:t>换</a:t>
            </a:r>
            <a:r>
              <a:rPr sz="2200" spc="-5" dirty="0" err="1">
                <a:latin typeface="宋体"/>
                <a:cs typeface="宋体"/>
              </a:rPr>
              <a:t>为叶</a:t>
            </a:r>
            <a:r>
              <a:rPr sz="2200" spc="10" dirty="0" err="1">
                <a:latin typeface="宋体"/>
                <a:cs typeface="宋体"/>
              </a:rPr>
              <a:t>结</a:t>
            </a:r>
            <a:r>
              <a:rPr sz="2200" spc="-5" dirty="0" err="1">
                <a:latin typeface="宋体"/>
                <a:cs typeface="宋体"/>
              </a:rPr>
              <a:t>点，</a:t>
            </a:r>
            <a:r>
              <a:rPr sz="2200" spc="10" dirty="0" err="1">
                <a:latin typeface="宋体"/>
                <a:cs typeface="宋体"/>
              </a:rPr>
              <a:t>根</a:t>
            </a:r>
            <a:r>
              <a:rPr sz="2200" spc="-5" dirty="0" err="1">
                <a:latin typeface="宋体"/>
                <a:cs typeface="宋体"/>
              </a:rPr>
              <a:t>据落</a:t>
            </a:r>
            <a:r>
              <a:rPr sz="2200" spc="10" dirty="0" err="1">
                <a:latin typeface="宋体"/>
                <a:cs typeface="宋体"/>
              </a:rPr>
              <a:t>在</a:t>
            </a:r>
            <a:r>
              <a:rPr sz="2200" spc="-5" dirty="0" err="1">
                <a:latin typeface="宋体"/>
                <a:cs typeface="宋体"/>
              </a:rPr>
              <a:t>其上</a:t>
            </a:r>
            <a:r>
              <a:rPr sz="2200" spc="10" dirty="0" err="1">
                <a:latin typeface="宋体"/>
                <a:cs typeface="宋体"/>
              </a:rPr>
              <a:t>的</a:t>
            </a:r>
            <a:r>
              <a:rPr sz="2200" spc="-5" dirty="0" err="1">
                <a:latin typeface="宋体"/>
                <a:cs typeface="宋体"/>
              </a:rPr>
              <a:t>训练</a:t>
            </a:r>
            <a:r>
              <a:rPr sz="2200" spc="10" dirty="0" err="1">
                <a:latin typeface="宋体"/>
                <a:cs typeface="宋体"/>
              </a:rPr>
              <a:t>样</a:t>
            </a:r>
            <a:r>
              <a:rPr sz="2200" spc="-5" dirty="0" err="1">
                <a:latin typeface="宋体"/>
                <a:cs typeface="宋体"/>
              </a:rPr>
              <a:t>例</a:t>
            </a:r>
            <a:r>
              <a:rPr lang="en-US" altLang="zh-CN" sz="2200" spc="-5" dirty="0">
                <a:latin typeface="宋体"/>
                <a:cs typeface="宋体"/>
              </a:rPr>
              <a:t>{6,7,15}</a:t>
            </a:r>
            <a:r>
              <a:rPr lang="zh-CN" altLang="en-US" sz="2200" spc="-5" dirty="0">
                <a:latin typeface="宋体"/>
                <a:cs typeface="宋体"/>
              </a:rPr>
              <a:t>，</a:t>
            </a:r>
            <a:r>
              <a:rPr lang="zh-CN" altLang="zh-CN" sz="2200" dirty="0">
                <a:latin typeface="宋体" panose="02010600030101010101" pitchFamily="2" charset="-122"/>
              </a:rPr>
              <a:t>将其标记为“好瓜”，测得验证集精度仍为 </a:t>
            </a:r>
            <a:r>
              <a:rPr lang="zh-CN" altLang="zh-CN" sz="2000" dirty="0">
                <a:latin typeface="Verdana" panose="020B0604030504040204" pitchFamily="34" charset="0"/>
              </a:rPr>
              <a:t>57.1%</a:t>
            </a:r>
            <a:r>
              <a:rPr lang="zh-CN" altLang="zh-CN" sz="2200" dirty="0">
                <a:latin typeface="宋体" panose="02010600030101010101" pitchFamily="2" charset="-122"/>
              </a:rPr>
              <a:t>，</a:t>
            </a:r>
            <a:r>
              <a:rPr lang="zh-CN" altLang="en-US" sz="2200" dirty="0">
                <a:latin typeface="宋体" panose="02010600030101010101" pitchFamily="2" charset="-122"/>
              </a:rPr>
              <a:t>可不剪枝</a:t>
            </a:r>
            <a:endParaRPr sz="2200" dirty="0">
              <a:latin typeface="宋体"/>
              <a:cs typeface="宋体"/>
            </a:endParaRPr>
          </a:p>
        </p:txBody>
      </p:sp>
      <p:grpSp>
        <p:nvGrpSpPr>
          <p:cNvPr id="195" name="组合 194">
            <a:extLst>
              <a:ext uri="{FF2B5EF4-FFF2-40B4-BE49-F238E27FC236}">
                <a16:creationId xmlns:a16="http://schemas.microsoft.com/office/drawing/2014/main" id="{BC3F0EC5-A931-4F90-83CC-C7EF531BE0D9}"/>
              </a:ext>
            </a:extLst>
          </p:cNvPr>
          <p:cNvGrpSpPr>
            <a:grpSpLocks noChangeAspect="1"/>
          </p:cNvGrpSpPr>
          <p:nvPr/>
        </p:nvGrpSpPr>
        <p:grpSpPr>
          <a:xfrm>
            <a:off x="457200" y="2063750"/>
            <a:ext cx="6273860" cy="3018032"/>
            <a:chOff x="472801" y="1541145"/>
            <a:chExt cx="8029993" cy="3862820"/>
          </a:xfrm>
        </p:grpSpPr>
        <p:grpSp>
          <p:nvGrpSpPr>
            <p:cNvPr id="196" name="组合 195">
              <a:extLst>
                <a:ext uri="{FF2B5EF4-FFF2-40B4-BE49-F238E27FC236}">
                  <a16:creationId xmlns:a16="http://schemas.microsoft.com/office/drawing/2014/main" id="{7092F4A4-3BF9-4B72-B0AA-DD2101468032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242" name="矩形: 圆角 241">
                <a:extLst>
                  <a:ext uri="{FF2B5EF4-FFF2-40B4-BE49-F238E27FC236}">
                    <a16:creationId xmlns:a16="http://schemas.microsoft.com/office/drawing/2014/main" id="{1A0EF100-38D2-4647-B4FB-7259140021BB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43" name="椭圆 242">
                <a:extLst>
                  <a:ext uri="{FF2B5EF4-FFF2-40B4-BE49-F238E27FC236}">
                    <a16:creationId xmlns:a16="http://schemas.microsoft.com/office/drawing/2014/main" id="{49735EC4-9E09-4584-AE58-8E97FCAACBEF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197" name="组合 196">
              <a:extLst>
                <a:ext uri="{FF2B5EF4-FFF2-40B4-BE49-F238E27FC236}">
                  <a16:creationId xmlns:a16="http://schemas.microsoft.com/office/drawing/2014/main" id="{2E701F06-0D9D-429C-8557-3845555E3461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240" name="矩形: 圆角 239">
                <a:extLst>
                  <a:ext uri="{FF2B5EF4-FFF2-40B4-BE49-F238E27FC236}">
                    <a16:creationId xmlns:a16="http://schemas.microsoft.com/office/drawing/2014/main" id="{80D78D4A-E27C-4DEB-98F9-2B7061FAFECF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41" name="椭圆 240">
                <a:extLst>
                  <a:ext uri="{FF2B5EF4-FFF2-40B4-BE49-F238E27FC236}">
                    <a16:creationId xmlns:a16="http://schemas.microsoft.com/office/drawing/2014/main" id="{FE7407D4-EE92-4D90-A743-2E2DD68A5B75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198" name="组合 197">
              <a:extLst>
                <a:ext uri="{FF2B5EF4-FFF2-40B4-BE49-F238E27FC236}">
                  <a16:creationId xmlns:a16="http://schemas.microsoft.com/office/drawing/2014/main" id="{FFB098A5-E168-43C0-9195-D3DA52184F28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238" name="矩形: 圆角 237">
                <a:extLst>
                  <a:ext uri="{FF2B5EF4-FFF2-40B4-BE49-F238E27FC236}">
                    <a16:creationId xmlns:a16="http://schemas.microsoft.com/office/drawing/2014/main" id="{ECF671D2-C100-4CCB-BC37-BFDC55DE8B3A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39" name="椭圆 238">
                <a:extLst>
                  <a:ext uri="{FF2B5EF4-FFF2-40B4-BE49-F238E27FC236}">
                    <a16:creationId xmlns:a16="http://schemas.microsoft.com/office/drawing/2014/main" id="{944F3C5A-F0EE-4C37-9106-EEE39D2B9E9D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199" name="组合 198">
              <a:extLst>
                <a:ext uri="{FF2B5EF4-FFF2-40B4-BE49-F238E27FC236}">
                  <a16:creationId xmlns:a16="http://schemas.microsoft.com/office/drawing/2014/main" id="{6595D367-C893-46FD-8FCB-238F0078E0C2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236" name="椭圆 235">
                <a:extLst>
                  <a:ext uri="{FF2B5EF4-FFF2-40B4-BE49-F238E27FC236}">
                    <a16:creationId xmlns:a16="http://schemas.microsoft.com/office/drawing/2014/main" id="{0ADBD027-0DEC-4E85-9BD5-1F80D7C548D6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237" name="椭圆 236">
                <a:extLst>
                  <a:ext uri="{FF2B5EF4-FFF2-40B4-BE49-F238E27FC236}">
                    <a16:creationId xmlns:a16="http://schemas.microsoft.com/office/drawing/2014/main" id="{09A9CEF3-28DA-4A6B-B611-BB4DB95E1C4D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200" name="椭圆 199">
              <a:extLst>
                <a:ext uri="{FF2B5EF4-FFF2-40B4-BE49-F238E27FC236}">
                  <a16:creationId xmlns:a16="http://schemas.microsoft.com/office/drawing/2014/main" id="{58931037-54B8-42C6-A69A-B881E3266D96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201" name="椭圆 200">
              <a:extLst>
                <a:ext uri="{FF2B5EF4-FFF2-40B4-BE49-F238E27FC236}">
                  <a16:creationId xmlns:a16="http://schemas.microsoft.com/office/drawing/2014/main" id="{967EBAA7-F02F-4B6A-83BE-698E373CEA3F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202" name="椭圆 201">
              <a:extLst>
                <a:ext uri="{FF2B5EF4-FFF2-40B4-BE49-F238E27FC236}">
                  <a16:creationId xmlns:a16="http://schemas.microsoft.com/office/drawing/2014/main" id="{A56105E8-7467-43C3-A30C-EE9FA114A73D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203" name="椭圆 202">
              <a:extLst>
                <a:ext uri="{FF2B5EF4-FFF2-40B4-BE49-F238E27FC236}">
                  <a16:creationId xmlns:a16="http://schemas.microsoft.com/office/drawing/2014/main" id="{26CB5D3D-FF98-4DB8-8746-72169DC36CBD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204" name="直接箭头连接符 203">
              <a:extLst>
                <a:ext uri="{FF2B5EF4-FFF2-40B4-BE49-F238E27FC236}">
                  <a16:creationId xmlns:a16="http://schemas.microsoft.com/office/drawing/2014/main" id="{2B2D7DEE-7E60-4537-90D0-865EB7799FC8}"/>
                </a:ext>
              </a:extLst>
            </p:cNvPr>
            <p:cNvCxnSpPr>
              <a:cxnSpLocks/>
              <a:stCxn id="242" idx="2"/>
              <a:endCxn id="234" idx="0"/>
            </p:cNvCxnSpPr>
            <p:nvPr/>
          </p:nvCxnSpPr>
          <p:spPr>
            <a:xfrm flipH="1">
              <a:off x="2005940" y="2073275"/>
              <a:ext cx="2718460" cy="7710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箭头连接符 204">
              <a:extLst>
                <a:ext uri="{FF2B5EF4-FFF2-40B4-BE49-F238E27FC236}">
                  <a16:creationId xmlns:a16="http://schemas.microsoft.com/office/drawing/2014/main" id="{B3D0A39B-D52C-4806-B056-020735969DA2}"/>
                </a:ext>
              </a:extLst>
            </p:cNvPr>
            <p:cNvCxnSpPr>
              <a:cxnSpLocks/>
              <a:stCxn id="242" idx="2"/>
              <a:endCxn id="240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箭头连接符 205">
              <a:extLst>
                <a:ext uri="{FF2B5EF4-FFF2-40B4-BE49-F238E27FC236}">
                  <a16:creationId xmlns:a16="http://schemas.microsoft.com/office/drawing/2014/main" id="{45BEDA75-7231-4AA4-B2E0-DA3D15CCE310}"/>
                </a:ext>
              </a:extLst>
            </p:cNvPr>
            <p:cNvCxnSpPr>
              <a:cxnSpLocks/>
              <a:stCxn id="242" idx="2"/>
              <a:endCxn id="236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箭头连接符 206">
              <a:extLst>
                <a:ext uri="{FF2B5EF4-FFF2-40B4-BE49-F238E27FC236}">
                  <a16:creationId xmlns:a16="http://schemas.microsoft.com/office/drawing/2014/main" id="{F951CBA3-05A8-4DEF-BF1A-23FF71B0E6E8}"/>
                </a:ext>
              </a:extLst>
            </p:cNvPr>
            <p:cNvCxnSpPr>
              <a:cxnSpLocks/>
              <a:stCxn id="240" idx="2"/>
              <a:endCxn id="238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直接箭头连接符 207">
              <a:extLst>
                <a:ext uri="{FF2B5EF4-FFF2-40B4-BE49-F238E27FC236}">
                  <a16:creationId xmlns:a16="http://schemas.microsoft.com/office/drawing/2014/main" id="{B1865D7B-6D18-4180-A33A-AC403CC36F8A}"/>
                </a:ext>
              </a:extLst>
            </p:cNvPr>
            <p:cNvCxnSpPr>
              <a:cxnSpLocks/>
              <a:stCxn id="240" idx="2"/>
              <a:endCxn id="201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直接箭头连接符 208">
              <a:extLst>
                <a:ext uri="{FF2B5EF4-FFF2-40B4-BE49-F238E27FC236}">
                  <a16:creationId xmlns:a16="http://schemas.microsoft.com/office/drawing/2014/main" id="{E6842AD9-954E-4973-8655-118E5CA3E06E}"/>
                </a:ext>
              </a:extLst>
            </p:cNvPr>
            <p:cNvCxnSpPr>
              <a:cxnSpLocks/>
              <a:stCxn id="240" idx="2"/>
              <a:endCxn id="200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箭头连接符 209">
              <a:extLst>
                <a:ext uri="{FF2B5EF4-FFF2-40B4-BE49-F238E27FC236}">
                  <a16:creationId xmlns:a16="http://schemas.microsoft.com/office/drawing/2014/main" id="{83C817D5-3598-4225-BAE0-2623BB881FEC}"/>
                </a:ext>
              </a:extLst>
            </p:cNvPr>
            <p:cNvCxnSpPr>
              <a:cxnSpLocks/>
              <a:stCxn id="238" idx="2"/>
              <a:endCxn id="202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接箭头连接符 210">
              <a:extLst>
                <a:ext uri="{FF2B5EF4-FFF2-40B4-BE49-F238E27FC236}">
                  <a16:creationId xmlns:a16="http://schemas.microsoft.com/office/drawing/2014/main" id="{509659EB-07A1-4540-8020-4317BC8951DC}"/>
                </a:ext>
              </a:extLst>
            </p:cNvPr>
            <p:cNvCxnSpPr>
              <a:cxnSpLocks/>
              <a:stCxn id="238" idx="2"/>
              <a:endCxn id="223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接箭头连接符 211">
              <a:extLst>
                <a:ext uri="{FF2B5EF4-FFF2-40B4-BE49-F238E27FC236}">
                  <a16:creationId xmlns:a16="http://schemas.microsoft.com/office/drawing/2014/main" id="{1778F76A-4C8D-4002-9779-3EC71A37D223}"/>
                </a:ext>
              </a:extLst>
            </p:cNvPr>
            <p:cNvCxnSpPr>
              <a:cxnSpLocks/>
              <a:stCxn id="238" idx="2"/>
              <a:endCxn id="203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object 39">
              <a:extLst>
                <a:ext uri="{FF2B5EF4-FFF2-40B4-BE49-F238E27FC236}">
                  <a16:creationId xmlns:a16="http://schemas.microsoft.com/office/drawing/2014/main" id="{B24497DD-54E5-4EB7-8FE0-E0D7F200F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214" name="object 39">
              <a:extLst>
                <a:ext uri="{FF2B5EF4-FFF2-40B4-BE49-F238E27FC236}">
                  <a16:creationId xmlns:a16="http://schemas.microsoft.com/office/drawing/2014/main" id="{11E6E4EB-4314-401E-8B29-AA19B94AF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215" name="object 39">
              <a:extLst>
                <a:ext uri="{FF2B5EF4-FFF2-40B4-BE49-F238E27FC236}">
                  <a16:creationId xmlns:a16="http://schemas.microsoft.com/office/drawing/2014/main" id="{88420010-C9D9-4A8C-9A6E-CB9FDFD43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16" name="object 39">
              <a:extLst>
                <a:ext uri="{FF2B5EF4-FFF2-40B4-BE49-F238E27FC236}">
                  <a16:creationId xmlns:a16="http://schemas.microsoft.com/office/drawing/2014/main" id="{DEC81527-07A6-4B60-B2CB-5FE6FDE0C1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17" name="object 39">
              <a:extLst>
                <a:ext uri="{FF2B5EF4-FFF2-40B4-BE49-F238E27FC236}">
                  <a16:creationId xmlns:a16="http://schemas.microsoft.com/office/drawing/2014/main" id="{98FE43FB-EA86-4F93-83EE-C1ACDB0DD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18" name="object 39">
              <a:extLst>
                <a:ext uri="{FF2B5EF4-FFF2-40B4-BE49-F238E27FC236}">
                  <a16:creationId xmlns:a16="http://schemas.microsoft.com/office/drawing/2014/main" id="{D6DDF203-A1AB-4088-9FCF-FB7825387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19" name="object 39">
              <a:extLst>
                <a:ext uri="{FF2B5EF4-FFF2-40B4-BE49-F238E27FC236}">
                  <a16:creationId xmlns:a16="http://schemas.microsoft.com/office/drawing/2014/main" id="{54C836D2-B429-4B14-BDD1-CCC83E151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20" name="object 39">
              <a:extLst>
                <a:ext uri="{FF2B5EF4-FFF2-40B4-BE49-F238E27FC236}">
                  <a16:creationId xmlns:a16="http://schemas.microsoft.com/office/drawing/2014/main" id="{773EE52A-4947-4DD8-8F1B-D33C4A995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21" name="object 39">
              <a:extLst>
                <a:ext uri="{FF2B5EF4-FFF2-40B4-BE49-F238E27FC236}">
                  <a16:creationId xmlns:a16="http://schemas.microsoft.com/office/drawing/2014/main" id="{84946D30-6EE7-4B7D-9132-AEFDB63BB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grpSp>
          <p:nvGrpSpPr>
            <p:cNvPr id="222" name="组合 221">
              <a:extLst>
                <a:ext uri="{FF2B5EF4-FFF2-40B4-BE49-F238E27FC236}">
                  <a16:creationId xmlns:a16="http://schemas.microsoft.com/office/drawing/2014/main" id="{B74049D2-6CB6-4A5B-80E7-16315C62329E}"/>
                </a:ext>
              </a:extLst>
            </p:cNvPr>
            <p:cNvGrpSpPr/>
            <p:nvPr/>
          </p:nvGrpSpPr>
          <p:grpSpPr>
            <a:xfrm>
              <a:off x="1255429" y="2714679"/>
              <a:ext cx="1312069" cy="532130"/>
              <a:chOff x="5076133" y="1959259"/>
              <a:chExt cx="1312069" cy="532130"/>
            </a:xfrm>
          </p:grpSpPr>
          <p:sp>
            <p:nvSpPr>
              <p:cNvPr id="234" name="矩形: 圆角 233">
                <a:extLst>
                  <a:ext uri="{FF2B5EF4-FFF2-40B4-BE49-F238E27FC236}">
                    <a16:creationId xmlns:a16="http://schemas.microsoft.com/office/drawing/2014/main" id="{8923CBEB-985A-48F9-B7C0-5ED2260F58CB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235" name="椭圆 234">
                <a:extLst>
                  <a:ext uri="{FF2B5EF4-FFF2-40B4-BE49-F238E27FC236}">
                    <a16:creationId xmlns:a16="http://schemas.microsoft.com/office/drawing/2014/main" id="{866DD07E-2B84-4447-A4FD-6C4B6F3BEE68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2</a:t>
                </a:r>
                <a:endParaRPr lang="zh-CN" altLang="en-US" sz="1200" dirty="0"/>
              </a:p>
            </p:txBody>
          </p:sp>
        </p:grpSp>
        <p:sp>
          <p:nvSpPr>
            <p:cNvPr id="223" name="椭圆 222">
              <a:extLst>
                <a:ext uri="{FF2B5EF4-FFF2-40B4-BE49-F238E27FC236}">
                  <a16:creationId xmlns:a16="http://schemas.microsoft.com/office/drawing/2014/main" id="{234CD2BD-2FF8-4B35-8F2E-7EF7DC6E9973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224" name="椭圆 223">
              <a:extLst>
                <a:ext uri="{FF2B5EF4-FFF2-40B4-BE49-F238E27FC236}">
                  <a16:creationId xmlns:a16="http://schemas.microsoft.com/office/drawing/2014/main" id="{14CCB158-A66B-4233-980E-F3DD68A53FF2}"/>
                </a:ext>
              </a:extLst>
            </p:cNvPr>
            <p:cNvSpPr/>
            <p:nvPr/>
          </p:nvSpPr>
          <p:spPr>
            <a:xfrm>
              <a:off x="472801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225" name="椭圆 224">
              <a:extLst>
                <a:ext uri="{FF2B5EF4-FFF2-40B4-BE49-F238E27FC236}">
                  <a16:creationId xmlns:a16="http://schemas.microsoft.com/office/drawing/2014/main" id="{85C5BE9D-E619-4DA3-81F5-AF2589EBFDAC}"/>
                </a:ext>
              </a:extLst>
            </p:cNvPr>
            <p:cNvSpPr/>
            <p:nvPr/>
          </p:nvSpPr>
          <p:spPr>
            <a:xfrm>
              <a:off x="1536093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226" name="椭圆 225">
              <a:extLst>
                <a:ext uri="{FF2B5EF4-FFF2-40B4-BE49-F238E27FC236}">
                  <a16:creationId xmlns:a16="http://schemas.microsoft.com/office/drawing/2014/main" id="{D088F9D8-DB8F-4B4B-B3F0-FBDA6B7C4231}"/>
                </a:ext>
              </a:extLst>
            </p:cNvPr>
            <p:cNvSpPr/>
            <p:nvPr/>
          </p:nvSpPr>
          <p:spPr>
            <a:xfrm>
              <a:off x="2599385" y="3946036"/>
              <a:ext cx="92447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227" name="object 39">
              <a:extLst>
                <a:ext uri="{FF2B5EF4-FFF2-40B4-BE49-F238E27FC236}">
                  <a16:creationId xmlns:a16="http://schemas.microsoft.com/office/drawing/2014/main" id="{4FEC3F1B-9EE2-4FD5-9263-468145CB5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952" y="344453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28" name="object 39">
              <a:extLst>
                <a:ext uri="{FF2B5EF4-FFF2-40B4-BE49-F238E27FC236}">
                  <a16:creationId xmlns:a16="http://schemas.microsoft.com/office/drawing/2014/main" id="{24DEB6C1-0C85-420A-A7CB-55D204B44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165" y="3433691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229" name="object 39">
              <a:extLst>
                <a:ext uri="{FF2B5EF4-FFF2-40B4-BE49-F238E27FC236}">
                  <a16:creationId xmlns:a16="http://schemas.microsoft.com/office/drawing/2014/main" id="{73F950D0-CB8E-4D6F-9E50-969A3E869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880" y="3440077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cxnSp>
          <p:nvCxnSpPr>
            <p:cNvPr id="230" name="直接箭头连接符 229">
              <a:extLst>
                <a:ext uri="{FF2B5EF4-FFF2-40B4-BE49-F238E27FC236}">
                  <a16:creationId xmlns:a16="http://schemas.microsoft.com/office/drawing/2014/main" id="{1A10E8B8-DA03-4437-B72E-2FCC2A680A23}"/>
                </a:ext>
              </a:extLst>
            </p:cNvPr>
            <p:cNvCxnSpPr>
              <a:cxnSpLocks/>
              <a:stCxn id="234" idx="2"/>
              <a:endCxn id="224" idx="0"/>
            </p:cNvCxnSpPr>
            <p:nvPr/>
          </p:nvCxnSpPr>
          <p:spPr>
            <a:xfrm flipH="1">
              <a:off x="939314" y="3246809"/>
              <a:ext cx="1066626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箭头连接符 230">
              <a:extLst>
                <a:ext uri="{FF2B5EF4-FFF2-40B4-BE49-F238E27FC236}">
                  <a16:creationId xmlns:a16="http://schemas.microsoft.com/office/drawing/2014/main" id="{99A19CFE-A9E8-4E30-8DA2-40D4CB8FFE40}"/>
                </a:ext>
              </a:extLst>
            </p:cNvPr>
            <p:cNvCxnSpPr>
              <a:cxnSpLocks/>
              <a:stCxn id="234" idx="2"/>
              <a:endCxn id="226" idx="0"/>
            </p:cNvCxnSpPr>
            <p:nvPr/>
          </p:nvCxnSpPr>
          <p:spPr>
            <a:xfrm>
              <a:off x="2005940" y="3246809"/>
              <a:ext cx="1055681" cy="6992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直接箭头连接符 231">
              <a:extLst>
                <a:ext uri="{FF2B5EF4-FFF2-40B4-BE49-F238E27FC236}">
                  <a16:creationId xmlns:a16="http://schemas.microsoft.com/office/drawing/2014/main" id="{6EEDF6D7-A7DE-4468-8F1F-653B462948BF}"/>
                </a:ext>
              </a:extLst>
            </p:cNvPr>
            <p:cNvCxnSpPr>
              <a:cxnSpLocks/>
              <a:stCxn id="234" idx="2"/>
              <a:endCxn id="225" idx="0"/>
            </p:cNvCxnSpPr>
            <p:nvPr/>
          </p:nvCxnSpPr>
          <p:spPr>
            <a:xfrm flipH="1">
              <a:off x="2002606" y="3246809"/>
              <a:ext cx="3334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3" name="椭圆 232">
              <a:extLst>
                <a:ext uri="{FF2B5EF4-FFF2-40B4-BE49-F238E27FC236}">
                  <a16:creationId xmlns:a16="http://schemas.microsoft.com/office/drawing/2014/main" id="{31A737CB-1D99-4D4D-8AB5-E6D763A8D269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6</a:t>
              </a:r>
              <a:endParaRPr lang="zh-CN" altLang="en-US" sz="1200" dirty="0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bject 2">
            <a:extLst>
              <a:ext uri="{FF2B5EF4-FFF2-40B4-BE49-F238E27FC236}">
                <a16:creationId xmlns:a16="http://schemas.microsoft.com/office/drawing/2014/main" id="{358DD9D6-26C5-42E5-8A0A-46260006914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33829" name="object 75">
            <a:extLst>
              <a:ext uri="{FF2B5EF4-FFF2-40B4-BE49-F238E27FC236}">
                <a16:creationId xmlns:a16="http://schemas.microsoft.com/office/drawing/2014/main" id="{67CB556F-FCC7-485E-9B1A-675B0385E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554" y="4778645"/>
            <a:ext cx="1998663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746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300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验证集精度</a:t>
            </a:r>
            <a:endParaRPr lang="zh-CN" altLang="zh-CN" dirty="0">
              <a:latin typeface="宋体" panose="02010600030101010101" pitchFamily="2" charset="-122"/>
            </a:endParaRPr>
          </a:p>
          <a:p>
            <a:pPr>
              <a:spcBef>
                <a:spcPts val="200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剪枝前: 57.1%  剪枝后: 71.4%</a:t>
            </a:r>
            <a:endParaRPr lang="zh-CN" altLang="zh-CN" dirty="0">
              <a:latin typeface="宋体" panose="02010600030101010101" pitchFamily="2" charset="-122"/>
            </a:endParaRPr>
          </a:p>
          <a:p>
            <a:pPr>
              <a:spcBef>
                <a:spcPts val="188"/>
              </a:spcBef>
            </a:pPr>
            <a:r>
              <a:rPr lang="zh-CN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后剪枝决策: </a:t>
            </a:r>
            <a:r>
              <a:rPr lang="zh-CN" altLang="zh-CN" b="1" dirty="0">
                <a:solidFill>
                  <a:srgbClr val="0000FF"/>
                </a:solidFill>
                <a:latin typeface="宋体" panose="02010600030101010101" pitchFamily="2" charset="-122"/>
              </a:rPr>
              <a:t>剪枝</a:t>
            </a:r>
          </a:p>
        </p:txBody>
      </p:sp>
      <p:sp>
        <p:nvSpPr>
          <p:cNvPr id="33832" name="object 81">
            <a:extLst>
              <a:ext uri="{FF2B5EF4-FFF2-40B4-BE49-F238E27FC236}">
                <a16:creationId xmlns:a16="http://schemas.microsoft.com/office/drawing/2014/main" id="{B82F066E-3D6D-4752-A182-039C32D2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66" y="1002254"/>
            <a:ext cx="8546333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46355" rIns="0" bIns="0">
            <a:spAutoFit/>
          </a:bodyPr>
          <a:lstStyle>
            <a:lvl1pPr marL="127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363"/>
              </a:spcBef>
            </a:pPr>
            <a:r>
              <a:rPr lang="zh-CN" altLang="zh-CN" sz="2200" dirty="0">
                <a:latin typeface="宋体" panose="02010600030101010101" pitchFamily="2" charset="-122"/>
              </a:rPr>
              <a:t>对结点</a:t>
            </a:r>
            <a:r>
              <a:rPr lang="zh-CN" altLang="en-US" sz="2200" dirty="0">
                <a:latin typeface="宋体" panose="02010600030101010101" pitchFamily="2" charset="-122"/>
              </a:rPr>
              <a:t>②</a:t>
            </a:r>
            <a:r>
              <a:rPr lang="zh-CN" altLang="zh-CN" sz="2200" dirty="0">
                <a:latin typeface="宋体" panose="02010600030101010101" pitchFamily="2" charset="-122"/>
              </a:rPr>
              <a:t>，若将其替换为叶结点，根据落在其上的训练样例</a:t>
            </a:r>
            <a:r>
              <a:rPr lang="en-US" altLang="zh-CN" sz="2200" dirty="0">
                <a:latin typeface="宋体" panose="02010600030101010101" pitchFamily="2" charset="-122"/>
              </a:rPr>
              <a:t>{1,2,3,14}</a:t>
            </a:r>
            <a:r>
              <a:rPr lang="zh-CN" altLang="zh-CN" sz="2200" dirty="0">
                <a:latin typeface="宋体" panose="02010600030101010101" pitchFamily="2" charset="-122"/>
              </a:rPr>
              <a:t>，将其标记为“好瓜”，测得验证集精度提升至</a:t>
            </a:r>
            <a:r>
              <a:rPr lang="zh-CN" altLang="zh-CN" sz="2000" dirty="0">
                <a:latin typeface="Verdana" panose="020B0604030504040204" pitchFamily="34" charset="0"/>
              </a:rPr>
              <a:t>71.4%</a:t>
            </a:r>
            <a:r>
              <a:rPr lang="zh-CN" altLang="zh-CN" sz="2200" dirty="0">
                <a:latin typeface="宋体" panose="02010600030101010101" pitchFamily="2" charset="-122"/>
              </a:rPr>
              <a:t>，</a:t>
            </a:r>
            <a:endParaRPr lang="en-US" altLang="zh-CN" sz="2200" dirty="0">
              <a:latin typeface="宋体" panose="02010600030101010101" pitchFamily="2" charset="-122"/>
            </a:endParaRPr>
          </a:p>
          <a:p>
            <a:pPr>
              <a:spcBef>
                <a:spcPts val="363"/>
              </a:spcBef>
            </a:pPr>
            <a:r>
              <a:rPr lang="zh-CN" altLang="en-US" sz="2200" dirty="0">
                <a:latin typeface="宋体" panose="02010600030101010101" pitchFamily="2" charset="-122"/>
              </a:rPr>
              <a:t>决定剪枝</a:t>
            </a:r>
          </a:p>
        </p:txBody>
      </p: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8231F622-84B7-4E03-9C5A-65261AFA901C}"/>
              </a:ext>
            </a:extLst>
          </p:cNvPr>
          <p:cNvGrpSpPr>
            <a:grpSpLocks noChangeAspect="1"/>
          </p:cNvGrpSpPr>
          <p:nvPr/>
        </p:nvGrpSpPr>
        <p:grpSpPr>
          <a:xfrm>
            <a:off x="457200" y="2063750"/>
            <a:ext cx="6273860" cy="3018032"/>
            <a:chOff x="472801" y="1541145"/>
            <a:chExt cx="8029993" cy="3862820"/>
          </a:xfrm>
        </p:grpSpPr>
        <p:grpSp>
          <p:nvGrpSpPr>
            <p:cNvPr id="98" name="组合 97">
              <a:extLst>
                <a:ext uri="{FF2B5EF4-FFF2-40B4-BE49-F238E27FC236}">
                  <a16:creationId xmlns:a16="http://schemas.microsoft.com/office/drawing/2014/main" id="{EF70F9E4-E3FB-46E2-AEBF-8D9AA19F5800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150" name="矩形: 圆角 149">
                <a:extLst>
                  <a:ext uri="{FF2B5EF4-FFF2-40B4-BE49-F238E27FC236}">
                    <a16:creationId xmlns:a16="http://schemas.microsoft.com/office/drawing/2014/main" id="{E4BB58FF-71BD-45F1-A316-3F2ED322E4CB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51" name="椭圆 150">
                <a:extLst>
                  <a:ext uri="{FF2B5EF4-FFF2-40B4-BE49-F238E27FC236}">
                    <a16:creationId xmlns:a16="http://schemas.microsoft.com/office/drawing/2014/main" id="{9353FB82-AA0D-4940-9665-2C8D96A50406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100" name="组合 99">
              <a:extLst>
                <a:ext uri="{FF2B5EF4-FFF2-40B4-BE49-F238E27FC236}">
                  <a16:creationId xmlns:a16="http://schemas.microsoft.com/office/drawing/2014/main" id="{6DAA3542-48BC-4497-A394-CEAF86C710D7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148" name="矩形: 圆角 147">
                <a:extLst>
                  <a:ext uri="{FF2B5EF4-FFF2-40B4-BE49-F238E27FC236}">
                    <a16:creationId xmlns:a16="http://schemas.microsoft.com/office/drawing/2014/main" id="{58D7037D-A1F7-442F-AF2A-D98EB446C02E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49" name="椭圆 148">
                <a:extLst>
                  <a:ext uri="{FF2B5EF4-FFF2-40B4-BE49-F238E27FC236}">
                    <a16:creationId xmlns:a16="http://schemas.microsoft.com/office/drawing/2014/main" id="{4D5E2DFC-1D65-48C6-890E-497D3644EBB1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EBB88D06-99CE-4DFA-8DE5-B0CD9CA7EEBA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144" name="矩形: 圆角 143">
                <a:extLst>
                  <a:ext uri="{FF2B5EF4-FFF2-40B4-BE49-F238E27FC236}">
                    <a16:creationId xmlns:a16="http://schemas.microsoft.com/office/drawing/2014/main" id="{504D348F-B7D2-4C98-B9F6-5922B806BA84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47" name="椭圆 146">
                <a:extLst>
                  <a:ext uri="{FF2B5EF4-FFF2-40B4-BE49-F238E27FC236}">
                    <a16:creationId xmlns:a16="http://schemas.microsoft.com/office/drawing/2014/main" id="{A882FD81-BE23-47BF-ADD1-311F39F923B0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14A98C84-B311-45AD-A776-4A2B3F19F4C4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142" name="椭圆 141">
                <a:extLst>
                  <a:ext uri="{FF2B5EF4-FFF2-40B4-BE49-F238E27FC236}">
                    <a16:creationId xmlns:a16="http://schemas.microsoft.com/office/drawing/2014/main" id="{DD86ED09-BD77-4C3F-B702-86AC16FFE039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143" name="椭圆 142">
                <a:extLst>
                  <a:ext uri="{FF2B5EF4-FFF2-40B4-BE49-F238E27FC236}">
                    <a16:creationId xmlns:a16="http://schemas.microsoft.com/office/drawing/2014/main" id="{1893B28D-8F99-45E7-8BD4-4C0AF48AB0A7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103" name="椭圆 102">
              <a:extLst>
                <a:ext uri="{FF2B5EF4-FFF2-40B4-BE49-F238E27FC236}">
                  <a16:creationId xmlns:a16="http://schemas.microsoft.com/office/drawing/2014/main" id="{05D68328-46FD-478F-A523-64326B55D227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id="{D28D4288-F8FD-4186-8812-05293D9429B2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id="{4AFF56EA-CCD9-4900-B720-767422D889D1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id="{EE9296CB-2362-48A8-9748-EEFE97431A10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58542336-5F73-4B67-B7AD-1F628C5204ED}"/>
                </a:ext>
              </a:extLst>
            </p:cNvPr>
            <p:cNvCxnSpPr>
              <a:cxnSpLocks/>
              <a:stCxn id="150" idx="2"/>
              <a:endCxn id="140" idx="0"/>
            </p:cNvCxnSpPr>
            <p:nvPr/>
          </p:nvCxnSpPr>
          <p:spPr>
            <a:xfrm flipH="1">
              <a:off x="2005940" y="2073275"/>
              <a:ext cx="2718460" cy="7710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8D0BC2C3-6305-41F1-99C3-510BA0FDD290}"/>
                </a:ext>
              </a:extLst>
            </p:cNvPr>
            <p:cNvCxnSpPr>
              <a:cxnSpLocks/>
              <a:stCxn id="150" idx="2"/>
              <a:endCxn id="148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AF99E55D-71B1-4CC5-9E68-0DC06C385CE2}"/>
                </a:ext>
              </a:extLst>
            </p:cNvPr>
            <p:cNvCxnSpPr>
              <a:cxnSpLocks/>
              <a:stCxn id="150" idx="2"/>
              <a:endCxn id="142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D21A5453-29C3-4D4B-A677-76E1B372B401}"/>
                </a:ext>
              </a:extLst>
            </p:cNvPr>
            <p:cNvCxnSpPr>
              <a:cxnSpLocks/>
              <a:stCxn id="148" idx="2"/>
              <a:endCxn id="144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id="{78DE0BEC-6A5A-4B57-8854-D239E675DFE6}"/>
                </a:ext>
              </a:extLst>
            </p:cNvPr>
            <p:cNvCxnSpPr>
              <a:cxnSpLocks/>
              <a:stCxn id="148" idx="2"/>
              <a:endCxn id="104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箭头连接符 111">
              <a:extLst>
                <a:ext uri="{FF2B5EF4-FFF2-40B4-BE49-F238E27FC236}">
                  <a16:creationId xmlns:a16="http://schemas.microsoft.com/office/drawing/2014/main" id="{E7759BD8-5841-4F40-9BBA-ED295A71800B}"/>
                </a:ext>
              </a:extLst>
            </p:cNvPr>
            <p:cNvCxnSpPr>
              <a:cxnSpLocks/>
              <a:stCxn id="148" idx="2"/>
              <a:endCxn id="103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08657A7D-3B57-481D-A269-7D4E54AF6544}"/>
                </a:ext>
              </a:extLst>
            </p:cNvPr>
            <p:cNvCxnSpPr>
              <a:cxnSpLocks/>
              <a:stCxn id="144" idx="2"/>
              <a:endCxn id="105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6067EE7C-3D26-40D4-8819-2BAEDD0FA944}"/>
                </a:ext>
              </a:extLst>
            </p:cNvPr>
            <p:cNvCxnSpPr>
              <a:cxnSpLocks/>
              <a:stCxn id="144" idx="2"/>
              <a:endCxn id="129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箭头连接符 114">
              <a:extLst>
                <a:ext uri="{FF2B5EF4-FFF2-40B4-BE49-F238E27FC236}">
                  <a16:creationId xmlns:a16="http://schemas.microsoft.com/office/drawing/2014/main" id="{400E699F-A8C9-4080-B2AD-8A0779A411C4}"/>
                </a:ext>
              </a:extLst>
            </p:cNvPr>
            <p:cNvCxnSpPr>
              <a:cxnSpLocks/>
              <a:stCxn id="144" idx="2"/>
              <a:endCxn id="106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object 39">
              <a:extLst>
                <a:ext uri="{FF2B5EF4-FFF2-40B4-BE49-F238E27FC236}">
                  <a16:creationId xmlns:a16="http://schemas.microsoft.com/office/drawing/2014/main" id="{D58C900E-CCB8-4026-BFB2-8E9936758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117" name="object 39">
              <a:extLst>
                <a:ext uri="{FF2B5EF4-FFF2-40B4-BE49-F238E27FC236}">
                  <a16:creationId xmlns:a16="http://schemas.microsoft.com/office/drawing/2014/main" id="{E0E45916-817F-4096-BF53-58AB633D0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118" name="object 39">
              <a:extLst>
                <a:ext uri="{FF2B5EF4-FFF2-40B4-BE49-F238E27FC236}">
                  <a16:creationId xmlns:a16="http://schemas.microsoft.com/office/drawing/2014/main" id="{6EB71936-960E-4341-8F96-C15237AC6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19" name="object 39">
              <a:extLst>
                <a:ext uri="{FF2B5EF4-FFF2-40B4-BE49-F238E27FC236}">
                  <a16:creationId xmlns:a16="http://schemas.microsoft.com/office/drawing/2014/main" id="{470418CA-6BF6-45FB-BCC0-771BD00A9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20" name="object 39">
              <a:extLst>
                <a:ext uri="{FF2B5EF4-FFF2-40B4-BE49-F238E27FC236}">
                  <a16:creationId xmlns:a16="http://schemas.microsoft.com/office/drawing/2014/main" id="{846FC035-C35B-4F55-BD27-9D2181500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21" name="object 39">
              <a:extLst>
                <a:ext uri="{FF2B5EF4-FFF2-40B4-BE49-F238E27FC236}">
                  <a16:creationId xmlns:a16="http://schemas.microsoft.com/office/drawing/2014/main" id="{B2012EBF-FC73-43EB-9A22-385578B39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22" name="object 39">
              <a:extLst>
                <a:ext uri="{FF2B5EF4-FFF2-40B4-BE49-F238E27FC236}">
                  <a16:creationId xmlns:a16="http://schemas.microsoft.com/office/drawing/2014/main" id="{F83A82F5-F390-4727-A458-B0978154D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25" name="object 39">
              <a:extLst>
                <a:ext uri="{FF2B5EF4-FFF2-40B4-BE49-F238E27FC236}">
                  <a16:creationId xmlns:a16="http://schemas.microsoft.com/office/drawing/2014/main" id="{8C06EF73-12A6-42F5-B12A-D28314C5E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26" name="object 39">
              <a:extLst>
                <a:ext uri="{FF2B5EF4-FFF2-40B4-BE49-F238E27FC236}">
                  <a16:creationId xmlns:a16="http://schemas.microsoft.com/office/drawing/2014/main" id="{E2B235AC-BBD4-4FD3-A132-C1673B15E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grpSp>
          <p:nvGrpSpPr>
            <p:cNvPr id="127" name="组合 126">
              <a:extLst>
                <a:ext uri="{FF2B5EF4-FFF2-40B4-BE49-F238E27FC236}">
                  <a16:creationId xmlns:a16="http://schemas.microsoft.com/office/drawing/2014/main" id="{B10E9155-B3E6-4C9C-BE24-7F9C5B87E42B}"/>
                </a:ext>
              </a:extLst>
            </p:cNvPr>
            <p:cNvGrpSpPr/>
            <p:nvPr/>
          </p:nvGrpSpPr>
          <p:grpSpPr>
            <a:xfrm>
              <a:off x="1255429" y="2714679"/>
              <a:ext cx="1312069" cy="532130"/>
              <a:chOff x="5076133" y="1959259"/>
              <a:chExt cx="1312069" cy="532130"/>
            </a:xfrm>
          </p:grpSpPr>
          <p:sp>
            <p:nvSpPr>
              <p:cNvPr id="140" name="矩形: 圆角 139">
                <a:extLst>
                  <a:ext uri="{FF2B5EF4-FFF2-40B4-BE49-F238E27FC236}">
                    <a16:creationId xmlns:a16="http://schemas.microsoft.com/office/drawing/2014/main" id="{728E4012-00C8-4581-A82C-4A245833E268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solidFill>
                <a:srgbClr val="00B0F0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41" name="椭圆 140">
                <a:extLst>
                  <a:ext uri="{FF2B5EF4-FFF2-40B4-BE49-F238E27FC236}">
                    <a16:creationId xmlns:a16="http://schemas.microsoft.com/office/drawing/2014/main" id="{C8C4D23F-768E-4CEB-8FDE-BB21D8ADC293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2</a:t>
                </a:r>
                <a:endParaRPr lang="zh-CN" altLang="en-US" sz="1200" dirty="0"/>
              </a:p>
            </p:txBody>
          </p:sp>
        </p:grpSp>
        <p:sp>
          <p:nvSpPr>
            <p:cNvPr id="129" name="椭圆 128">
              <a:extLst>
                <a:ext uri="{FF2B5EF4-FFF2-40B4-BE49-F238E27FC236}">
                  <a16:creationId xmlns:a16="http://schemas.microsoft.com/office/drawing/2014/main" id="{18746A96-56F1-47F3-98CD-B65BB7A6A3C6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30" name="椭圆 129">
              <a:extLst>
                <a:ext uri="{FF2B5EF4-FFF2-40B4-BE49-F238E27FC236}">
                  <a16:creationId xmlns:a16="http://schemas.microsoft.com/office/drawing/2014/main" id="{30B68382-0A41-4198-9C4E-86B5A3ED1402}"/>
                </a:ext>
              </a:extLst>
            </p:cNvPr>
            <p:cNvSpPr/>
            <p:nvPr/>
          </p:nvSpPr>
          <p:spPr>
            <a:xfrm>
              <a:off x="472801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31" name="椭圆 130">
              <a:extLst>
                <a:ext uri="{FF2B5EF4-FFF2-40B4-BE49-F238E27FC236}">
                  <a16:creationId xmlns:a16="http://schemas.microsoft.com/office/drawing/2014/main" id="{46119771-C7BA-41CA-B343-C076B1D90E12}"/>
                </a:ext>
              </a:extLst>
            </p:cNvPr>
            <p:cNvSpPr/>
            <p:nvPr/>
          </p:nvSpPr>
          <p:spPr>
            <a:xfrm>
              <a:off x="1536093" y="3956860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32" name="椭圆 131">
              <a:extLst>
                <a:ext uri="{FF2B5EF4-FFF2-40B4-BE49-F238E27FC236}">
                  <a16:creationId xmlns:a16="http://schemas.microsoft.com/office/drawing/2014/main" id="{662FCB46-D0C1-4B1B-9BBD-B72E2F98AFA0}"/>
                </a:ext>
              </a:extLst>
            </p:cNvPr>
            <p:cNvSpPr/>
            <p:nvPr/>
          </p:nvSpPr>
          <p:spPr>
            <a:xfrm>
              <a:off x="2599385" y="3946036"/>
              <a:ext cx="924472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33" name="object 39">
              <a:extLst>
                <a:ext uri="{FF2B5EF4-FFF2-40B4-BE49-F238E27FC236}">
                  <a16:creationId xmlns:a16="http://schemas.microsoft.com/office/drawing/2014/main" id="{24CDF5A8-24A2-4965-A7F0-1143C276A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952" y="344453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34" name="object 39">
              <a:extLst>
                <a:ext uri="{FF2B5EF4-FFF2-40B4-BE49-F238E27FC236}">
                  <a16:creationId xmlns:a16="http://schemas.microsoft.com/office/drawing/2014/main" id="{36FF7F04-108F-4A0D-95E4-506CA826E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165" y="3433691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35" name="object 39">
              <a:extLst>
                <a:ext uri="{FF2B5EF4-FFF2-40B4-BE49-F238E27FC236}">
                  <a16:creationId xmlns:a16="http://schemas.microsoft.com/office/drawing/2014/main" id="{283A7FE1-5AB3-4347-8262-7C82A0A8F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880" y="3440077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cxnSp>
          <p:nvCxnSpPr>
            <p:cNvPr id="136" name="直接箭头连接符 135">
              <a:extLst>
                <a:ext uri="{FF2B5EF4-FFF2-40B4-BE49-F238E27FC236}">
                  <a16:creationId xmlns:a16="http://schemas.microsoft.com/office/drawing/2014/main" id="{57F544C5-A4E4-45BB-9363-468519B932AD}"/>
                </a:ext>
              </a:extLst>
            </p:cNvPr>
            <p:cNvCxnSpPr>
              <a:cxnSpLocks/>
              <a:stCxn id="140" idx="2"/>
              <a:endCxn id="130" idx="0"/>
            </p:cNvCxnSpPr>
            <p:nvPr/>
          </p:nvCxnSpPr>
          <p:spPr>
            <a:xfrm flipH="1">
              <a:off x="939314" y="3246809"/>
              <a:ext cx="1066626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>
              <a:extLst>
                <a:ext uri="{FF2B5EF4-FFF2-40B4-BE49-F238E27FC236}">
                  <a16:creationId xmlns:a16="http://schemas.microsoft.com/office/drawing/2014/main" id="{F7ECECF3-3255-450C-A875-3D7ECC2ADCF4}"/>
                </a:ext>
              </a:extLst>
            </p:cNvPr>
            <p:cNvCxnSpPr>
              <a:cxnSpLocks/>
              <a:stCxn id="140" idx="2"/>
              <a:endCxn id="132" idx="0"/>
            </p:cNvCxnSpPr>
            <p:nvPr/>
          </p:nvCxnSpPr>
          <p:spPr>
            <a:xfrm>
              <a:off x="2005940" y="3246809"/>
              <a:ext cx="1055681" cy="69922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>
              <a:extLst>
                <a:ext uri="{FF2B5EF4-FFF2-40B4-BE49-F238E27FC236}">
                  <a16:creationId xmlns:a16="http://schemas.microsoft.com/office/drawing/2014/main" id="{F8CA26C8-9CB2-4DE6-8634-ADE24A84CFAE}"/>
                </a:ext>
              </a:extLst>
            </p:cNvPr>
            <p:cNvCxnSpPr>
              <a:cxnSpLocks/>
              <a:stCxn id="140" idx="2"/>
              <a:endCxn id="131" idx="0"/>
            </p:cNvCxnSpPr>
            <p:nvPr/>
          </p:nvCxnSpPr>
          <p:spPr>
            <a:xfrm flipH="1">
              <a:off x="2002606" y="3246809"/>
              <a:ext cx="3334" cy="7100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椭圆 138">
              <a:extLst>
                <a:ext uri="{FF2B5EF4-FFF2-40B4-BE49-F238E27FC236}">
                  <a16:creationId xmlns:a16="http://schemas.microsoft.com/office/drawing/2014/main" id="{59EEDCD3-A1B7-446A-841A-8FC1FE1DE3A5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6</a:t>
              </a:r>
              <a:endParaRPr lang="zh-CN" altLang="en-US" sz="1200" dirty="0"/>
            </a:p>
          </p:txBody>
        </p:sp>
      </p:grpSp>
      <p:sp>
        <p:nvSpPr>
          <p:cNvPr id="153" name="object 44">
            <a:extLst>
              <a:ext uri="{FF2B5EF4-FFF2-40B4-BE49-F238E27FC236}">
                <a16:creationId xmlns:a16="http://schemas.microsoft.com/office/drawing/2014/main" id="{371E55E9-08FC-4214-B85F-0F3054628BC1}"/>
              </a:ext>
            </a:extLst>
          </p:cNvPr>
          <p:cNvSpPr>
            <a:spLocks/>
          </p:cNvSpPr>
          <p:nvPr/>
        </p:nvSpPr>
        <p:spPr bwMode="auto">
          <a:xfrm rot="1014234">
            <a:off x="1023925" y="3425380"/>
            <a:ext cx="257317" cy="1448787"/>
          </a:xfrm>
          <a:custGeom>
            <a:avLst/>
            <a:gdLst>
              <a:gd name="T0" fmla="*/ 63500 w 127000"/>
              <a:gd name="T1" fmla="*/ 76346 h 492760"/>
              <a:gd name="T2" fmla="*/ 57150 w 127000"/>
              <a:gd name="T3" fmla="*/ 81436 h 492760"/>
              <a:gd name="T4" fmla="*/ 57150 w 127000"/>
              <a:gd name="T5" fmla="*/ 493712 h 492760"/>
              <a:gd name="T6" fmla="*/ 69850 w 127000"/>
              <a:gd name="T7" fmla="*/ 493712 h 492760"/>
              <a:gd name="T8" fmla="*/ 69850 w 127000"/>
              <a:gd name="T9" fmla="*/ 81436 h 492760"/>
              <a:gd name="T10" fmla="*/ 63500 w 127000"/>
              <a:gd name="T11" fmla="*/ 76346 h 492760"/>
              <a:gd name="T12" fmla="*/ 63500 w 127000"/>
              <a:gd name="T13" fmla="*/ 0 h 492760"/>
              <a:gd name="T14" fmla="*/ 0 w 127000"/>
              <a:gd name="T15" fmla="*/ 127245 h 492760"/>
              <a:gd name="T16" fmla="*/ 57150 w 127000"/>
              <a:gd name="T17" fmla="*/ 81436 h 492760"/>
              <a:gd name="T18" fmla="*/ 57150 w 127000"/>
              <a:gd name="T19" fmla="*/ 76346 h 492760"/>
              <a:gd name="T20" fmla="*/ 101600 w 127000"/>
              <a:gd name="T21" fmla="*/ 76346 h 492760"/>
              <a:gd name="T22" fmla="*/ 63500 w 127000"/>
              <a:gd name="T23" fmla="*/ 0 h 492760"/>
              <a:gd name="T24" fmla="*/ 101600 w 127000"/>
              <a:gd name="T25" fmla="*/ 76346 h 492760"/>
              <a:gd name="T26" fmla="*/ 69850 w 127000"/>
              <a:gd name="T27" fmla="*/ 76346 h 492760"/>
              <a:gd name="T28" fmla="*/ 69850 w 127000"/>
              <a:gd name="T29" fmla="*/ 81436 h 492760"/>
              <a:gd name="T30" fmla="*/ 127000 w 127000"/>
              <a:gd name="T31" fmla="*/ 127245 h 492760"/>
              <a:gd name="T32" fmla="*/ 101600 w 127000"/>
              <a:gd name="T33" fmla="*/ 76346 h 492760"/>
              <a:gd name="T34" fmla="*/ 63500 w 127000"/>
              <a:gd name="T35" fmla="*/ 76346 h 492760"/>
              <a:gd name="T36" fmla="*/ 57150 w 127000"/>
              <a:gd name="T37" fmla="*/ 76346 h 492760"/>
              <a:gd name="T38" fmla="*/ 57150 w 127000"/>
              <a:gd name="T39" fmla="*/ 81436 h 492760"/>
              <a:gd name="T40" fmla="*/ 63500 w 127000"/>
              <a:gd name="T41" fmla="*/ 76346 h 492760"/>
              <a:gd name="T42" fmla="*/ 69850 w 127000"/>
              <a:gd name="T43" fmla="*/ 76346 h 492760"/>
              <a:gd name="T44" fmla="*/ 63500 w 127000"/>
              <a:gd name="T45" fmla="*/ 76346 h 492760"/>
              <a:gd name="T46" fmla="*/ 69850 w 127000"/>
              <a:gd name="T47" fmla="*/ 81436 h 492760"/>
              <a:gd name="T48" fmla="*/ 69850 w 127000"/>
              <a:gd name="T49" fmla="*/ 76346 h 49276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27000" h="492760">
                <a:moveTo>
                  <a:pt x="63500" y="76199"/>
                </a:moveTo>
                <a:lnTo>
                  <a:pt x="57150" y="81279"/>
                </a:lnTo>
                <a:lnTo>
                  <a:pt x="57150" y="492759"/>
                </a:lnTo>
                <a:lnTo>
                  <a:pt x="69850" y="492759"/>
                </a:lnTo>
                <a:lnTo>
                  <a:pt x="69850" y="81279"/>
                </a:lnTo>
                <a:lnTo>
                  <a:pt x="63500" y="76199"/>
                </a:lnTo>
                <a:close/>
              </a:path>
              <a:path w="127000" h="492760">
                <a:moveTo>
                  <a:pt x="63500" y="0"/>
                </a:moveTo>
                <a:lnTo>
                  <a:pt x="0" y="126999"/>
                </a:lnTo>
                <a:lnTo>
                  <a:pt x="57150" y="81279"/>
                </a:lnTo>
                <a:lnTo>
                  <a:pt x="57150" y="76199"/>
                </a:lnTo>
                <a:lnTo>
                  <a:pt x="101600" y="76199"/>
                </a:lnTo>
                <a:lnTo>
                  <a:pt x="63500" y="0"/>
                </a:lnTo>
                <a:close/>
              </a:path>
              <a:path w="127000" h="492760">
                <a:moveTo>
                  <a:pt x="101600" y="76199"/>
                </a:moveTo>
                <a:lnTo>
                  <a:pt x="69850" y="76199"/>
                </a:lnTo>
                <a:lnTo>
                  <a:pt x="69850" y="81279"/>
                </a:lnTo>
                <a:lnTo>
                  <a:pt x="127000" y="126999"/>
                </a:lnTo>
                <a:lnTo>
                  <a:pt x="101600" y="76199"/>
                </a:lnTo>
                <a:close/>
              </a:path>
              <a:path w="127000" h="492760">
                <a:moveTo>
                  <a:pt x="63500" y="76199"/>
                </a:moveTo>
                <a:lnTo>
                  <a:pt x="57150" y="76199"/>
                </a:lnTo>
                <a:lnTo>
                  <a:pt x="57150" y="81279"/>
                </a:lnTo>
                <a:lnTo>
                  <a:pt x="63500" y="76199"/>
                </a:lnTo>
                <a:close/>
              </a:path>
              <a:path w="127000" h="492760">
                <a:moveTo>
                  <a:pt x="69850" y="76199"/>
                </a:moveTo>
                <a:lnTo>
                  <a:pt x="63500" y="76199"/>
                </a:lnTo>
                <a:lnTo>
                  <a:pt x="69850" y="81279"/>
                </a:lnTo>
                <a:lnTo>
                  <a:pt x="69850" y="7619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object 2">
            <a:extLst>
              <a:ext uri="{FF2B5EF4-FFF2-40B4-BE49-F238E27FC236}">
                <a16:creationId xmlns:a16="http://schemas.microsoft.com/office/drawing/2014/main" id="{358DD9D6-26C5-42E5-8A0A-46260006914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33832" name="object 81">
            <a:extLst>
              <a:ext uri="{FF2B5EF4-FFF2-40B4-BE49-F238E27FC236}">
                <a16:creationId xmlns:a16="http://schemas.microsoft.com/office/drawing/2014/main" id="{B82F066E-3D6D-4752-A182-039C32D2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66" y="1002254"/>
            <a:ext cx="8546333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46355" rIns="0" bIns="0">
            <a:spAutoFit/>
          </a:bodyPr>
          <a:lstStyle>
            <a:lvl1pPr marL="127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363"/>
              </a:spcBef>
            </a:pPr>
            <a:r>
              <a:rPr lang="zh-CN" altLang="zh-CN" sz="2200" dirty="0">
                <a:latin typeface="宋体" panose="02010600030101010101" pitchFamily="2" charset="-122"/>
              </a:rPr>
              <a:t>对结点</a:t>
            </a:r>
            <a:r>
              <a:rPr lang="zh-CN" altLang="en-US" sz="2200" dirty="0">
                <a:latin typeface="宋体" panose="02010600030101010101" pitchFamily="2" charset="-122"/>
              </a:rPr>
              <a:t>②</a:t>
            </a:r>
            <a:r>
              <a:rPr lang="zh-CN" altLang="zh-CN" sz="2200" dirty="0">
                <a:latin typeface="宋体" panose="02010600030101010101" pitchFamily="2" charset="-122"/>
              </a:rPr>
              <a:t>，若将其替换为叶结点，根据落在其上的训练样例</a:t>
            </a:r>
            <a:r>
              <a:rPr lang="en-US" altLang="zh-CN" sz="2200" dirty="0">
                <a:latin typeface="宋体" panose="02010600030101010101" pitchFamily="2" charset="-122"/>
              </a:rPr>
              <a:t>{1,2,3,14}</a:t>
            </a:r>
            <a:r>
              <a:rPr lang="zh-CN" altLang="zh-CN" sz="2200" dirty="0">
                <a:latin typeface="宋体" panose="02010600030101010101" pitchFamily="2" charset="-122"/>
              </a:rPr>
              <a:t>，将其标记为“好瓜”，测得验证集精度提升至</a:t>
            </a:r>
            <a:r>
              <a:rPr lang="zh-CN" altLang="zh-CN" sz="2000" dirty="0">
                <a:latin typeface="Verdana" panose="020B0604030504040204" pitchFamily="34" charset="0"/>
              </a:rPr>
              <a:t>71.4%</a:t>
            </a:r>
            <a:r>
              <a:rPr lang="zh-CN" altLang="zh-CN" sz="2200" dirty="0">
                <a:latin typeface="宋体" panose="02010600030101010101" pitchFamily="2" charset="-122"/>
              </a:rPr>
              <a:t>，</a:t>
            </a:r>
            <a:endParaRPr lang="en-US" altLang="zh-CN" sz="2200" dirty="0">
              <a:latin typeface="宋体" panose="02010600030101010101" pitchFamily="2" charset="-122"/>
            </a:endParaRPr>
          </a:p>
          <a:p>
            <a:pPr>
              <a:spcBef>
                <a:spcPts val="363"/>
              </a:spcBef>
            </a:pPr>
            <a:r>
              <a:rPr lang="zh-CN" altLang="en-US" sz="2200" dirty="0">
                <a:latin typeface="宋体" panose="02010600030101010101" pitchFamily="2" charset="-122"/>
              </a:rPr>
              <a:t>决定剪枝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EE0E9D22-F864-466B-B020-1ACCAEF0B456}"/>
              </a:ext>
            </a:extLst>
          </p:cNvPr>
          <p:cNvGrpSpPr>
            <a:grpSpLocks noChangeAspect="1"/>
          </p:cNvGrpSpPr>
          <p:nvPr/>
        </p:nvGrpSpPr>
        <p:grpSpPr>
          <a:xfrm>
            <a:off x="1037048" y="2063750"/>
            <a:ext cx="5694012" cy="3018032"/>
            <a:chOff x="1214955" y="1541145"/>
            <a:chExt cx="7287839" cy="3862820"/>
          </a:xfrm>
        </p:grpSpPr>
        <p:sp>
          <p:nvSpPr>
            <p:cNvPr id="56" name="椭圆 55">
              <a:extLst>
                <a:ext uri="{FF2B5EF4-FFF2-40B4-BE49-F238E27FC236}">
                  <a16:creationId xmlns:a16="http://schemas.microsoft.com/office/drawing/2014/main" id="{D2F1FFFD-856E-490C-9422-9ED6048F0D89}"/>
                </a:ext>
              </a:extLst>
            </p:cNvPr>
            <p:cNvSpPr/>
            <p:nvPr/>
          </p:nvSpPr>
          <p:spPr>
            <a:xfrm>
              <a:off x="1461531" y="2861986"/>
              <a:ext cx="933026" cy="361928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8FE862D6-638F-48EB-87FE-E48FB238F9EC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92" name="矩形: 圆角 91">
                <a:extLst>
                  <a:ext uri="{FF2B5EF4-FFF2-40B4-BE49-F238E27FC236}">
                    <a16:creationId xmlns:a16="http://schemas.microsoft.com/office/drawing/2014/main" id="{F88AF9F3-960A-40CD-A9C3-FB5A73208F5A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F3A5B77F-FED0-4192-87BB-0F4E0EC3CA35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58" name="组合 57">
              <a:extLst>
                <a:ext uri="{FF2B5EF4-FFF2-40B4-BE49-F238E27FC236}">
                  <a16:creationId xmlns:a16="http://schemas.microsoft.com/office/drawing/2014/main" id="{3F3D430D-40F0-45DB-9219-EECD2D191DA9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90" name="矩形: 圆角 89">
                <a:extLst>
                  <a:ext uri="{FF2B5EF4-FFF2-40B4-BE49-F238E27FC236}">
                    <a16:creationId xmlns:a16="http://schemas.microsoft.com/office/drawing/2014/main" id="{F3318F25-F6DD-4395-B79D-F9E796B75BEA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91" name="椭圆 90">
                <a:extLst>
                  <a:ext uri="{FF2B5EF4-FFF2-40B4-BE49-F238E27FC236}">
                    <a16:creationId xmlns:a16="http://schemas.microsoft.com/office/drawing/2014/main" id="{1829FD5F-5CC8-42BA-9A0F-46958D866DC0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D58D9DDC-01AF-48A4-BFD3-81F921DEF3AB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88" name="矩形: 圆角 87">
                <a:extLst>
                  <a:ext uri="{FF2B5EF4-FFF2-40B4-BE49-F238E27FC236}">
                    <a16:creationId xmlns:a16="http://schemas.microsoft.com/office/drawing/2014/main" id="{F265FC68-2754-4008-ADC1-0290994D7F0D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2454C093-B374-4A69-8F4C-2AAE53486086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8BD2191E-8A56-4DB3-A46F-9B2A6875931A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BE54DF86-7BFC-4184-81A9-4BF5D0275D5B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38D1F232-1142-4D67-8037-07C7A0C3452C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id="{2A8B9A20-C750-4471-9B4D-CD4F002B4B3B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359F71C8-8577-4AD1-B7EA-D7262005ABDD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2C7CB793-A38D-4BA4-A7E3-DE914F5748E8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6C8ACAE3-FBE7-4FC0-AC07-F37DD13319E7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A98EBA53-88BD-4DD3-9B70-9B8B4AEDC20A}"/>
                </a:ext>
              </a:extLst>
            </p:cNvPr>
            <p:cNvCxnSpPr>
              <a:cxnSpLocks/>
              <a:stCxn id="92" idx="2"/>
              <a:endCxn id="56" idx="0"/>
            </p:cNvCxnSpPr>
            <p:nvPr/>
          </p:nvCxnSpPr>
          <p:spPr>
            <a:xfrm flipH="1">
              <a:off x="1928043" y="2073275"/>
              <a:ext cx="2796357" cy="78871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8FFDA69E-F94B-4AFB-8EF6-BEFD47F42280}"/>
                </a:ext>
              </a:extLst>
            </p:cNvPr>
            <p:cNvCxnSpPr>
              <a:cxnSpLocks/>
              <a:stCxn id="92" idx="2"/>
              <a:endCxn id="90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80D0EBD2-2AA7-4886-859A-C90D6A78CE15}"/>
                </a:ext>
              </a:extLst>
            </p:cNvPr>
            <p:cNvCxnSpPr>
              <a:cxnSpLocks/>
              <a:stCxn id="92" idx="2"/>
              <a:endCxn id="86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E90EC79D-19C6-435C-87B4-94BC1151CA97}"/>
                </a:ext>
              </a:extLst>
            </p:cNvPr>
            <p:cNvCxnSpPr>
              <a:cxnSpLocks/>
              <a:stCxn id="90" idx="2"/>
              <a:endCxn id="88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2296A79A-461E-4C7C-9BC9-7E2B7070768A}"/>
                </a:ext>
              </a:extLst>
            </p:cNvPr>
            <p:cNvCxnSpPr>
              <a:cxnSpLocks/>
              <a:stCxn id="90" idx="2"/>
              <a:endCxn id="62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77622E2D-5DE4-4E69-A009-1646B7AAE5F0}"/>
                </a:ext>
              </a:extLst>
            </p:cNvPr>
            <p:cNvCxnSpPr>
              <a:cxnSpLocks/>
              <a:stCxn id="90" idx="2"/>
              <a:endCxn id="61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423936E4-CE4B-4B77-B74C-0D1F4DA6CB69}"/>
                </a:ext>
              </a:extLst>
            </p:cNvPr>
            <p:cNvCxnSpPr>
              <a:cxnSpLocks/>
              <a:stCxn id="88" idx="2"/>
              <a:endCxn id="63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9986DB97-E67A-4F3D-9FFC-90390E103A65}"/>
                </a:ext>
              </a:extLst>
            </p:cNvPr>
            <p:cNvCxnSpPr>
              <a:cxnSpLocks/>
              <a:stCxn id="88" idx="2"/>
              <a:endCxn id="84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7FDEDFFB-40FC-4DD9-BCAA-7BA3375D9277}"/>
                </a:ext>
              </a:extLst>
            </p:cNvPr>
            <p:cNvCxnSpPr>
              <a:cxnSpLocks/>
              <a:stCxn id="88" idx="2"/>
              <a:endCxn id="64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bject 39">
              <a:extLst>
                <a:ext uri="{FF2B5EF4-FFF2-40B4-BE49-F238E27FC236}">
                  <a16:creationId xmlns:a16="http://schemas.microsoft.com/office/drawing/2014/main" id="{66EB256B-CB5D-4F2D-89F8-63413E29F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75" name="object 39">
              <a:extLst>
                <a:ext uri="{FF2B5EF4-FFF2-40B4-BE49-F238E27FC236}">
                  <a16:creationId xmlns:a16="http://schemas.microsoft.com/office/drawing/2014/main" id="{6357961C-94CB-48EF-9ECA-7E26ECA7C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76" name="object 39">
              <a:extLst>
                <a:ext uri="{FF2B5EF4-FFF2-40B4-BE49-F238E27FC236}">
                  <a16:creationId xmlns:a16="http://schemas.microsoft.com/office/drawing/2014/main" id="{3DBE861D-2327-466F-8318-E812FEFE05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77" name="object 39">
              <a:extLst>
                <a:ext uri="{FF2B5EF4-FFF2-40B4-BE49-F238E27FC236}">
                  <a16:creationId xmlns:a16="http://schemas.microsoft.com/office/drawing/2014/main" id="{2B74E686-7829-4289-8908-8EF34588D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78" name="object 39">
              <a:extLst>
                <a:ext uri="{FF2B5EF4-FFF2-40B4-BE49-F238E27FC236}">
                  <a16:creationId xmlns:a16="http://schemas.microsoft.com/office/drawing/2014/main" id="{60C1B2D4-9255-4D08-A2D3-50425EF4D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79" name="object 39">
              <a:extLst>
                <a:ext uri="{FF2B5EF4-FFF2-40B4-BE49-F238E27FC236}">
                  <a16:creationId xmlns:a16="http://schemas.microsoft.com/office/drawing/2014/main" id="{A924F1AA-D98C-461B-B9B6-23241EFE7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0" name="object 39">
              <a:extLst>
                <a:ext uri="{FF2B5EF4-FFF2-40B4-BE49-F238E27FC236}">
                  <a16:creationId xmlns:a16="http://schemas.microsoft.com/office/drawing/2014/main" id="{858D55FC-F3C4-4833-814C-4A9376A4D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1" name="object 39">
              <a:extLst>
                <a:ext uri="{FF2B5EF4-FFF2-40B4-BE49-F238E27FC236}">
                  <a16:creationId xmlns:a16="http://schemas.microsoft.com/office/drawing/2014/main" id="{3EE3A587-FABC-4BBD-8929-1EB1551E9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2" name="object 39">
              <a:extLst>
                <a:ext uri="{FF2B5EF4-FFF2-40B4-BE49-F238E27FC236}">
                  <a16:creationId xmlns:a16="http://schemas.microsoft.com/office/drawing/2014/main" id="{0F30AF78-4523-40D4-BC0A-866434855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4AF3FB71-080C-42D9-8147-BE9E94F74250}"/>
                </a:ext>
              </a:extLst>
            </p:cNvPr>
            <p:cNvSpPr/>
            <p:nvPr/>
          </p:nvSpPr>
          <p:spPr>
            <a:xfrm>
              <a:off x="1214955" y="288813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2</a:t>
              </a:r>
              <a:endParaRPr lang="zh-CN" altLang="en-US" sz="1200" dirty="0"/>
            </a:p>
          </p:txBody>
        </p:sp>
        <p:sp>
          <p:nvSpPr>
            <p:cNvPr id="84" name="椭圆 83">
              <a:extLst>
                <a:ext uri="{FF2B5EF4-FFF2-40B4-BE49-F238E27FC236}">
                  <a16:creationId xmlns:a16="http://schemas.microsoft.com/office/drawing/2014/main" id="{F8E01F02-8AE6-42DF-82CB-02997EBA97FE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85" name="椭圆 84">
              <a:extLst>
                <a:ext uri="{FF2B5EF4-FFF2-40B4-BE49-F238E27FC236}">
                  <a16:creationId xmlns:a16="http://schemas.microsoft.com/office/drawing/2014/main" id="{1CF7391F-4A08-421C-8CFA-18D49365CAD1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6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6859167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object 2">
            <a:extLst>
              <a:ext uri="{FF2B5EF4-FFF2-40B4-BE49-F238E27FC236}">
                <a16:creationId xmlns:a16="http://schemas.microsoft.com/office/drawing/2014/main" id="{BA07F9FA-C2BA-4132-93B5-27ED79F0C8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34838" name="object 47">
            <a:extLst>
              <a:ext uri="{FF2B5EF4-FFF2-40B4-BE49-F238E27FC236}">
                <a16:creationId xmlns:a16="http://schemas.microsoft.com/office/drawing/2014/main" id="{663DC03F-8FF1-4649-A826-B4163A6A1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155700"/>
            <a:ext cx="7883525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6175" algn="l"/>
                <a:tab pos="17208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ts val="100"/>
              </a:spcBef>
            </a:pPr>
            <a:r>
              <a:rPr lang="zh-CN" altLang="zh-CN" sz="2200">
                <a:latin typeface="宋体" panose="02010600030101010101" pitchFamily="2" charset="-122"/>
              </a:rPr>
              <a:t>对结点	和	，先后替换为叶结点，均未测得验证集精度提升， 于是不剪枝</a:t>
            </a:r>
          </a:p>
        </p:txBody>
      </p:sp>
      <p:pic>
        <p:nvPicPr>
          <p:cNvPr id="34839" name="object 48">
            <a:extLst>
              <a:ext uri="{FF2B5EF4-FFF2-40B4-BE49-F238E27FC236}">
                <a16:creationId xmlns:a16="http://schemas.microsoft.com/office/drawing/2014/main" id="{48C3910F-A047-4708-B9D7-D5980F20E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1276350"/>
            <a:ext cx="239712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40" name="object 49">
            <a:extLst>
              <a:ext uri="{FF2B5EF4-FFF2-40B4-BE49-F238E27FC236}">
                <a16:creationId xmlns:a16="http://schemas.microsoft.com/office/drawing/2014/main" id="{D3ED367D-4901-4080-A903-2AB833811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239713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" name="组合 57">
            <a:extLst>
              <a:ext uri="{FF2B5EF4-FFF2-40B4-BE49-F238E27FC236}">
                <a16:creationId xmlns:a16="http://schemas.microsoft.com/office/drawing/2014/main" id="{7CE02F6F-26ED-4AFC-83DE-F633C9727D9F}"/>
              </a:ext>
            </a:extLst>
          </p:cNvPr>
          <p:cNvGrpSpPr>
            <a:grpSpLocks noChangeAspect="1"/>
          </p:cNvGrpSpPr>
          <p:nvPr/>
        </p:nvGrpSpPr>
        <p:grpSpPr>
          <a:xfrm>
            <a:off x="1037048" y="2063750"/>
            <a:ext cx="5694012" cy="3018032"/>
            <a:chOff x="1214955" y="1541145"/>
            <a:chExt cx="7287839" cy="3862820"/>
          </a:xfrm>
        </p:grpSpPr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03CB127D-AABD-4C8F-AC9D-DDEE3897CB0F}"/>
                </a:ext>
              </a:extLst>
            </p:cNvPr>
            <p:cNvSpPr/>
            <p:nvPr/>
          </p:nvSpPr>
          <p:spPr>
            <a:xfrm>
              <a:off x="1461531" y="2861986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6A72A483-850A-46CD-B931-877E8914249A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106" name="矩形: 圆角 105">
                <a:extLst>
                  <a:ext uri="{FF2B5EF4-FFF2-40B4-BE49-F238E27FC236}">
                    <a16:creationId xmlns:a16="http://schemas.microsoft.com/office/drawing/2014/main" id="{1B76CE69-AB5C-421A-AF78-07DE149579DE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solidFill>
                <a:srgbClr val="00B0F0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07" name="椭圆 106">
                <a:extLst>
                  <a:ext uri="{FF2B5EF4-FFF2-40B4-BE49-F238E27FC236}">
                    <a16:creationId xmlns:a16="http://schemas.microsoft.com/office/drawing/2014/main" id="{432B015C-A887-43CC-A153-2F6F2B3AD659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61" name="组合 60">
              <a:extLst>
                <a:ext uri="{FF2B5EF4-FFF2-40B4-BE49-F238E27FC236}">
                  <a16:creationId xmlns:a16="http://schemas.microsoft.com/office/drawing/2014/main" id="{B136DBF3-E66A-40EA-89D7-E4B07768D718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104" name="矩形: 圆角 103">
                <a:extLst>
                  <a:ext uri="{FF2B5EF4-FFF2-40B4-BE49-F238E27FC236}">
                    <a16:creationId xmlns:a16="http://schemas.microsoft.com/office/drawing/2014/main" id="{4EDE3CD2-65FA-4016-A2C0-ED0004994A38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solidFill>
                <a:srgbClr val="00B0F0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05" name="椭圆 104">
                <a:extLst>
                  <a:ext uri="{FF2B5EF4-FFF2-40B4-BE49-F238E27FC236}">
                    <a16:creationId xmlns:a16="http://schemas.microsoft.com/office/drawing/2014/main" id="{5275AC65-C906-4EB1-A1AE-347391F5E172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62" name="组合 61">
              <a:extLst>
                <a:ext uri="{FF2B5EF4-FFF2-40B4-BE49-F238E27FC236}">
                  <a16:creationId xmlns:a16="http://schemas.microsoft.com/office/drawing/2014/main" id="{CE26DDAD-E11B-4C69-B923-A1A02CAABD24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102" name="矩形: 圆角 101">
                <a:extLst>
                  <a:ext uri="{FF2B5EF4-FFF2-40B4-BE49-F238E27FC236}">
                    <a16:creationId xmlns:a16="http://schemas.microsoft.com/office/drawing/2014/main" id="{DCA8A4DE-6D0B-40FD-BAE8-3CB91FE33E44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03" name="椭圆 102">
                <a:extLst>
                  <a:ext uri="{FF2B5EF4-FFF2-40B4-BE49-F238E27FC236}">
                    <a16:creationId xmlns:a16="http://schemas.microsoft.com/office/drawing/2014/main" id="{BC6A2287-8BE5-4D37-81FA-9ACAD8512D78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FCFBC26D-D268-41D0-B626-7F32C66B53E2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100" name="椭圆 99">
                <a:extLst>
                  <a:ext uri="{FF2B5EF4-FFF2-40B4-BE49-F238E27FC236}">
                    <a16:creationId xmlns:a16="http://schemas.microsoft.com/office/drawing/2014/main" id="{49DE5BD8-72C1-4DF5-9EA5-5BFFFD718BD0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101" name="椭圆 100">
                <a:extLst>
                  <a:ext uri="{FF2B5EF4-FFF2-40B4-BE49-F238E27FC236}">
                    <a16:creationId xmlns:a16="http://schemas.microsoft.com/office/drawing/2014/main" id="{9545D4B2-3056-4FA4-B9D8-AA6307A1F0F5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id="{33D34FDE-495D-4736-9592-66EFB2B1F96B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FD2AC7F6-3D4C-407E-AC78-B676AC82CC65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id="{2991E47F-8BF6-41ED-B0C3-573919BE0C4A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33E9E8BE-D64D-461F-8ADB-2E686D7CB18C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8EEFCFEA-5446-45A8-B573-F1077134DF8F}"/>
                </a:ext>
              </a:extLst>
            </p:cNvPr>
            <p:cNvCxnSpPr>
              <a:cxnSpLocks/>
              <a:stCxn id="106" idx="2"/>
              <a:endCxn id="89" idx="0"/>
            </p:cNvCxnSpPr>
            <p:nvPr/>
          </p:nvCxnSpPr>
          <p:spPr>
            <a:xfrm flipH="1">
              <a:off x="1928043" y="2073275"/>
              <a:ext cx="2796357" cy="78871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739CA8C9-42DC-47D9-88ED-A81EEC9E9A17}"/>
                </a:ext>
              </a:extLst>
            </p:cNvPr>
            <p:cNvCxnSpPr>
              <a:cxnSpLocks/>
              <a:stCxn id="106" idx="2"/>
              <a:endCxn id="104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A8E1ABD4-A6EB-44BE-BFAF-37D538DF7FC2}"/>
                </a:ext>
              </a:extLst>
            </p:cNvPr>
            <p:cNvCxnSpPr>
              <a:cxnSpLocks/>
              <a:stCxn id="106" idx="2"/>
              <a:endCxn id="100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F07638A1-4C78-4DEE-8595-73EBE6107628}"/>
                </a:ext>
              </a:extLst>
            </p:cNvPr>
            <p:cNvCxnSpPr>
              <a:cxnSpLocks/>
              <a:stCxn id="104" idx="2"/>
              <a:endCxn id="102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72209130-9B46-4923-A081-398CA2A1E3D7}"/>
                </a:ext>
              </a:extLst>
            </p:cNvPr>
            <p:cNvCxnSpPr>
              <a:cxnSpLocks/>
              <a:stCxn id="104" idx="2"/>
              <a:endCxn id="65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>
              <a:extLst>
                <a:ext uri="{FF2B5EF4-FFF2-40B4-BE49-F238E27FC236}">
                  <a16:creationId xmlns:a16="http://schemas.microsoft.com/office/drawing/2014/main" id="{673B409E-D006-42DE-8935-945BFB07E18B}"/>
                </a:ext>
              </a:extLst>
            </p:cNvPr>
            <p:cNvCxnSpPr>
              <a:cxnSpLocks/>
              <a:stCxn id="104" idx="2"/>
              <a:endCxn id="64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AAA5B34C-8170-48DA-BE5D-3407C1BBD185}"/>
                </a:ext>
              </a:extLst>
            </p:cNvPr>
            <p:cNvCxnSpPr>
              <a:cxnSpLocks/>
              <a:stCxn id="102" idx="2"/>
              <a:endCxn id="66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>
              <a:extLst>
                <a:ext uri="{FF2B5EF4-FFF2-40B4-BE49-F238E27FC236}">
                  <a16:creationId xmlns:a16="http://schemas.microsoft.com/office/drawing/2014/main" id="{CF58BE2B-F512-4E41-B1C1-8A3C2036A7AA}"/>
                </a:ext>
              </a:extLst>
            </p:cNvPr>
            <p:cNvCxnSpPr>
              <a:cxnSpLocks/>
              <a:stCxn id="102" idx="2"/>
              <a:endCxn id="87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>
              <a:extLst>
                <a:ext uri="{FF2B5EF4-FFF2-40B4-BE49-F238E27FC236}">
                  <a16:creationId xmlns:a16="http://schemas.microsoft.com/office/drawing/2014/main" id="{1826213D-60CC-4DAA-B52D-78B197FDA724}"/>
                </a:ext>
              </a:extLst>
            </p:cNvPr>
            <p:cNvCxnSpPr>
              <a:cxnSpLocks/>
              <a:stCxn id="102" idx="2"/>
              <a:endCxn id="67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object 39">
              <a:extLst>
                <a:ext uri="{FF2B5EF4-FFF2-40B4-BE49-F238E27FC236}">
                  <a16:creationId xmlns:a16="http://schemas.microsoft.com/office/drawing/2014/main" id="{E60A299D-8418-4EF7-99B5-1892EA56C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78" name="object 39">
              <a:extLst>
                <a:ext uri="{FF2B5EF4-FFF2-40B4-BE49-F238E27FC236}">
                  <a16:creationId xmlns:a16="http://schemas.microsoft.com/office/drawing/2014/main" id="{74558790-FB3F-47AE-9B09-47BD1C88F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79" name="object 39">
              <a:extLst>
                <a:ext uri="{FF2B5EF4-FFF2-40B4-BE49-F238E27FC236}">
                  <a16:creationId xmlns:a16="http://schemas.microsoft.com/office/drawing/2014/main" id="{A4383F52-53B7-4031-A1C0-7CA706584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0" name="object 39">
              <a:extLst>
                <a:ext uri="{FF2B5EF4-FFF2-40B4-BE49-F238E27FC236}">
                  <a16:creationId xmlns:a16="http://schemas.microsoft.com/office/drawing/2014/main" id="{71EE7EE4-21BA-4717-B271-2DC586AE7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1" name="object 39">
              <a:extLst>
                <a:ext uri="{FF2B5EF4-FFF2-40B4-BE49-F238E27FC236}">
                  <a16:creationId xmlns:a16="http://schemas.microsoft.com/office/drawing/2014/main" id="{197BB7A7-0790-4E7C-95EA-E0CCDF435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2" name="object 39">
              <a:extLst>
                <a:ext uri="{FF2B5EF4-FFF2-40B4-BE49-F238E27FC236}">
                  <a16:creationId xmlns:a16="http://schemas.microsoft.com/office/drawing/2014/main" id="{D213F3C7-5104-46A0-89D9-F95C986C6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3" name="object 39">
              <a:extLst>
                <a:ext uri="{FF2B5EF4-FFF2-40B4-BE49-F238E27FC236}">
                  <a16:creationId xmlns:a16="http://schemas.microsoft.com/office/drawing/2014/main" id="{26CDAF0F-8F63-4637-A85F-2F470E922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4" name="object 39">
              <a:extLst>
                <a:ext uri="{FF2B5EF4-FFF2-40B4-BE49-F238E27FC236}">
                  <a16:creationId xmlns:a16="http://schemas.microsoft.com/office/drawing/2014/main" id="{9AA77347-AC80-448D-A014-51CA2FCD6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85" name="object 39">
              <a:extLst>
                <a:ext uri="{FF2B5EF4-FFF2-40B4-BE49-F238E27FC236}">
                  <a16:creationId xmlns:a16="http://schemas.microsoft.com/office/drawing/2014/main" id="{EB4149E6-7590-4449-AB8E-81FE03C114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123CF8EA-4D81-41D1-A0EE-87B8685E9162}"/>
                </a:ext>
              </a:extLst>
            </p:cNvPr>
            <p:cNvSpPr/>
            <p:nvPr/>
          </p:nvSpPr>
          <p:spPr>
            <a:xfrm>
              <a:off x="1214955" y="288813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2</a:t>
              </a:r>
              <a:endParaRPr lang="zh-CN" altLang="en-US" sz="1200" dirty="0"/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900D2A3E-F335-42FC-BA6E-D9074FCC4ED8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97" name="椭圆 96">
              <a:extLst>
                <a:ext uri="{FF2B5EF4-FFF2-40B4-BE49-F238E27FC236}">
                  <a16:creationId xmlns:a16="http://schemas.microsoft.com/office/drawing/2014/main" id="{0063E723-0F3C-464F-8ACE-923FFD8BD9D6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6</a:t>
              </a:r>
              <a:endParaRPr lang="zh-CN" altLang="en-US" sz="1200" dirty="0"/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object 2">
            <a:extLst>
              <a:ext uri="{FF2B5EF4-FFF2-40B4-BE49-F238E27FC236}">
                <a16:creationId xmlns:a16="http://schemas.microsoft.com/office/drawing/2014/main" id="{5FEA9A1F-1CF4-43B5-B803-8844CB228E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798638" cy="452438"/>
          </a:xfrm>
        </p:spPr>
        <p:txBody>
          <a:bodyPr tIns="12065" rtlCol="0"/>
          <a:lstStyle/>
          <a:p>
            <a:pPr marL="12700">
              <a:spcBef>
                <a:spcPts val="95"/>
              </a:spcBef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52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续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61" name="object 3">
            <a:extLst>
              <a:ext uri="{FF2B5EF4-FFF2-40B4-BE49-F238E27FC236}">
                <a16:creationId xmlns:a16="http://schemas.microsoft.com/office/drawing/2014/main" id="{DA874BE9-360B-4CAF-8C2F-4C58A948F142}"/>
              </a:ext>
            </a:extLst>
          </p:cNvPr>
          <p:cNvSpPr txBox="1"/>
          <p:nvPr/>
        </p:nvSpPr>
        <p:spPr>
          <a:xfrm>
            <a:off x="339725" y="1149350"/>
            <a:ext cx="4648200" cy="452438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>
              <a:spcBef>
                <a:spcPts val="95"/>
              </a:spcBef>
              <a:defRPr/>
            </a:pPr>
            <a:r>
              <a:rPr sz="2800" spc="5" dirty="0">
                <a:latin typeface="宋体"/>
                <a:cs typeface="宋体"/>
              </a:rPr>
              <a:t>最</a:t>
            </a:r>
            <a:r>
              <a:rPr sz="2800" spc="-5" dirty="0">
                <a:latin typeface="宋体"/>
                <a:cs typeface="宋体"/>
              </a:rPr>
              <a:t>终，后</a:t>
            </a:r>
            <a:r>
              <a:rPr sz="2800" spc="10" dirty="0">
                <a:latin typeface="宋体"/>
                <a:cs typeface="宋体"/>
              </a:rPr>
              <a:t>剪</a:t>
            </a:r>
            <a:r>
              <a:rPr sz="2800" spc="-5" dirty="0">
                <a:latin typeface="宋体"/>
                <a:cs typeface="宋体"/>
              </a:rPr>
              <a:t>枝得到</a:t>
            </a:r>
            <a:r>
              <a:rPr sz="2800" spc="10" dirty="0">
                <a:latin typeface="宋体"/>
                <a:cs typeface="宋体"/>
              </a:rPr>
              <a:t>的</a:t>
            </a:r>
            <a:r>
              <a:rPr sz="2800" spc="-5" dirty="0">
                <a:latin typeface="宋体"/>
                <a:cs typeface="宋体"/>
              </a:rPr>
              <a:t>决策树：</a:t>
            </a:r>
            <a:endParaRPr sz="2800" dirty="0">
              <a:latin typeface="宋体"/>
              <a:cs typeface="宋体"/>
            </a:endParaRPr>
          </a:p>
        </p:txBody>
      </p:sp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619C1787-69E6-465E-A177-940775CB06E4}"/>
              </a:ext>
            </a:extLst>
          </p:cNvPr>
          <p:cNvGrpSpPr>
            <a:grpSpLocks noChangeAspect="1"/>
          </p:cNvGrpSpPr>
          <p:nvPr/>
        </p:nvGrpSpPr>
        <p:grpSpPr>
          <a:xfrm>
            <a:off x="1037048" y="2063750"/>
            <a:ext cx="5694012" cy="3018032"/>
            <a:chOff x="1214955" y="1541145"/>
            <a:chExt cx="7287839" cy="3862820"/>
          </a:xfrm>
        </p:grpSpPr>
        <p:sp>
          <p:nvSpPr>
            <p:cNvPr id="118" name="椭圆 117">
              <a:extLst>
                <a:ext uri="{FF2B5EF4-FFF2-40B4-BE49-F238E27FC236}">
                  <a16:creationId xmlns:a16="http://schemas.microsoft.com/office/drawing/2014/main" id="{BAD4EFFA-39CE-4686-B7B9-605E86A8177B}"/>
                </a:ext>
              </a:extLst>
            </p:cNvPr>
            <p:cNvSpPr/>
            <p:nvPr/>
          </p:nvSpPr>
          <p:spPr>
            <a:xfrm>
              <a:off x="1461531" y="2861986"/>
              <a:ext cx="933026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grpSp>
          <p:nvGrpSpPr>
            <p:cNvPr id="119" name="组合 118">
              <a:extLst>
                <a:ext uri="{FF2B5EF4-FFF2-40B4-BE49-F238E27FC236}">
                  <a16:creationId xmlns:a16="http://schemas.microsoft.com/office/drawing/2014/main" id="{1A69B2F6-2DF4-4F3E-8D10-4CCDDCF74155}"/>
                </a:ext>
              </a:extLst>
            </p:cNvPr>
            <p:cNvGrpSpPr/>
            <p:nvPr/>
          </p:nvGrpSpPr>
          <p:grpSpPr>
            <a:xfrm>
              <a:off x="3973889" y="1541145"/>
              <a:ext cx="1312069" cy="532130"/>
              <a:chOff x="5076133" y="1959259"/>
              <a:chExt cx="1312069" cy="532130"/>
            </a:xfrm>
          </p:grpSpPr>
          <p:sp>
            <p:nvSpPr>
              <p:cNvPr id="154" name="矩形: 圆角 153">
                <a:extLst>
                  <a:ext uri="{FF2B5EF4-FFF2-40B4-BE49-F238E27FC236}">
                    <a16:creationId xmlns:a16="http://schemas.microsoft.com/office/drawing/2014/main" id="{1DDB304E-8C9E-405A-B54A-3DDBD5A0F7C6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脐部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55" name="椭圆 154">
                <a:extLst>
                  <a:ext uri="{FF2B5EF4-FFF2-40B4-BE49-F238E27FC236}">
                    <a16:creationId xmlns:a16="http://schemas.microsoft.com/office/drawing/2014/main" id="{70DC34B8-CFA4-4BA3-80D4-ABB7C56C84F9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1</a:t>
                </a:r>
                <a:endParaRPr lang="zh-CN" altLang="en-US" sz="1200" dirty="0"/>
              </a:p>
            </p:txBody>
          </p:sp>
        </p:grpSp>
        <p:grpSp>
          <p:nvGrpSpPr>
            <p:cNvPr id="120" name="组合 119">
              <a:extLst>
                <a:ext uri="{FF2B5EF4-FFF2-40B4-BE49-F238E27FC236}">
                  <a16:creationId xmlns:a16="http://schemas.microsoft.com/office/drawing/2014/main" id="{C3C022C3-A9BF-4B18-9A85-74EC6C29B705}"/>
                </a:ext>
              </a:extLst>
            </p:cNvPr>
            <p:cNvGrpSpPr/>
            <p:nvPr/>
          </p:nvGrpSpPr>
          <p:grpSpPr>
            <a:xfrm>
              <a:off x="5187928" y="2691784"/>
              <a:ext cx="1312069" cy="532130"/>
              <a:chOff x="5076133" y="1959259"/>
              <a:chExt cx="1312069" cy="532130"/>
            </a:xfrm>
          </p:grpSpPr>
          <p:sp>
            <p:nvSpPr>
              <p:cNvPr id="152" name="矩形: 圆角 151">
                <a:extLst>
                  <a:ext uri="{FF2B5EF4-FFF2-40B4-BE49-F238E27FC236}">
                    <a16:creationId xmlns:a16="http://schemas.microsoft.com/office/drawing/2014/main" id="{ECC623F7-C1AA-4067-AD51-A5FD105E9592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23116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根蒂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53" name="椭圆 152">
                <a:extLst>
                  <a:ext uri="{FF2B5EF4-FFF2-40B4-BE49-F238E27FC236}">
                    <a16:creationId xmlns:a16="http://schemas.microsoft.com/office/drawing/2014/main" id="{8914FA0D-2AEA-42C8-A24B-A9ABD956D8E5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3</a:t>
                </a:r>
                <a:endParaRPr lang="zh-CN" altLang="en-US" sz="1200" dirty="0"/>
              </a:p>
            </p:txBody>
          </p:sp>
        </p:grpSp>
        <p:grpSp>
          <p:nvGrpSpPr>
            <p:cNvPr id="121" name="组合 120">
              <a:extLst>
                <a:ext uri="{FF2B5EF4-FFF2-40B4-BE49-F238E27FC236}">
                  <a16:creationId xmlns:a16="http://schemas.microsoft.com/office/drawing/2014/main" id="{8D195366-3CA5-4257-B8C6-6F49DB9A4960}"/>
                </a:ext>
              </a:extLst>
            </p:cNvPr>
            <p:cNvGrpSpPr/>
            <p:nvPr/>
          </p:nvGrpSpPr>
          <p:grpSpPr>
            <a:xfrm>
              <a:off x="3749192" y="3748431"/>
              <a:ext cx="1381062" cy="532130"/>
              <a:chOff x="5076133" y="1959259"/>
              <a:chExt cx="1381062" cy="532130"/>
            </a:xfrm>
          </p:grpSpPr>
          <p:sp>
            <p:nvSpPr>
              <p:cNvPr id="150" name="矩形: 圆角 149">
                <a:extLst>
                  <a:ext uri="{FF2B5EF4-FFF2-40B4-BE49-F238E27FC236}">
                    <a16:creationId xmlns:a16="http://schemas.microsoft.com/office/drawing/2014/main" id="{DBC8EDC6-18F8-4B95-8024-8C214E979C03}"/>
                  </a:ext>
                </a:extLst>
              </p:cNvPr>
              <p:cNvSpPr/>
              <p:nvPr/>
            </p:nvSpPr>
            <p:spPr>
              <a:xfrm>
                <a:off x="5265086" y="2088859"/>
                <a:ext cx="1192109" cy="402530"/>
              </a:xfrm>
              <a:prstGeom prst="round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400" dirty="0">
                    <a:solidFill>
                      <a:schemeClr val="tx1"/>
                    </a:solidFill>
                  </a:rPr>
                  <a:t>色泽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=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？</a:t>
                </a:r>
              </a:p>
            </p:txBody>
          </p:sp>
          <p:sp>
            <p:nvSpPr>
              <p:cNvPr id="151" name="椭圆 150">
                <a:extLst>
                  <a:ext uri="{FF2B5EF4-FFF2-40B4-BE49-F238E27FC236}">
                    <a16:creationId xmlns:a16="http://schemas.microsoft.com/office/drawing/2014/main" id="{AB0BC1F2-3E31-4F06-92D0-6170B161039A}"/>
                  </a:ext>
                </a:extLst>
              </p:cNvPr>
              <p:cNvSpPr/>
              <p:nvPr/>
            </p:nvSpPr>
            <p:spPr>
              <a:xfrm>
                <a:off x="5076133" y="1959259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5</a:t>
                </a:r>
                <a:endParaRPr lang="zh-CN" altLang="en-US" sz="1200" dirty="0"/>
              </a:p>
            </p:txBody>
          </p:sp>
        </p:grpSp>
        <p:grpSp>
          <p:nvGrpSpPr>
            <p:cNvPr id="122" name="组合 121">
              <a:extLst>
                <a:ext uri="{FF2B5EF4-FFF2-40B4-BE49-F238E27FC236}">
                  <a16:creationId xmlns:a16="http://schemas.microsoft.com/office/drawing/2014/main" id="{2AC996F7-F69C-463E-B02F-9007875D69CD}"/>
                </a:ext>
              </a:extLst>
            </p:cNvPr>
            <p:cNvGrpSpPr/>
            <p:nvPr/>
          </p:nvGrpSpPr>
          <p:grpSpPr>
            <a:xfrm>
              <a:off x="7300789" y="2848594"/>
              <a:ext cx="1202005" cy="381170"/>
              <a:chOff x="6363807" y="4103687"/>
              <a:chExt cx="995237" cy="381170"/>
            </a:xfrm>
          </p:grpSpPr>
          <p:sp>
            <p:nvSpPr>
              <p:cNvPr id="148" name="椭圆 147">
                <a:extLst>
                  <a:ext uri="{FF2B5EF4-FFF2-40B4-BE49-F238E27FC236}">
                    <a16:creationId xmlns:a16="http://schemas.microsoft.com/office/drawing/2014/main" id="{19958F4F-B013-47F4-8A26-D1AA0358073A}"/>
                  </a:ext>
                </a:extLst>
              </p:cNvPr>
              <p:cNvSpPr/>
              <p:nvPr/>
            </p:nvSpPr>
            <p:spPr>
              <a:xfrm>
                <a:off x="6566755" y="4122929"/>
                <a:ext cx="792289" cy="36192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200" dirty="0">
                    <a:solidFill>
                      <a:schemeClr val="tx1"/>
                    </a:solidFill>
                  </a:rPr>
                  <a:t>坏瓜</a:t>
                </a:r>
              </a:p>
            </p:txBody>
          </p:sp>
          <p:sp>
            <p:nvSpPr>
              <p:cNvPr id="149" name="椭圆 148">
                <a:extLst>
                  <a:ext uri="{FF2B5EF4-FFF2-40B4-BE49-F238E27FC236}">
                    <a16:creationId xmlns:a16="http://schemas.microsoft.com/office/drawing/2014/main" id="{545F0CBA-03A3-48EF-9018-058037993FA5}"/>
                  </a:ext>
                </a:extLst>
              </p:cNvPr>
              <p:cNvSpPr/>
              <p:nvPr/>
            </p:nvSpPr>
            <p:spPr>
              <a:xfrm>
                <a:off x="6363807" y="4103687"/>
                <a:ext cx="304800" cy="259854"/>
              </a:xfrm>
              <a:prstGeom prst="ellipse">
                <a:avLst/>
              </a:prstGeom>
              <a:solidFill>
                <a:srgbClr val="FFC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4</a:t>
                </a:r>
                <a:endParaRPr lang="zh-CN" altLang="en-US" sz="1200" dirty="0"/>
              </a:p>
            </p:txBody>
          </p:sp>
        </p:grp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D9E5733A-B54C-4D0E-A4F5-A0E813CBB159}"/>
                </a:ext>
              </a:extLst>
            </p:cNvPr>
            <p:cNvSpPr/>
            <p:nvPr/>
          </p:nvSpPr>
          <p:spPr>
            <a:xfrm>
              <a:off x="6601040" y="3916958"/>
              <a:ext cx="927491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24" name="椭圆 123">
              <a:extLst>
                <a:ext uri="{FF2B5EF4-FFF2-40B4-BE49-F238E27FC236}">
                  <a16:creationId xmlns:a16="http://schemas.microsoft.com/office/drawing/2014/main" id="{BB3EB9A6-0F46-43D4-9A73-5FA57E20C10E}"/>
                </a:ext>
              </a:extLst>
            </p:cNvPr>
            <p:cNvSpPr/>
            <p:nvPr/>
          </p:nvSpPr>
          <p:spPr>
            <a:xfrm>
              <a:off x="5473808" y="3926118"/>
              <a:ext cx="924373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坏瓜</a:t>
              </a:r>
            </a:p>
          </p:txBody>
        </p:sp>
        <p:sp>
          <p:nvSpPr>
            <p:cNvPr id="125" name="椭圆 124">
              <a:extLst>
                <a:ext uri="{FF2B5EF4-FFF2-40B4-BE49-F238E27FC236}">
                  <a16:creationId xmlns:a16="http://schemas.microsoft.com/office/drawing/2014/main" id="{6431EE51-94FB-41B9-806E-399DA6A7EFE7}"/>
                </a:ext>
              </a:extLst>
            </p:cNvPr>
            <p:cNvSpPr/>
            <p:nvPr/>
          </p:nvSpPr>
          <p:spPr>
            <a:xfrm>
              <a:off x="2832417" y="5030594"/>
              <a:ext cx="928504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26" name="椭圆 125">
              <a:extLst>
                <a:ext uri="{FF2B5EF4-FFF2-40B4-BE49-F238E27FC236}">
                  <a16:creationId xmlns:a16="http://schemas.microsoft.com/office/drawing/2014/main" id="{4F4A15CA-1477-4186-9CE3-2441CE348112}"/>
                </a:ext>
              </a:extLst>
            </p:cNvPr>
            <p:cNvSpPr/>
            <p:nvPr/>
          </p:nvSpPr>
          <p:spPr>
            <a:xfrm>
              <a:off x="5284415" y="5028913"/>
              <a:ext cx="90580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8543CEF5-6926-436A-B6A3-01D8D30921CB}"/>
                </a:ext>
              </a:extLst>
            </p:cNvPr>
            <p:cNvCxnSpPr>
              <a:cxnSpLocks/>
              <a:stCxn id="154" idx="2"/>
              <a:endCxn id="118" idx="0"/>
            </p:cNvCxnSpPr>
            <p:nvPr/>
          </p:nvCxnSpPr>
          <p:spPr>
            <a:xfrm flipH="1">
              <a:off x="1928043" y="2073275"/>
              <a:ext cx="2796357" cy="78871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箭头连接符 127">
              <a:extLst>
                <a:ext uri="{FF2B5EF4-FFF2-40B4-BE49-F238E27FC236}">
                  <a16:creationId xmlns:a16="http://schemas.microsoft.com/office/drawing/2014/main" id="{6E04A454-3A4D-4D31-B344-D4D72014754D}"/>
                </a:ext>
              </a:extLst>
            </p:cNvPr>
            <p:cNvCxnSpPr>
              <a:cxnSpLocks/>
              <a:stCxn id="154" idx="2"/>
              <a:endCxn id="152" idx="0"/>
            </p:cNvCxnSpPr>
            <p:nvPr/>
          </p:nvCxnSpPr>
          <p:spPr>
            <a:xfrm>
              <a:off x="4724400" y="2073275"/>
              <a:ext cx="1214039" cy="74810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>
              <a:extLst>
                <a:ext uri="{FF2B5EF4-FFF2-40B4-BE49-F238E27FC236}">
                  <a16:creationId xmlns:a16="http://schemas.microsoft.com/office/drawing/2014/main" id="{369D0F59-3EE7-48CC-88BA-39C3ED72710B}"/>
                </a:ext>
              </a:extLst>
            </p:cNvPr>
            <p:cNvCxnSpPr>
              <a:cxnSpLocks/>
              <a:stCxn id="154" idx="2"/>
              <a:endCxn id="148" idx="0"/>
            </p:cNvCxnSpPr>
            <p:nvPr/>
          </p:nvCxnSpPr>
          <p:spPr>
            <a:xfrm>
              <a:off x="4724400" y="2073275"/>
              <a:ext cx="3299948" cy="79456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7702BF35-5EDD-483A-A03F-E9EEEB66441A}"/>
                </a:ext>
              </a:extLst>
            </p:cNvPr>
            <p:cNvCxnSpPr>
              <a:cxnSpLocks/>
              <a:stCxn id="152" idx="2"/>
              <a:endCxn id="150" idx="0"/>
            </p:cNvCxnSpPr>
            <p:nvPr/>
          </p:nvCxnSpPr>
          <p:spPr>
            <a:xfrm flipH="1">
              <a:off x="4534200" y="3223914"/>
              <a:ext cx="1404239" cy="6541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>
              <a:extLst>
                <a:ext uri="{FF2B5EF4-FFF2-40B4-BE49-F238E27FC236}">
                  <a16:creationId xmlns:a16="http://schemas.microsoft.com/office/drawing/2014/main" id="{DE9BF9D6-ED42-45D4-A9DC-61ADCB9ABF45}"/>
                </a:ext>
              </a:extLst>
            </p:cNvPr>
            <p:cNvCxnSpPr>
              <a:cxnSpLocks/>
              <a:stCxn id="152" idx="2"/>
              <a:endCxn id="124" idx="0"/>
            </p:cNvCxnSpPr>
            <p:nvPr/>
          </p:nvCxnSpPr>
          <p:spPr>
            <a:xfrm flipH="1">
              <a:off x="5935995" y="3223914"/>
              <a:ext cx="2444" cy="7022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>
              <a:extLst>
                <a:ext uri="{FF2B5EF4-FFF2-40B4-BE49-F238E27FC236}">
                  <a16:creationId xmlns:a16="http://schemas.microsoft.com/office/drawing/2014/main" id="{2C7B9DBE-0F5E-4945-936E-606A465C9515}"/>
                </a:ext>
              </a:extLst>
            </p:cNvPr>
            <p:cNvCxnSpPr>
              <a:cxnSpLocks/>
              <a:stCxn id="152" idx="2"/>
              <a:endCxn id="123" idx="0"/>
            </p:cNvCxnSpPr>
            <p:nvPr/>
          </p:nvCxnSpPr>
          <p:spPr>
            <a:xfrm>
              <a:off x="5938439" y="3223914"/>
              <a:ext cx="1126347" cy="69304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69398E33-4EEB-4361-B929-A51C4BC2AB11}"/>
                </a:ext>
              </a:extLst>
            </p:cNvPr>
            <p:cNvCxnSpPr>
              <a:cxnSpLocks/>
              <a:stCxn id="150" idx="2"/>
              <a:endCxn id="125" idx="0"/>
            </p:cNvCxnSpPr>
            <p:nvPr/>
          </p:nvCxnSpPr>
          <p:spPr>
            <a:xfrm flipH="1">
              <a:off x="3296669" y="4280561"/>
              <a:ext cx="1237531" cy="75003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9D5559F2-AEC4-4F21-9D00-4BFC179C652C}"/>
                </a:ext>
              </a:extLst>
            </p:cNvPr>
            <p:cNvCxnSpPr>
              <a:cxnSpLocks/>
              <a:stCxn id="150" idx="2"/>
              <a:endCxn id="146" idx="0"/>
            </p:cNvCxnSpPr>
            <p:nvPr/>
          </p:nvCxnSpPr>
          <p:spPr>
            <a:xfrm flipH="1">
              <a:off x="4519547" y="4280562"/>
              <a:ext cx="14652" cy="76147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接箭头连接符 134">
              <a:extLst>
                <a:ext uri="{FF2B5EF4-FFF2-40B4-BE49-F238E27FC236}">
                  <a16:creationId xmlns:a16="http://schemas.microsoft.com/office/drawing/2014/main" id="{577D6A87-C1C4-4E9F-AB23-5CF3EA356D6A}"/>
                </a:ext>
              </a:extLst>
            </p:cNvPr>
            <p:cNvCxnSpPr>
              <a:cxnSpLocks/>
              <a:stCxn id="150" idx="2"/>
              <a:endCxn id="126" idx="0"/>
            </p:cNvCxnSpPr>
            <p:nvPr/>
          </p:nvCxnSpPr>
          <p:spPr>
            <a:xfrm>
              <a:off x="4534200" y="4280561"/>
              <a:ext cx="1203120" cy="7483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object 39">
              <a:extLst>
                <a:ext uri="{FF2B5EF4-FFF2-40B4-BE49-F238E27FC236}">
                  <a16:creationId xmlns:a16="http://schemas.microsoft.com/office/drawing/2014/main" id="{40FD4B84-3079-40C3-8D7F-28DAF72456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3677" y="234275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zh-CN" sz="1200" dirty="0">
                  <a:latin typeface="宋体" panose="02010600030101010101" pitchFamily="2" charset="-122"/>
                </a:rPr>
                <a:t>凹陷</a:t>
              </a:r>
            </a:p>
          </p:txBody>
        </p:sp>
        <p:sp>
          <p:nvSpPr>
            <p:cNvPr id="137" name="object 39">
              <a:extLst>
                <a:ext uri="{FF2B5EF4-FFF2-40B4-BE49-F238E27FC236}">
                  <a16:creationId xmlns:a16="http://schemas.microsoft.com/office/drawing/2014/main" id="{C50AB26D-F402-43C2-8B06-D9C6E192D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5498" y="2341866"/>
              <a:ext cx="556061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</a:t>
              </a:r>
              <a:r>
                <a:rPr lang="zh-CN" altLang="zh-CN" sz="1200" dirty="0">
                  <a:latin typeface="宋体" panose="02010600030101010101" pitchFamily="2" charset="-122"/>
                </a:rPr>
                <a:t>凹</a:t>
              </a:r>
            </a:p>
          </p:txBody>
        </p:sp>
        <p:sp>
          <p:nvSpPr>
            <p:cNvPr id="138" name="object 39">
              <a:extLst>
                <a:ext uri="{FF2B5EF4-FFF2-40B4-BE49-F238E27FC236}">
                  <a16:creationId xmlns:a16="http://schemas.microsoft.com/office/drawing/2014/main" id="{4E7E8261-CF21-4B8A-89E6-F99BF59D8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6" y="2305064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平坦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39" name="object 39">
              <a:extLst>
                <a:ext uri="{FF2B5EF4-FFF2-40B4-BE49-F238E27FC236}">
                  <a16:creationId xmlns:a16="http://schemas.microsoft.com/office/drawing/2014/main" id="{1FEC7B55-B47E-4BDC-812B-3B883727C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306" y="3439856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稍蜷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40" name="object 39">
              <a:extLst>
                <a:ext uri="{FF2B5EF4-FFF2-40B4-BE49-F238E27FC236}">
                  <a16:creationId xmlns:a16="http://schemas.microsoft.com/office/drawing/2014/main" id="{AC59E321-F9BE-4CA1-B634-9BEBA4A62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4695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蜷缩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41" name="object 39">
              <a:extLst>
                <a:ext uri="{FF2B5EF4-FFF2-40B4-BE49-F238E27FC236}">
                  <a16:creationId xmlns:a16="http://schemas.microsoft.com/office/drawing/2014/main" id="{2093C172-2A85-4FBD-91B2-9340FF025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586" y="3466313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硬挺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42" name="object 39">
              <a:extLst>
                <a:ext uri="{FF2B5EF4-FFF2-40B4-BE49-F238E27FC236}">
                  <a16:creationId xmlns:a16="http://schemas.microsoft.com/office/drawing/2014/main" id="{58838922-1D38-4A97-BDFA-B37BA0690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592" y="4509070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青绿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43" name="object 39">
              <a:extLst>
                <a:ext uri="{FF2B5EF4-FFF2-40B4-BE49-F238E27FC236}">
                  <a16:creationId xmlns:a16="http://schemas.microsoft.com/office/drawing/2014/main" id="{DEF7CBE9-D4FE-48EF-9D52-A00519B441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975" y="4482322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乌黑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44" name="object 39">
              <a:extLst>
                <a:ext uri="{FF2B5EF4-FFF2-40B4-BE49-F238E27FC236}">
                  <a16:creationId xmlns:a16="http://schemas.microsoft.com/office/drawing/2014/main" id="{DD10051B-E135-40CE-8E85-3C03F35012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6546" y="4491178"/>
              <a:ext cx="482600" cy="252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2700" rIns="0" bIns="0">
              <a:spAutoFit/>
            </a:bodyPr>
            <a:lstStyle>
              <a:lvl1pPr marL="127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ts val="100"/>
                </a:spcBef>
              </a:pPr>
              <a:r>
                <a:rPr lang="zh-CN" altLang="en-US" sz="1200" dirty="0">
                  <a:latin typeface="宋体" panose="02010600030101010101" pitchFamily="2" charset="-122"/>
                </a:rPr>
                <a:t>浅白</a:t>
              </a:r>
              <a:endParaRPr lang="zh-CN" altLang="zh-CN" sz="1200" dirty="0">
                <a:latin typeface="宋体" panose="02010600030101010101" pitchFamily="2" charset="-122"/>
              </a:endParaRPr>
            </a:p>
          </p:txBody>
        </p:sp>
        <p:sp>
          <p:nvSpPr>
            <p:cNvPr id="145" name="椭圆 144">
              <a:extLst>
                <a:ext uri="{FF2B5EF4-FFF2-40B4-BE49-F238E27FC236}">
                  <a16:creationId xmlns:a16="http://schemas.microsoft.com/office/drawing/2014/main" id="{AF928B98-69F2-4680-8ECA-121325EF818D}"/>
                </a:ext>
              </a:extLst>
            </p:cNvPr>
            <p:cNvSpPr/>
            <p:nvPr/>
          </p:nvSpPr>
          <p:spPr>
            <a:xfrm>
              <a:off x="1214955" y="2888139"/>
              <a:ext cx="304800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2</a:t>
              </a:r>
              <a:endParaRPr lang="zh-CN" altLang="en-US" sz="1200" dirty="0"/>
            </a:p>
          </p:txBody>
        </p:sp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3AD7950E-D5E7-44E1-A100-32B6EDF3DF2D}"/>
                </a:ext>
              </a:extLst>
            </p:cNvPr>
            <p:cNvSpPr/>
            <p:nvPr/>
          </p:nvSpPr>
          <p:spPr>
            <a:xfrm>
              <a:off x="4051447" y="5042037"/>
              <a:ext cx="936199" cy="3619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>
                  <a:solidFill>
                    <a:schemeClr val="tx1"/>
                  </a:solidFill>
                </a:rPr>
                <a:t>好瓜</a:t>
              </a: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id="{4B63C409-6B82-4A91-A5B9-136F8042DB29}"/>
                </a:ext>
              </a:extLst>
            </p:cNvPr>
            <p:cNvSpPr/>
            <p:nvPr/>
          </p:nvSpPr>
          <p:spPr>
            <a:xfrm>
              <a:off x="3899445" y="5032866"/>
              <a:ext cx="304004" cy="259854"/>
            </a:xfrm>
            <a:prstGeom prst="ellipse">
              <a:avLst/>
            </a:prstGeom>
            <a:solidFill>
              <a:srgbClr val="FFC0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/>
                <a:t>6</a:t>
              </a:r>
              <a:endParaRPr lang="zh-CN" altLang="en-US" sz="1200" dirty="0"/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420B1D7-8A83-405B-80FD-CF7C491E0E2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293687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预剪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枝</a:t>
            </a:r>
            <a:r>
              <a:rPr sz="2800" b="0" spc="-47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800" b="0" spc="-5" dirty="0">
                <a:solidFill>
                  <a:srgbClr val="000000"/>
                </a:solidFill>
                <a:latin typeface="Verdana"/>
                <a:cs typeface="Verdana"/>
              </a:rPr>
              <a:t>vs.</a:t>
            </a:r>
            <a:r>
              <a:rPr sz="2800" b="0" spc="-3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后剪枝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EF6498AA-EFFD-4053-839D-69496CB0451F}"/>
              </a:ext>
            </a:extLst>
          </p:cNvPr>
          <p:cNvSpPr txBox="1"/>
          <p:nvPr/>
        </p:nvSpPr>
        <p:spPr>
          <a:xfrm>
            <a:off x="782638" y="1128713"/>
            <a:ext cx="6188075" cy="4146550"/>
          </a:xfrm>
          <a:prstGeom prst="rect">
            <a:avLst/>
          </a:prstGeom>
        </p:spPr>
        <p:txBody>
          <a:bodyPr lIns="0" tIns="165100" rIns="0" bIns="0">
            <a:spAutoFit/>
          </a:bodyPr>
          <a:lstStyle/>
          <a:p>
            <a:pPr marL="355600" indent="-343535" eaLnBrk="1" fontAlgn="auto" hangingPunct="1">
              <a:spcBef>
                <a:spcPts val="1300"/>
              </a:spcBef>
              <a:spcAft>
                <a:spcPts val="0"/>
              </a:spcAft>
              <a:buFont typeface="Wingdings"/>
              <a:buChar char=""/>
              <a:tabLst>
                <a:tab pos="35623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时</a:t>
            </a:r>
            <a:r>
              <a:rPr sz="2200" spc="-5" dirty="0">
                <a:latin typeface="宋体"/>
                <a:ea typeface="+mn-ea"/>
                <a:cs typeface="宋体"/>
              </a:rPr>
              <a:t>间开</a:t>
            </a:r>
            <a:r>
              <a:rPr sz="2200" dirty="0">
                <a:latin typeface="宋体"/>
                <a:ea typeface="+mn-ea"/>
                <a:cs typeface="宋体"/>
              </a:rPr>
              <a:t>销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endParaRPr sz="2200">
              <a:latin typeface="宋体"/>
              <a:ea typeface="+mn-ea"/>
              <a:cs typeface="宋体"/>
            </a:endParaRPr>
          </a:p>
          <a:p>
            <a:pPr marL="299085" indent="-287020" eaLnBrk="1" fontAlgn="auto" hangingPunct="1">
              <a:spcBef>
                <a:spcPts val="1200"/>
              </a:spcBef>
              <a:spcAft>
                <a:spcPts val="0"/>
              </a:spcAft>
              <a:buFont typeface="Arial"/>
              <a:buChar char="•"/>
              <a:tabLst>
                <a:tab pos="299085" algn="l"/>
                <a:tab pos="299720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预</a:t>
            </a:r>
            <a:r>
              <a:rPr sz="2200" spc="-5" dirty="0">
                <a:latin typeface="宋体"/>
                <a:ea typeface="+mn-ea"/>
                <a:cs typeface="宋体"/>
              </a:rPr>
              <a:t>剪枝</a:t>
            </a:r>
            <a:r>
              <a:rPr sz="2200" dirty="0">
                <a:latin typeface="宋体"/>
                <a:ea typeface="+mn-ea"/>
                <a:cs typeface="宋体"/>
              </a:rPr>
              <a:t>：</a:t>
            </a:r>
            <a:r>
              <a:rPr sz="2200" spc="-5" dirty="0">
                <a:latin typeface="宋体"/>
                <a:ea typeface="+mn-ea"/>
                <a:cs typeface="宋体"/>
              </a:rPr>
              <a:t>训</a:t>
            </a:r>
            <a:r>
              <a:rPr sz="2200" dirty="0">
                <a:latin typeface="宋体"/>
                <a:ea typeface="+mn-ea"/>
                <a:cs typeface="宋体"/>
              </a:rPr>
              <a:t>练</a:t>
            </a:r>
            <a:r>
              <a:rPr sz="2200" spc="-5" dirty="0">
                <a:latin typeface="宋体"/>
                <a:ea typeface="+mn-ea"/>
                <a:cs typeface="宋体"/>
              </a:rPr>
              <a:t>时间</a:t>
            </a:r>
            <a:r>
              <a:rPr sz="2200" dirty="0">
                <a:latin typeface="宋体"/>
                <a:ea typeface="+mn-ea"/>
                <a:cs typeface="宋体"/>
              </a:rPr>
              <a:t>开</a:t>
            </a:r>
            <a:r>
              <a:rPr sz="2200" spc="10" dirty="0">
                <a:latin typeface="宋体"/>
                <a:ea typeface="+mn-ea"/>
                <a:cs typeface="宋体"/>
              </a:rPr>
              <a:t>销</a:t>
            </a:r>
            <a:r>
              <a:rPr sz="2200" spc="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降</a:t>
            </a:r>
            <a:r>
              <a:rPr sz="2200" spc="-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低</a:t>
            </a:r>
            <a:r>
              <a:rPr sz="2200" spc="-5" dirty="0">
                <a:latin typeface="宋体"/>
                <a:ea typeface="+mn-ea"/>
                <a:cs typeface="宋体"/>
              </a:rPr>
              <a:t>，</a:t>
            </a:r>
            <a:r>
              <a:rPr sz="2200" spc="10" dirty="0">
                <a:latin typeface="宋体"/>
                <a:ea typeface="+mn-ea"/>
                <a:cs typeface="宋体"/>
              </a:rPr>
              <a:t>测</a:t>
            </a:r>
            <a:r>
              <a:rPr sz="2200" spc="-5" dirty="0">
                <a:latin typeface="宋体"/>
                <a:ea typeface="+mn-ea"/>
                <a:cs typeface="宋体"/>
              </a:rPr>
              <a:t>试</a:t>
            </a:r>
            <a:r>
              <a:rPr sz="2200" spc="10" dirty="0">
                <a:latin typeface="宋体"/>
                <a:ea typeface="+mn-ea"/>
                <a:cs typeface="宋体"/>
              </a:rPr>
              <a:t>时</a:t>
            </a:r>
            <a:r>
              <a:rPr sz="2200" spc="-5" dirty="0">
                <a:latin typeface="宋体"/>
                <a:ea typeface="+mn-ea"/>
                <a:cs typeface="宋体"/>
              </a:rPr>
              <a:t>间开</a:t>
            </a:r>
            <a:r>
              <a:rPr sz="2200" dirty="0">
                <a:latin typeface="宋体"/>
                <a:ea typeface="+mn-ea"/>
                <a:cs typeface="宋体"/>
              </a:rPr>
              <a:t>销</a:t>
            </a:r>
            <a:r>
              <a:rPr sz="2200" spc="-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降低</a:t>
            </a:r>
            <a:endParaRPr sz="2200">
              <a:latin typeface="宋体"/>
              <a:ea typeface="+mn-ea"/>
              <a:cs typeface="宋体"/>
            </a:endParaRPr>
          </a:p>
          <a:p>
            <a:pPr marL="299085" indent="-287020" eaLnBrk="1" fontAlgn="auto" hangingPunct="1">
              <a:spcBef>
                <a:spcPts val="1200"/>
              </a:spcBef>
              <a:spcAft>
                <a:spcPts val="0"/>
              </a:spcAft>
              <a:buFont typeface="Arial"/>
              <a:buChar char="•"/>
              <a:tabLst>
                <a:tab pos="299085" algn="l"/>
                <a:tab pos="299720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后</a:t>
            </a:r>
            <a:r>
              <a:rPr sz="2200" spc="-5" dirty="0">
                <a:latin typeface="宋体"/>
                <a:ea typeface="+mn-ea"/>
                <a:cs typeface="宋体"/>
              </a:rPr>
              <a:t>剪枝</a:t>
            </a:r>
            <a:r>
              <a:rPr sz="2200" dirty="0">
                <a:latin typeface="宋体"/>
                <a:ea typeface="+mn-ea"/>
                <a:cs typeface="宋体"/>
              </a:rPr>
              <a:t>：</a:t>
            </a:r>
            <a:r>
              <a:rPr sz="2200" spc="-5" dirty="0">
                <a:latin typeface="宋体"/>
                <a:ea typeface="+mn-ea"/>
                <a:cs typeface="宋体"/>
              </a:rPr>
              <a:t>训</a:t>
            </a:r>
            <a:r>
              <a:rPr sz="2200" dirty="0">
                <a:latin typeface="宋体"/>
                <a:ea typeface="+mn-ea"/>
                <a:cs typeface="宋体"/>
              </a:rPr>
              <a:t>练</a:t>
            </a:r>
            <a:r>
              <a:rPr sz="2200" spc="-5" dirty="0">
                <a:latin typeface="宋体"/>
                <a:ea typeface="+mn-ea"/>
                <a:cs typeface="宋体"/>
              </a:rPr>
              <a:t>时间</a:t>
            </a:r>
            <a:r>
              <a:rPr sz="2200" dirty="0">
                <a:latin typeface="宋体"/>
                <a:ea typeface="+mn-ea"/>
                <a:cs typeface="宋体"/>
              </a:rPr>
              <a:t>开</a:t>
            </a:r>
            <a:r>
              <a:rPr sz="2200" spc="10" dirty="0">
                <a:latin typeface="宋体"/>
                <a:ea typeface="+mn-ea"/>
                <a:cs typeface="宋体"/>
              </a:rPr>
              <a:t>销</a:t>
            </a:r>
            <a:r>
              <a:rPr sz="2200" spc="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增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加</a:t>
            </a:r>
            <a:r>
              <a:rPr sz="2200" spc="-5" dirty="0">
                <a:latin typeface="宋体"/>
                <a:ea typeface="+mn-ea"/>
                <a:cs typeface="宋体"/>
              </a:rPr>
              <a:t>，</a:t>
            </a:r>
            <a:r>
              <a:rPr sz="2200" spc="10" dirty="0">
                <a:latin typeface="宋体"/>
                <a:ea typeface="+mn-ea"/>
                <a:cs typeface="宋体"/>
              </a:rPr>
              <a:t>测</a:t>
            </a:r>
            <a:r>
              <a:rPr sz="2200" spc="-5" dirty="0">
                <a:latin typeface="宋体"/>
                <a:ea typeface="+mn-ea"/>
                <a:cs typeface="宋体"/>
              </a:rPr>
              <a:t>试</a:t>
            </a:r>
            <a:r>
              <a:rPr sz="2200" spc="10" dirty="0">
                <a:latin typeface="宋体"/>
                <a:ea typeface="+mn-ea"/>
                <a:cs typeface="宋体"/>
              </a:rPr>
              <a:t>时</a:t>
            </a:r>
            <a:r>
              <a:rPr sz="2200" spc="-5" dirty="0">
                <a:latin typeface="宋体"/>
                <a:ea typeface="+mn-ea"/>
                <a:cs typeface="宋体"/>
              </a:rPr>
              <a:t>间开</a:t>
            </a:r>
            <a:r>
              <a:rPr sz="2200" dirty="0">
                <a:latin typeface="宋体"/>
                <a:ea typeface="+mn-ea"/>
                <a:cs typeface="宋体"/>
              </a:rPr>
              <a:t>销</a:t>
            </a:r>
            <a:r>
              <a:rPr sz="2200" spc="-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降低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40"/>
              </a:spcBef>
              <a:spcAft>
                <a:spcPts val="0"/>
              </a:spcAft>
              <a:defRPr/>
            </a:pPr>
            <a:endParaRPr sz="3000">
              <a:latin typeface="宋体"/>
              <a:ea typeface="+mn-ea"/>
              <a:cs typeface="宋体"/>
            </a:endParaRPr>
          </a:p>
          <a:p>
            <a:pPr marL="358775" indent="-343535" eaLnBrk="1" fontAlgn="auto" hangingPunct="1">
              <a:spcBef>
                <a:spcPts val="0"/>
              </a:spcBef>
              <a:spcAft>
                <a:spcPts val="0"/>
              </a:spcAft>
              <a:buFont typeface="Wingdings"/>
              <a:buChar char=""/>
              <a:tabLst>
                <a:tab pos="359410" algn="l"/>
              </a:tabLs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过</a:t>
            </a:r>
            <a:r>
              <a:rPr sz="2200" spc="-10" dirty="0">
                <a:latin typeface="Verdana"/>
                <a:ea typeface="+mn-ea"/>
                <a:cs typeface="Verdana"/>
              </a:rPr>
              <a:t>/</a:t>
            </a:r>
            <a:r>
              <a:rPr sz="2200" dirty="0">
                <a:latin typeface="宋体"/>
                <a:ea typeface="+mn-ea"/>
                <a:cs typeface="宋体"/>
              </a:rPr>
              <a:t>欠拟合风</a:t>
            </a:r>
            <a:r>
              <a:rPr sz="2200" spc="-5" dirty="0">
                <a:latin typeface="宋体"/>
                <a:ea typeface="+mn-ea"/>
                <a:cs typeface="宋体"/>
              </a:rPr>
              <a:t>险：</a:t>
            </a:r>
            <a:endParaRPr sz="2200">
              <a:latin typeface="宋体"/>
              <a:ea typeface="+mn-ea"/>
              <a:cs typeface="宋体"/>
            </a:endParaRPr>
          </a:p>
          <a:p>
            <a:pPr marL="302260" indent="-287020" eaLnBrk="1" fontAlgn="auto" hangingPunct="1">
              <a:spcBef>
                <a:spcPts val="1200"/>
              </a:spcBef>
              <a:spcAft>
                <a:spcPts val="0"/>
              </a:spcAft>
              <a:buFont typeface="Arial"/>
              <a:buChar char="•"/>
              <a:tabLst>
                <a:tab pos="302260" algn="l"/>
                <a:tab pos="30289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预</a:t>
            </a:r>
            <a:r>
              <a:rPr sz="2200" spc="-5" dirty="0">
                <a:latin typeface="宋体"/>
                <a:ea typeface="+mn-ea"/>
                <a:cs typeface="宋体"/>
              </a:rPr>
              <a:t>剪枝</a:t>
            </a:r>
            <a:r>
              <a:rPr sz="2200" dirty="0">
                <a:latin typeface="宋体"/>
                <a:ea typeface="+mn-ea"/>
                <a:cs typeface="宋体"/>
              </a:rPr>
              <a:t>：</a:t>
            </a:r>
            <a:r>
              <a:rPr sz="2200" spc="-5" dirty="0">
                <a:latin typeface="宋体"/>
                <a:ea typeface="+mn-ea"/>
                <a:cs typeface="宋体"/>
              </a:rPr>
              <a:t>过</a:t>
            </a:r>
            <a:r>
              <a:rPr sz="2200" dirty="0">
                <a:latin typeface="宋体"/>
                <a:ea typeface="+mn-ea"/>
                <a:cs typeface="宋体"/>
              </a:rPr>
              <a:t>拟</a:t>
            </a:r>
            <a:r>
              <a:rPr sz="2200" spc="-5" dirty="0">
                <a:latin typeface="宋体"/>
                <a:ea typeface="+mn-ea"/>
                <a:cs typeface="宋体"/>
              </a:rPr>
              <a:t>合风</a:t>
            </a:r>
            <a:r>
              <a:rPr sz="2200" spc="15" dirty="0">
                <a:latin typeface="宋体"/>
                <a:ea typeface="+mn-ea"/>
                <a:cs typeface="宋体"/>
              </a:rPr>
              <a:t>险</a:t>
            </a:r>
            <a:r>
              <a:rPr sz="2200" spc="-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降</a:t>
            </a:r>
            <a:r>
              <a:rPr sz="2200" spc="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低</a:t>
            </a:r>
            <a:r>
              <a:rPr sz="2200" spc="-5" dirty="0">
                <a:latin typeface="宋体"/>
                <a:ea typeface="+mn-ea"/>
                <a:cs typeface="宋体"/>
              </a:rPr>
              <a:t>，欠</a:t>
            </a:r>
            <a:r>
              <a:rPr sz="2200" spc="10" dirty="0">
                <a:latin typeface="宋体"/>
                <a:ea typeface="+mn-ea"/>
                <a:cs typeface="宋体"/>
              </a:rPr>
              <a:t>拟</a:t>
            </a:r>
            <a:r>
              <a:rPr sz="2200" spc="-5" dirty="0">
                <a:latin typeface="宋体"/>
                <a:ea typeface="+mn-ea"/>
                <a:cs typeface="宋体"/>
              </a:rPr>
              <a:t>合</a:t>
            </a:r>
            <a:r>
              <a:rPr sz="2200" spc="10" dirty="0">
                <a:latin typeface="宋体"/>
                <a:ea typeface="+mn-ea"/>
                <a:cs typeface="宋体"/>
              </a:rPr>
              <a:t>风</a:t>
            </a:r>
            <a:r>
              <a:rPr sz="2200" spc="-15" dirty="0">
                <a:latin typeface="宋体"/>
                <a:ea typeface="+mn-ea"/>
                <a:cs typeface="宋体"/>
              </a:rPr>
              <a:t>险</a:t>
            </a:r>
            <a:r>
              <a:rPr sz="22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增加</a:t>
            </a:r>
            <a:endParaRPr sz="2200">
              <a:latin typeface="宋体"/>
              <a:ea typeface="+mn-ea"/>
              <a:cs typeface="宋体"/>
            </a:endParaRPr>
          </a:p>
          <a:p>
            <a:pPr marL="302260" indent="-287020" eaLnBrk="1" fontAlgn="auto" hangingPunct="1">
              <a:spcBef>
                <a:spcPts val="1200"/>
              </a:spcBef>
              <a:spcAft>
                <a:spcPts val="0"/>
              </a:spcAft>
              <a:buFont typeface="Arial"/>
              <a:buChar char="•"/>
              <a:tabLst>
                <a:tab pos="302260" algn="l"/>
                <a:tab pos="30289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后</a:t>
            </a:r>
            <a:r>
              <a:rPr sz="2200" spc="-5" dirty="0">
                <a:latin typeface="宋体"/>
                <a:ea typeface="+mn-ea"/>
                <a:cs typeface="宋体"/>
              </a:rPr>
              <a:t>剪枝</a:t>
            </a:r>
            <a:r>
              <a:rPr sz="2200" dirty="0">
                <a:latin typeface="宋体"/>
                <a:ea typeface="+mn-ea"/>
                <a:cs typeface="宋体"/>
              </a:rPr>
              <a:t>：</a:t>
            </a:r>
            <a:r>
              <a:rPr sz="2200" spc="-5" dirty="0">
                <a:latin typeface="宋体"/>
                <a:ea typeface="+mn-ea"/>
                <a:cs typeface="宋体"/>
              </a:rPr>
              <a:t>过</a:t>
            </a:r>
            <a:r>
              <a:rPr sz="2200" dirty="0">
                <a:latin typeface="宋体"/>
                <a:ea typeface="+mn-ea"/>
                <a:cs typeface="宋体"/>
              </a:rPr>
              <a:t>拟</a:t>
            </a:r>
            <a:r>
              <a:rPr sz="2200" spc="-5" dirty="0">
                <a:latin typeface="宋体"/>
                <a:ea typeface="+mn-ea"/>
                <a:cs typeface="宋体"/>
              </a:rPr>
              <a:t>合风</a:t>
            </a:r>
            <a:r>
              <a:rPr sz="2200" spc="15" dirty="0">
                <a:latin typeface="宋体"/>
                <a:ea typeface="+mn-ea"/>
                <a:cs typeface="宋体"/>
              </a:rPr>
              <a:t>险</a:t>
            </a:r>
            <a:r>
              <a:rPr sz="2200" spc="-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降</a:t>
            </a:r>
            <a:r>
              <a:rPr sz="2200" spc="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低</a:t>
            </a:r>
            <a:r>
              <a:rPr sz="2200" spc="-5" dirty="0">
                <a:latin typeface="宋体"/>
                <a:ea typeface="+mn-ea"/>
                <a:cs typeface="宋体"/>
              </a:rPr>
              <a:t>，欠</a:t>
            </a:r>
            <a:r>
              <a:rPr sz="2200" spc="10" dirty="0">
                <a:latin typeface="宋体"/>
                <a:ea typeface="+mn-ea"/>
                <a:cs typeface="宋体"/>
              </a:rPr>
              <a:t>拟</a:t>
            </a:r>
            <a:r>
              <a:rPr sz="2200" spc="-5" dirty="0">
                <a:latin typeface="宋体"/>
                <a:ea typeface="+mn-ea"/>
                <a:cs typeface="宋体"/>
              </a:rPr>
              <a:t>合</a:t>
            </a:r>
            <a:r>
              <a:rPr sz="2200" spc="10" dirty="0">
                <a:latin typeface="宋体"/>
                <a:ea typeface="+mn-ea"/>
                <a:cs typeface="宋体"/>
              </a:rPr>
              <a:t>风</a:t>
            </a:r>
            <a:r>
              <a:rPr sz="2200" spc="-5" dirty="0">
                <a:latin typeface="宋体"/>
                <a:ea typeface="+mn-ea"/>
                <a:cs typeface="宋体"/>
              </a:rPr>
              <a:t>险基</a:t>
            </a:r>
            <a:r>
              <a:rPr sz="2200" spc="10" dirty="0">
                <a:latin typeface="宋体"/>
                <a:ea typeface="+mn-ea"/>
                <a:cs typeface="宋体"/>
              </a:rPr>
              <a:t>本</a:t>
            </a:r>
            <a:r>
              <a:rPr sz="2200" spc="-5" dirty="0">
                <a:latin typeface="宋体"/>
                <a:ea typeface="+mn-ea"/>
                <a:cs typeface="宋体"/>
              </a:rPr>
              <a:t>不变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50"/>
              </a:spcBef>
              <a:spcAft>
                <a:spcPts val="0"/>
              </a:spcAft>
              <a:defRPr/>
            </a:pPr>
            <a:endParaRPr sz="3150">
              <a:latin typeface="宋体"/>
              <a:ea typeface="+mn-ea"/>
              <a:cs typeface="宋体"/>
            </a:endParaRPr>
          </a:p>
          <a:p>
            <a:pPr marL="355600" indent="-343535" eaLnBrk="1" fontAlgn="auto" hangingPunct="1">
              <a:spcBef>
                <a:spcPts val="0"/>
              </a:spcBef>
              <a:spcAft>
                <a:spcPts val="0"/>
              </a:spcAft>
              <a:buFont typeface="Wingdings"/>
              <a:buChar char=""/>
              <a:tabLst>
                <a:tab pos="356235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泛化性能：</a:t>
            </a:r>
            <a:r>
              <a:rPr sz="2200" spc="-5" dirty="0">
                <a:latin typeface="宋体"/>
                <a:ea typeface="+mn-ea"/>
                <a:cs typeface="宋体"/>
              </a:rPr>
              <a:t>后剪枝</a:t>
            </a:r>
            <a:r>
              <a:rPr sz="2200" spc="-345" dirty="0">
                <a:latin typeface="宋体"/>
                <a:ea typeface="+mn-ea"/>
                <a:cs typeface="宋体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通常优</a:t>
            </a:r>
            <a:r>
              <a:rPr sz="2200" spc="-5" dirty="0">
                <a:latin typeface="宋体"/>
                <a:ea typeface="+mn-ea"/>
                <a:cs typeface="宋体"/>
              </a:rPr>
              <a:t>于</a:t>
            </a:r>
            <a:r>
              <a:rPr sz="2200" spc="-350" dirty="0">
                <a:latin typeface="宋体"/>
                <a:ea typeface="+mn-ea"/>
                <a:cs typeface="宋体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预剪枝</a:t>
            </a:r>
            <a:endParaRPr sz="2200">
              <a:latin typeface="宋体"/>
              <a:ea typeface="+mn-ea"/>
              <a:cs typeface="宋体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E2452FE4-9B80-41AA-A1EC-D1F30E8C18F0}"/>
              </a:ext>
            </a:extLst>
          </p:cNvPr>
          <p:cNvSpPr txBox="1"/>
          <p:nvPr/>
        </p:nvSpPr>
        <p:spPr>
          <a:xfrm>
            <a:off x="206375" y="244475"/>
            <a:ext cx="1092200" cy="452438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dirty="0">
                <a:latin typeface="宋体"/>
                <a:ea typeface="+mn-ea"/>
                <a:cs typeface="宋体"/>
              </a:rPr>
              <a:t>连</a:t>
            </a:r>
            <a:r>
              <a:rPr sz="2800" spc="-5" dirty="0">
                <a:latin typeface="宋体"/>
                <a:ea typeface="+mn-ea"/>
                <a:cs typeface="宋体"/>
              </a:rPr>
              <a:t>续值</a:t>
            </a:r>
            <a:endParaRPr sz="2800">
              <a:latin typeface="宋体"/>
              <a:ea typeface="+mn-ea"/>
              <a:cs typeface="宋体"/>
            </a:endParaRPr>
          </a:p>
        </p:txBody>
      </p:sp>
      <p:sp>
        <p:nvSpPr>
          <p:cNvPr id="37891" name="object 3">
            <a:extLst>
              <a:ext uri="{FF2B5EF4-FFF2-40B4-BE49-F238E27FC236}">
                <a16:creationId xmlns:a16="http://schemas.microsoft.com/office/drawing/2014/main" id="{D5351221-B1BF-430A-83DD-085268FDDF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8813" y="1271588"/>
            <a:ext cx="3683000" cy="390525"/>
          </a:xfrm>
        </p:spPr>
        <p:txBody>
          <a:bodyPr tIns="12700"/>
          <a:lstStyle/>
          <a:p>
            <a:pPr marL="12700" eaLnBrk="1" hangingPunct="1">
              <a:spcBef>
                <a:spcPts val="100"/>
              </a:spcBef>
            </a:pPr>
            <a:r>
              <a:rPr lang="zh-CN" altLang="zh-CN" sz="2400" b="0">
                <a:solidFill>
                  <a:srgbClr val="0000FF"/>
                </a:solidFill>
                <a:latin typeface="宋体" panose="02010600030101010101" pitchFamily="2" charset="-122"/>
                <a:ea typeface="微软雅黑" panose="020B0503020204020204" pitchFamily="34" charset="-122"/>
              </a:rPr>
              <a:t>基本思路：连续属性离散化</a:t>
            </a:r>
            <a:endParaRPr lang="zh-CN" altLang="zh-CN" sz="2400">
              <a:latin typeface="宋体" panose="02010600030101010101" pitchFamily="2" charset="-122"/>
              <a:ea typeface="微软雅黑" panose="020B0503020204020204" pitchFamily="34" charset="-122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2A28467D-7737-4671-B352-B03EA78B2058}"/>
              </a:ext>
            </a:extLst>
          </p:cNvPr>
          <p:cNvSpPr txBox="1"/>
          <p:nvPr/>
        </p:nvSpPr>
        <p:spPr>
          <a:xfrm>
            <a:off x="673100" y="1808163"/>
            <a:ext cx="7231063" cy="1298575"/>
          </a:xfrm>
          <a:prstGeom prst="rect">
            <a:avLst/>
          </a:prstGeom>
        </p:spPr>
        <p:txBody>
          <a:bodyPr lIns="0" tIns="136525" rIns="0" bIns="0">
            <a:spAutoFit/>
          </a:bodyPr>
          <a:lstStyle/>
          <a:p>
            <a:pPr marL="12700" eaLnBrk="1" fontAlgn="auto" hangingPunct="1">
              <a:spcBef>
                <a:spcPts val="1075"/>
              </a:spcBef>
              <a:spcAft>
                <a:spcPts val="0"/>
              </a:spcAft>
              <a:defRPr/>
            </a:pPr>
            <a:r>
              <a:rPr sz="2400" dirty="0">
                <a:latin typeface="宋体"/>
                <a:ea typeface="+mn-ea"/>
                <a:cs typeface="宋体"/>
              </a:rPr>
              <a:t>常见做法：二分法</a:t>
            </a:r>
            <a:r>
              <a:rPr sz="2400" spc="-355" dirty="0">
                <a:latin typeface="宋体"/>
                <a:ea typeface="+mn-ea"/>
                <a:cs typeface="宋体"/>
              </a:rPr>
              <a:t> </a:t>
            </a:r>
            <a:r>
              <a:rPr spc="-5" dirty="0">
                <a:latin typeface="Verdana"/>
                <a:ea typeface="+mn-ea"/>
                <a:cs typeface="Verdana"/>
              </a:rPr>
              <a:t>(bi-partition)</a:t>
            </a:r>
            <a:endParaRPr>
              <a:latin typeface="Verdana"/>
              <a:ea typeface="+mn-ea"/>
              <a:cs typeface="Verdana"/>
            </a:endParaRPr>
          </a:p>
          <a:p>
            <a:pPr marL="1880235" indent="-343535" eaLnBrk="1" fontAlgn="auto" hangingPunct="1">
              <a:spcBef>
                <a:spcPts val="885"/>
              </a:spcBef>
              <a:spcAft>
                <a:spcPts val="0"/>
              </a:spcAft>
              <a:buFont typeface="Arial"/>
              <a:buChar char="•"/>
              <a:tabLst>
                <a:tab pos="1880235" algn="l"/>
                <a:tab pos="1880870" algn="l"/>
              </a:tabLst>
              <a:defRPr/>
            </a:pPr>
            <a:r>
              <a:rPr sz="2200" i="1" spc="-5" dirty="0">
                <a:latin typeface="Palatino Linotype"/>
                <a:ea typeface="+mn-ea"/>
                <a:cs typeface="Palatino Linotype"/>
              </a:rPr>
              <a:t>n</a:t>
            </a:r>
            <a:r>
              <a:rPr sz="2200" i="1" spc="220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个属性值</a:t>
            </a:r>
            <a:r>
              <a:rPr sz="2200" spc="-5" dirty="0">
                <a:latin typeface="宋体"/>
                <a:ea typeface="+mn-ea"/>
                <a:cs typeface="宋体"/>
              </a:rPr>
              <a:t>可</a:t>
            </a:r>
            <a:r>
              <a:rPr sz="2200" dirty="0">
                <a:latin typeface="宋体"/>
                <a:ea typeface="+mn-ea"/>
                <a:cs typeface="宋体"/>
              </a:rPr>
              <a:t>形</a:t>
            </a:r>
            <a:r>
              <a:rPr sz="2200" spc="-5" dirty="0">
                <a:latin typeface="宋体"/>
                <a:ea typeface="+mn-ea"/>
                <a:cs typeface="宋体"/>
              </a:rPr>
              <a:t>成</a:t>
            </a:r>
            <a:r>
              <a:rPr sz="2200" spc="-320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n</a:t>
            </a:r>
            <a:r>
              <a:rPr sz="2200" spc="-5" dirty="0">
                <a:latin typeface="Palatino Linotype"/>
                <a:ea typeface="+mn-ea"/>
                <a:cs typeface="Palatino Linotype"/>
              </a:rPr>
              <a:t>-1</a:t>
            </a:r>
            <a:r>
              <a:rPr sz="2200" spc="19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spc="5" dirty="0">
                <a:latin typeface="宋体"/>
                <a:ea typeface="+mn-ea"/>
                <a:cs typeface="宋体"/>
              </a:rPr>
              <a:t>个候选划分</a:t>
            </a:r>
            <a:endParaRPr sz="2200">
              <a:latin typeface="宋体"/>
              <a:ea typeface="+mn-ea"/>
              <a:cs typeface="宋体"/>
            </a:endParaRPr>
          </a:p>
          <a:p>
            <a:pPr marL="1880235" indent="-343535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tabLst>
                <a:tab pos="1880235" algn="l"/>
                <a:tab pos="1880870" algn="l"/>
              </a:tabLs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然后即可将</a:t>
            </a:r>
            <a:r>
              <a:rPr sz="2200" spc="-5" dirty="0">
                <a:latin typeface="宋体"/>
                <a:ea typeface="+mn-ea"/>
                <a:cs typeface="宋体"/>
              </a:rPr>
              <a:t>它们</a:t>
            </a:r>
            <a:r>
              <a:rPr sz="2200" dirty="0">
                <a:latin typeface="宋体"/>
                <a:ea typeface="+mn-ea"/>
                <a:cs typeface="宋体"/>
              </a:rPr>
              <a:t>当</a:t>
            </a:r>
            <a:r>
              <a:rPr sz="2200" spc="-5" dirty="0">
                <a:latin typeface="宋体"/>
                <a:ea typeface="+mn-ea"/>
                <a:cs typeface="宋体"/>
              </a:rPr>
              <a:t>做</a:t>
            </a:r>
            <a:r>
              <a:rPr sz="2200" spc="-34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n</a:t>
            </a:r>
            <a:r>
              <a:rPr sz="2200" spc="-5" dirty="0">
                <a:latin typeface="Palatino Linotype"/>
                <a:ea typeface="+mn-ea"/>
                <a:cs typeface="Palatino Linotype"/>
              </a:rPr>
              <a:t>-1</a:t>
            </a:r>
            <a:r>
              <a:rPr sz="2200" spc="16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个离散属性</a:t>
            </a:r>
            <a:r>
              <a:rPr sz="2200" spc="-5" dirty="0">
                <a:latin typeface="宋体"/>
                <a:ea typeface="+mn-ea"/>
                <a:cs typeface="宋体"/>
              </a:rPr>
              <a:t>值</a:t>
            </a:r>
            <a:r>
              <a:rPr sz="2200" dirty="0">
                <a:latin typeface="宋体"/>
                <a:ea typeface="+mn-ea"/>
                <a:cs typeface="宋体"/>
              </a:rPr>
              <a:t>处</a:t>
            </a:r>
            <a:r>
              <a:rPr sz="2200" spc="-5" dirty="0">
                <a:latin typeface="宋体"/>
                <a:ea typeface="+mn-ea"/>
                <a:cs typeface="宋体"/>
              </a:rPr>
              <a:t>理</a:t>
            </a:r>
            <a:endParaRPr sz="2200">
              <a:latin typeface="宋体"/>
              <a:ea typeface="+mn-ea"/>
              <a:cs typeface="宋体"/>
            </a:endParaRPr>
          </a:p>
        </p:txBody>
      </p:sp>
      <p:pic>
        <p:nvPicPr>
          <p:cNvPr id="37893" name="object 5">
            <a:extLst>
              <a:ext uri="{FF2B5EF4-FFF2-40B4-BE49-F238E27FC236}">
                <a16:creationId xmlns:a16="http://schemas.microsoft.com/office/drawing/2014/main" id="{B58D4E45-3DE6-4624-8587-A71DCA5A7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3" y="3360738"/>
            <a:ext cx="5600700" cy="277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object 6">
            <a:extLst>
              <a:ext uri="{FF2B5EF4-FFF2-40B4-BE49-F238E27FC236}">
                <a16:creationId xmlns:a16="http://schemas.microsoft.com/office/drawing/2014/main" id="{C85AE585-D993-482E-AA15-5A5EC276D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025" y="5095875"/>
            <a:ext cx="479425" cy="234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5" rIns="0" bIns="0">
            <a:spAutoFit/>
          </a:bodyPr>
          <a:lstStyle>
            <a:lvl1pPr marL="6032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1750"/>
              </a:lnSpc>
              <a:spcBef>
                <a:spcPts val="100"/>
              </a:spcBef>
            </a:pPr>
            <a:r>
              <a:rPr lang="zh-CN" altLang="zh-CN" sz="1600">
                <a:latin typeface="宋体" panose="02010600030101010101" pitchFamily="2" charset="-122"/>
              </a:rPr>
              <a:t>硬滑</a:t>
            </a:r>
          </a:p>
        </p:txBody>
      </p:sp>
      <p:grpSp>
        <p:nvGrpSpPr>
          <p:cNvPr id="37895" name="object 7">
            <a:extLst>
              <a:ext uri="{FF2B5EF4-FFF2-40B4-BE49-F238E27FC236}">
                <a16:creationId xmlns:a16="http://schemas.microsoft.com/office/drawing/2014/main" id="{1FA5E953-41B6-40D9-ACAD-7F0C081884BC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5491163"/>
            <a:ext cx="2082800" cy="447675"/>
            <a:chOff x="3962400" y="5490971"/>
            <a:chExt cx="2082164" cy="448309"/>
          </a:xfrm>
        </p:grpSpPr>
        <p:pic>
          <p:nvPicPr>
            <p:cNvPr id="37896" name="object 8">
              <a:extLst>
                <a:ext uri="{FF2B5EF4-FFF2-40B4-BE49-F238E27FC236}">
                  <a16:creationId xmlns:a16="http://schemas.microsoft.com/office/drawing/2014/main" id="{B70FAD78-8BE7-4D18-9258-7EADC5C1C7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5513831"/>
              <a:ext cx="1077468" cy="425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7" name="object 9">
              <a:extLst>
                <a:ext uri="{FF2B5EF4-FFF2-40B4-BE49-F238E27FC236}">
                  <a16:creationId xmlns:a16="http://schemas.microsoft.com/office/drawing/2014/main" id="{C31BCD0F-F289-4A95-814A-1CB252223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5483" y="5490971"/>
              <a:ext cx="1028700" cy="448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E27DDC9C-399F-48BC-861D-477268C5E066}"/>
              </a:ext>
            </a:extLst>
          </p:cNvPr>
          <p:cNvSpPr txBox="1"/>
          <p:nvPr/>
        </p:nvSpPr>
        <p:spPr>
          <a:xfrm>
            <a:off x="206375" y="244475"/>
            <a:ext cx="1092200" cy="452438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spc="5" dirty="0">
                <a:latin typeface="宋体"/>
                <a:ea typeface="+mn-ea"/>
                <a:cs typeface="宋体"/>
              </a:rPr>
              <a:t>缺</a:t>
            </a:r>
            <a:r>
              <a:rPr sz="2800" spc="-5" dirty="0">
                <a:latin typeface="宋体"/>
                <a:ea typeface="+mn-ea"/>
                <a:cs typeface="宋体"/>
              </a:rPr>
              <a:t>失值</a:t>
            </a:r>
            <a:endParaRPr sz="2800">
              <a:latin typeface="宋体"/>
              <a:ea typeface="+mn-ea"/>
              <a:cs typeface="宋体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106ECD78-8378-4BBF-A68D-A5339EC145B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65138" y="1193800"/>
            <a:ext cx="7204075" cy="390525"/>
          </a:xfrm>
        </p:spPr>
        <p:txBody>
          <a:bodyPr tIns="12700" rtlCol="0"/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现实应用中，经常会遇到属性值“缺失</a:t>
            </a:r>
            <a:r>
              <a:rPr sz="2400" b="0" spc="-5" dirty="0">
                <a:solidFill>
                  <a:srgbClr val="000000"/>
                </a:solidFill>
                <a:latin typeface="宋体"/>
                <a:cs typeface="宋体"/>
              </a:rPr>
              <a:t>”</a:t>
            </a:r>
            <a:r>
              <a:rPr sz="1800" b="0" spc="-5" dirty="0">
                <a:solidFill>
                  <a:srgbClr val="000000"/>
                </a:solidFill>
                <a:latin typeface="Verdana"/>
                <a:cs typeface="Verdana"/>
              </a:rPr>
              <a:t>(missing)</a:t>
            </a:r>
            <a:r>
              <a:rPr sz="2400" b="0" dirty="0">
                <a:solidFill>
                  <a:srgbClr val="000000"/>
                </a:solidFill>
                <a:latin typeface="宋体"/>
                <a:cs typeface="宋体"/>
              </a:rPr>
              <a:t>现象</a:t>
            </a:r>
            <a:endParaRPr sz="2400">
              <a:latin typeface="宋体"/>
              <a:cs typeface="宋体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F03FA439-1549-4CEF-AB45-F9D22F26C32C}"/>
              </a:ext>
            </a:extLst>
          </p:cNvPr>
          <p:cNvSpPr txBox="1"/>
          <p:nvPr/>
        </p:nvSpPr>
        <p:spPr>
          <a:xfrm>
            <a:off x="465138" y="1779588"/>
            <a:ext cx="8382000" cy="3187700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624205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仅使用无缺</a:t>
            </a:r>
            <a:r>
              <a:rPr sz="2200" spc="-5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失的</a:t>
            </a:r>
            <a:r>
              <a:rPr sz="22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样</a:t>
            </a:r>
            <a:r>
              <a:rPr sz="2200" spc="-5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例？</a:t>
            </a:r>
            <a:r>
              <a:rPr sz="2200" spc="-315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 </a:t>
            </a:r>
            <a:r>
              <a:rPr sz="2200" spc="-5" dirty="0">
                <a:solidFill>
                  <a:srgbClr val="00AF50"/>
                </a:solidFill>
                <a:latin typeface="Wingdings"/>
                <a:ea typeface="+mn-ea"/>
                <a:cs typeface="Wingdings"/>
              </a:rPr>
              <a:t></a:t>
            </a:r>
            <a:r>
              <a:rPr sz="2200" spc="195" dirty="0">
                <a:solidFill>
                  <a:srgbClr val="00AF50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sz="22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对数据的</a:t>
            </a:r>
            <a:r>
              <a:rPr sz="2200" spc="-5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极</a:t>
            </a:r>
            <a:r>
              <a:rPr sz="2200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大</a:t>
            </a:r>
            <a:r>
              <a:rPr sz="2200" spc="-5" dirty="0">
                <a:solidFill>
                  <a:srgbClr val="00AF50"/>
                </a:solidFill>
                <a:latin typeface="宋体"/>
                <a:ea typeface="+mn-ea"/>
                <a:cs typeface="宋体"/>
              </a:rPr>
              <a:t>浪费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45"/>
              </a:spcBef>
              <a:spcAft>
                <a:spcPts val="0"/>
              </a:spcAft>
              <a:defRPr/>
            </a:pPr>
            <a:endParaRPr sz="335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400" dirty="0">
                <a:latin typeface="宋体"/>
                <a:ea typeface="+mn-ea"/>
                <a:cs typeface="宋体"/>
              </a:rPr>
              <a:t>使用带缺失值的样例，需解决：</a:t>
            </a:r>
            <a:endParaRPr sz="2400">
              <a:latin typeface="宋体"/>
              <a:ea typeface="+mn-ea"/>
              <a:cs typeface="宋体"/>
            </a:endParaRPr>
          </a:p>
          <a:p>
            <a:pPr marL="143510" eaLnBrk="1" fontAlgn="auto" hangingPunct="1">
              <a:spcBef>
                <a:spcPts val="1415"/>
              </a:spcBef>
              <a:spcAft>
                <a:spcPts val="0"/>
              </a:spcAft>
              <a:defRPr/>
            </a:pPr>
            <a:r>
              <a:rPr sz="2200" spc="-5" dirty="0">
                <a:latin typeface="Verdana"/>
                <a:ea typeface="+mn-ea"/>
                <a:cs typeface="Verdana"/>
              </a:rPr>
              <a:t>Q1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r>
              <a:rPr sz="2200" spc="5" dirty="0">
                <a:latin typeface="宋体"/>
                <a:ea typeface="+mn-ea"/>
                <a:cs typeface="宋体"/>
              </a:rPr>
              <a:t>如何进行</a:t>
            </a:r>
            <a:r>
              <a:rPr sz="2200" dirty="0">
                <a:latin typeface="宋体"/>
                <a:ea typeface="+mn-ea"/>
                <a:cs typeface="宋体"/>
              </a:rPr>
              <a:t>划分</a:t>
            </a:r>
            <a:r>
              <a:rPr sz="2200" spc="-5" dirty="0">
                <a:latin typeface="宋体"/>
                <a:ea typeface="+mn-ea"/>
                <a:cs typeface="宋体"/>
              </a:rPr>
              <a:t>属性</a:t>
            </a:r>
            <a:r>
              <a:rPr sz="2200" dirty="0">
                <a:latin typeface="宋体"/>
                <a:ea typeface="+mn-ea"/>
                <a:cs typeface="宋体"/>
              </a:rPr>
              <a:t>选</a:t>
            </a:r>
            <a:r>
              <a:rPr sz="2200" spc="-5" dirty="0">
                <a:latin typeface="宋体"/>
                <a:ea typeface="+mn-ea"/>
                <a:cs typeface="宋体"/>
              </a:rPr>
              <a:t>择？</a:t>
            </a:r>
            <a:endParaRPr sz="2200">
              <a:latin typeface="宋体"/>
              <a:ea typeface="+mn-ea"/>
              <a:cs typeface="宋体"/>
            </a:endParaRPr>
          </a:p>
          <a:p>
            <a:pPr marL="143510" eaLnBrk="1" fontAlgn="auto" hangingPunct="1">
              <a:spcBef>
                <a:spcPts val="1665"/>
              </a:spcBef>
              <a:spcAft>
                <a:spcPts val="0"/>
              </a:spcAft>
              <a:defRPr/>
            </a:pPr>
            <a:r>
              <a:rPr sz="2200" spc="-5" dirty="0">
                <a:latin typeface="Verdana"/>
                <a:ea typeface="+mn-ea"/>
                <a:cs typeface="Verdana"/>
              </a:rPr>
              <a:t>Q2</a:t>
            </a:r>
            <a:r>
              <a:rPr sz="2200" spc="-5" dirty="0">
                <a:latin typeface="宋体"/>
                <a:ea typeface="+mn-ea"/>
                <a:cs typeface="宋体"/>
              </a:rPr>
              <a:t>：</a:t>
            </a:r>
            <a:r>
              <a:rPr sz="2200" dirty="0">
                <a:latin typeface="宋体"/>
                <a:ea typeface="+mn-ea"/>
                <a:cs typeface="宋体"/>
              </a:rPr>
              <a:t>给定</a:t>
            </a:r>
            <a:r>
              <a:rPr sz="2200" spc="-5" dirty="0">
                <a:latin typeface="宋体"/>
                <a:ea typeface="+mn-ea"/>
                <a:cs typeface="宋体"/>
              </a:rPr>
              <a:t>划</a:t>
            </a:r>
            <a:r>
              <a:rPr sz="2200" spc="15" dirty="0">
                <a:latin typeface="宋体"/>
                <a:ea typeface="+mn-ea"/>
                <a:cs typeface="宋体"/>
              </a:rPr>
              <a:t>分</a:t>
            </a:r>
            <a:r>
              <a:rPr sz="2200" spc="-5" dirty="0">
                <a:latin typeface="宋体"/>
                <a:ea typeface="+mn-ea"/>
                <a:cs typeface="宋体"/>
              </a:rPr>
              <a:t>属性</a:t>
            </a:r>
            <a:r>
              <a:rPr sz="2200" spc="5" dirty="0">
                <a:latin typeface="宋体"/>
                <a:ea typeface="+mn-ea"/>
                <a:cs typeface="宋体"/>
              </a:rPr>
              <a:t>，</a:t>
            </a:r>
            <a:r>
              <a:rPr sz="2200" spc="-5" dirty="0">
                <a:latin typeface="宋体"/>
                <a:ea typeface="+mn-ea"/>
                <a:cs typeface="宋体"/>
              </a:rPr>
              <a:t>若</a:t>
            </a:r>
            <a:r>
              <a:rPr sz="2200" dirty="0">
                <a:latin typeface="宋体"/>
                <a:ea typeface="+mn-ea"/>
                <a:cs typeface="宋体"/>
              </a:rPr>
              <a:t>样</a:t>
            </a:r>
            <a:r>
              <a:rPr sz="2200" spc="-5" dirty="0">
                <a:latin typeface="宋体"/>
                <a:ea typeface="+mn-ea"/>
                <a:cs typeface="宋体"/>
              </a:rPr>
              <a:t>本在</a:t>
            </a:r>
            <a:r>
              <a:rPr sz="2200" dirty="0">
                <a:latin typeface="宋体"/>
                <a:ea typeface="+mn-ea"/>
                <a:cs typeface="宋体"/>
              </a:rPr>
              <a:t>该</a:t>
            </a:r>
            <a:r>
              <a:rPr sz="2200" spc="-5" dirty="0">
                <a:latin typeface="宋体"/>
                <a:ea typeface="+mn-ea"/>
                <a:cs typeface="宋体"/>
              </a:rPr>
              <a:t>属</a:t>
            </a:r>
            <a:r>
              <a:rPr sz="2200" dirty="0">
                <a:latin typeface="宋体"/>
                <a:ea typeface="+mn-ea"/>
                <a:cs typeface="宋体"/>
              </a:rPr>
              <a:t>性</a:t>
            </a:r>
            <a:r>
              <a:rPr sz="2200" spc="-5" dirty="0">
                <a:latin typeface="宋体"/>
                <a:ea typeface="+mn-ea"/>
                <a:cs typeface="宋体"/>
              </a:rPr>
              <a:t>上的</a:t>
            </a:r>
            <a:r>
              <a:rPr sz="2200" dirty="0">
                <a:latin typeface="宋体"/>
                <a:ea typeface="+mn-ea"/>
                <a:cs typeface="宋体"/>
              </a:rPr>
              <a:t>值</a:t>
            </a:r>
            <a:r>
              <a:rPr sz="2200" spc="-5" dirty="0">
                <a:latin typeface="宋体"/>
                <a:ea typeface="+mn-ea"/>
                <a:cs typeface="宋体"/>
              </a:rPr>
              <a:t>缺</a:t>
            </a:r>
            <a:r>
              <a:rPr sz="2200" dirty="0">
                <a:latin typeface="宋体"/>
                <a:ea typeface="+mn-ea"/>
                <a:cs typeface="宋体"/>
              </a:rPr>
              <a:t>失</a:t>
            </a:r>
            <a:r>
              <a:rPr sz="2200" spc="15" dirty="0">
                <a:latin typeface="宋体"/>
                <a:ea typeface="+mn-ea"/>
                <a:cs typeface="宋体"/>
              </a:rPr>
              <a:t>，</a:t>
            </a:r>
            <a:r>
              <a:rPr sz="2200" spc="-5" dirty="0">
                <a:latin typeface="宋体"/>
                <a:ea typeface="+mn-ea"/>
                <a:cs typeface="宋体"/>
              </a:rPr>
              <a:t>如</a:t>
            </a:r>
            <a:r>
              <a:rPr sz="2200" dirty="0">
                <a:latin typeface="宋体"/>
                <a:ea typeface="+mn-ea"/>
                <a:cs typeface="宋体"/>
              </a:rPr>
              <a:t>何</a:t>
            </a:r>
            <a:r>
              <a:rPr sz="2200" spc="-5" dirty="0">
                <a:latin typeface="宋体"/>
                <a:ea typeface="+mn-ea"/>
                <a:cs typeface="宋体"/>
              </a:rPr>
              <a:t>进</a:t>
            </a:r>
            <a:r>
              <a:rPr sz="2200" spc="10" dirty="0">
                <a:latin typeface="宋体"/>
                <a:ea typeface="+mn-ea"/>
                <a:cs typeface="宋体"/>
              </a:rPr>
              <a:t>行</a:t>
            </a:r>
            <a:r>
              <a:rPr sz="2200" spc="-5" dirty="0">
                <a:latin typeface="宋体"/>
                <a:ea typeface="+mn-ea"/>
                <a:cs typeface="宋体"/>
              </a:rPr>
              <a:t>划分？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25"/>
              </a:spcBef>
              <a:spcAft>
                <a:spcPts val="0"/>
              </a:spcAft>
              <a:defRPr/>
            </a:pPr>
            <a:endParaRPr sz="2950">
              <a:latin typeface="宋体"/>
              <a:ea typeface="+mn-ea"/>
              <a:cs typeface="宋体"/>
            </a:endParaRPr>
          </a:p>
          <a:p>
            <a:pPr marL="1409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40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基本思路：样本赋权，权重划分</a:t>
            </a:r>
            <a:endParaRPr sz="2400">
              <a:latin typeface="宋体"/>
              <a:ea typeface="+mn-ea"/>
              <a:cs typeface="宋体"/>
            </a:endParaRP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CA8947D-F577-448E-B7D7-B09E938A634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4462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一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个例子</a:t>
            </a:r>
            <a:endParaRPr sz="2800">
              <a:latin typeface="宋体"/>
              <a:cs typeface="宋体"/>
            </a:endParaRPr>
          </a:p>
        </p:txBody>
      </p:sp>
      <p:pic>
        <p:nvPicPr>
          <p:cNvPr id="39939" name="object 3">
            <a:extLst>
              <a:ext uri="{FF2B5EF4-FFF2-40B4-BE49-F238E27FC236}">
                <a16:creationId xmlns:a16="http://schemas.microsoft.com/office/drawing/2014/main" id="{182945E0-9A57-4D10-A5F0-52AB2C8A6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11125"/>
            <a:ext cx="6032500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C799650C-28A2-449E-9FBA-B13098C22CCD}"/>
              </a:ext>
            </a:extLst>
          </p:cNvPr>
          <p:cNvSpPr txBox="1"/>
          <p:nvPr/>
        </p:nvSpPr>
        <p:spPr>
          <a:xfrm>
            <a:off x="6532563" y="5043488"/>
            <a:ext cx="2016125" cy="3302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sz="2000" spc="10" dirty="0">
                <a:latin typeface="宋体"/>
                <a:ea typeface="+mn-ea"/>
                <a:cs typeface="宋体"/>
              </a:rPr>
              <a:t>包</a:t>
            </a:r>
            <a:r>
              <a:rPr sz="2000" dirty="0">
                <a:latin typeface="宋体"/>
                <a:ea typeface="+mn-ea"/>
                <a:cs typeface="宋体"/>
              </a:rPr>
              <a:t>含</a:t>
            </a:r>
            <a:r>
              <a:rPr sz="2000" spc="-365" dirty="0">
                <a:latin typeface="宋体"/>
                <a:ea typeface="+mn-ea"/>
                <a:cs typeface="宋体"/>
              </a:rPr>
              <a:t> </a:t>
            </a:r>
            <a:r>
              <a:rPr spc="-5" dirty="0">
                <a:latin typeface="Verdana"/>
                <a:ea typeface="+mn-ea"/>
                <a:cs typeface="Verdana"/>
              </a:rPr>
              <a:t>14</a:t>
            </a:r>
            <a:r>
              <a:rPr spc="-15" dirty="0">
                <a:latin typeface="Verdana"/>
                <a:ea typeface="+mn-ea"/>
                <a:cs typeface="Verdana"/>
              </a:rPr>
              <a:t> </a:t>
            </a:r>
            <a:r>
              <a:rPr sz="2000" spc="10" dirty="0">
                <a:latin typeface="宋体"/>
                <a:ea typeface="+mn-ea"/>
                <a:cs typeface="宋体"/>
              </a:rPr>
              <a:t>个样</a:t>
            </a:r>
            <a:r>
              <a:rPr sz="2000" dirty="0">
                <a:latin typeface="宋体"/>
                <a:ea typeface="+mn-ea"/>
                <a:cs typeface="宋体"/>
              </a:rPr>
              <a:t>例，</a:t>
            </a:r>
            <a:endParaRPr sz="2000">
              <a:latin typeface="宋体"/>
              <a:ea typeface="+mn-ea"/>
              <a:cs typeface="宋体"/>
            </a:endParaRPr>
          </a:p>
        </p:txBody>
      </p:sp>
      <p:sp>
        <p:nvSpPr>
          <p:cNvPr id="39941" name="object 5">
            <a:extLst>
              <a:ext uri="{FF2B5EF4-FFF2-40B4-BE49-F238E27FC236}">
                <a16:creationId xmlns:a16="http://schemas.microsoft.com/office/drawing/2014/main" id="{09C153C8-320E-4D5C-ABB1-5A1909AD2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5013325"/>
            <a:ext cx="587216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00"/>
              </a:spcBef>
            </a:pPr>
            <a:r>
              <a:rPr lang="zh-CN" altLang="zh-CN" sz="2000">
                <a:latin typeface="宋体" panose="02010600030101010101" pitchFamily="2" charset="-122"/>
              </a:rPr>
              <a:t>以属性“色泽”为例，该属性上无缺失值的样例子集 信息熵为</a:t>
            </a:r>
          </a:p>
        </p:txBody>
      </p:sp>
      <p:grpSp>
        <p:nvGrpSpPr>
          <p:cNvPr id="39942" name="object 6">
            <a:extLst>
              <a:ext uri="{FF2B5EF4-FFF2-40B4-BE49-F238E27FC236}">
                <a16:creationId xmlns:a16="http://schemas.microsoft.com/office/drawing/2014/main" id="{CCAFBEA7-027B-456D-BA87-B1EEED6BEF1F}"/>
              </a:ext>
            </a:extLst>
          </p:cNvPr>
          <p:cNvGrpSpPr>
            <a:grpSpLocks/>
          </p:cNvGrpSpPr>
          <p:nvPr/>
        </p:nvGrpSpPr>
        <p:grpSpPr bwMode="auto">
          <a:xfrm>
            <a:off x="6262688" y="5118100"/>
            <a:ext cx="168275" cy="209550"/>
            <a:chOff x="6262511" y="5118061"/>
            <a:chExt cx="168275" cy="209550"/>
          </a:xfrm>
        </p:grpSpPr>
        <p:sp>
          <p:nvSpPr>
            <p:cNvPr id="39980" name="object 7">
              <a:extLst>
                <a:ext uri="{FF2B5EF4-FFF2-40B4-BE49-F238E27FC236}">
                  <a16:creationId xmlns:a16="http://schemas.microsoft.com/office/drawing/2014/main" id="{F2025545-BA04-4B56-8D2B-F3FE99C21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21765" y="5118061"/>
              <a:ext cx="74930" cy="19050"/>
            </a:xfrm>
            <a:custGeom>
              <a:avLst/>
              <a:gdLst>
                <a:gd name="T0" fmla="*/ 72636 w 74929"/>
                <a:gd name="T1" fmla="*/ 0 h 19050"/>
                <a:gd name="T2" fmla="*/ 68813 w 74929"/>
                <a:gd name="T3" fmla="*/ 1888 h 19050"/>
                <a:gd name="T4" fmla="*/ 63080 w 74929"/>
                <a:gd name="T5" fmla="*/ 7597 h 19050"/>
                <a:gd name="T6" fmla="*/ 59257 w 74929"/>
                <a:gd name="T7" fmla="*/ 9486 h 19050"/>
                <a:gd name="T8" fmla="*/ 45877 w 74929"/>
                <a:gd name="T9" fmla="*/ 9486 h 19050"/>
                <a:gd name="T10" fmla="*/ 38231 w 74929"/>
                <a:gd name="T11" fmla="*/ 5687 h 19050"/>
                <a:gd name="T12" fmla="*/ 36319 w 74929"/>
                <a:gd name="T13" fmla="*/ 3798 h 19050"/>
                <a:gd name="T14" fmla="*/ 32495 w 74929"/>
                <a:gd name="T15" fmla="*/ 1888 h 19050"/>
                <a:gd name="T16" fmla="*/ 32495 w 74929"/>
                <a:gd name="T17" fmla="*/ 0 h 19050"/>
                <a:gd name="T18" fmla="*/ 19116 w 74929"/>
                <a:gd name="T19" fmla="*/ 1888 h 19050"/>
                <a:gd name="T20" fmla="*/ 15293 w 74929"/>
                <a:gd name="T21" fmla="*/ 3798 h 19050"/>
                <a:gd name="T22" fmla="*/ 0 w 74929"/>
                <a:gd name="T23" fmla="*/ 18994 h 19050"/>
                <a:gd name="T24" fmla="*/ 7646 w 74929"/>
                <a:gd name="T25" fmla="*/ 18994 h 19050"/>
                <a:gd name="T26" fmla="*/ 13379 w 74929"/>
                <a:gd name="T27" fmla="*/ 13307 h 19050"/>
                <a:gd name="T28" fmla="*/ 17202 w 74929"/>
                <a:gd name="T29" fmla="*/ 11396 h 19050"/>
                <a:gd name="T30" fmla="*/ 17202 w 74929"/>
                <a:gd name="T31" fmla="*/ 9486 h 19050"/>
                <a:gd name="T32" fmla="*/ 30582 w 74929"/>
                <a:gd name="T33" fmla="*/ 11396 h 19050"/>
                <a:gd name="T34" fmla="*/ 34405 w 74929"/>
                <a:gd name="T35" fmla="*/ 13307 h 19050"/>
                <a:gd name="T36" fmla="*/ 36319 w 74929"/>
                <a:gd name="T37" fmla="*/ 15195 h 19050"/>
                <a:gd name="T38" fmla="*/ 43964 w 74929"/>
                <a:gd name="T39" fmla="*/ 18994 h 19050"/>
                <a:gd name="T40" fmla="*/ 59257 w 74929"/>
                <a:gd name="T41" fmla="*/ 18994 h 19050"/>
                <a:gd name="T42" fmla="*/ 64990 w 74929"/>
                <a:gd name="T43" fmla="*/ 13307 h 19050"/>
                <a:gd name="T44" fmla="*/ 68813 w 74929"/>
                <a:gd name="T45" fmla="*/ 11396 h 19050"/>
                <a:gd name="T46" fmla="*/ 74550 w 74929"/>
                <a:gd name="T47" fmla="*/ 5687 h 19050"/>
                <a:gd name="T48" fmla="*/ 72636 w 74929"/>
                <a:gd name="T49" fmla="*/ 1888 h 19050"/>
                <a:gd name="T50" fmla="*/ 72636 w 74929"/>
                <a:gd name="T51" fmla="*/ 0 h 1905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74929" h="19050">
                  <a:moveTo>
                    <a:pt x="72634" y="0"/>
                  </a:moveTo>
                  <a:lnTo>
                    <a:pt x="68811" y="1888"/>
                  </a:lnTo>
                  <a:lnTo>
                    <a:pt x="63078" y="7597"/>
                  </a:lnTo>
                  <a:lnTo>
                    <a:pt x="59255" y="9486"/>
                  </a:lnTo>
                  <a:lnTo>
                    <a:pt x="45875" y="9486"/>
                  </a:lnTo>
                  <a:lnTo>
                    <a:pt x="38229" y="5687"/>
                  </a:lnTo>
                  <a:lnTo>
                    <a:pt x="36319" y="3798"/>
                  </a:lnTo>
                  <a:lnTo>
                    <a:pt x="32495" y="1888"/>
                  </a:lnTo>
                  <a:lnTo>
                    <a:pt x="32495" y="0"/>
                  </a:lnTo>
                  <a:lnTo>
                    <a:pt x="19116" y="1888"/>
                  </a:lnTo>
                  <a:lnTo>
                    <a:pt x="15293" y="3798"/>
                  </a:lnTo>
                  <a:lnTo>
                    <a:pt x="0" y="18994"/>
                  </a:lnTo>
                  <a:lnTo>
                    <a:pt x="7646" y="18994"/>
                  </a:lnTo>
                  <a:lnTo>
                    <a:pt x="13379" y="13307"/>
                  </a:lnTo>
                  <a:lnTo>
                    <a:pt x="17202" y="11396"/>
                  </a:lnTo>
                  <a:lnTo>
                    <a:pt x="17202" y="9486"/>
                  </a:lnTo>
                  <a:lnTo>
                    <a:pt x="30582" y="11396"/>
                  </a:lnTo>
                  <a:lnTo>
                    <a:pt x="34405" y="13307"/>
                  </a:lnTo>
                  <a:lnTo>
                    <a:pt x="36319" y="15195"/>
                  </a:lnTo>
                  <a:lnTo>
                    <a:pt x="43962" y="18994"/>
                  </a:lnTo>
                  <a:lnTo>
                    <a:pt x="59255" y="18994"/>
                  </a:lnTo>
                  <a:lnTo>
                    <a:pt x="64988" y="13307"/>
                  </a:lnTo>
                  <a:lnTo>
                    <a:pt x="68811" y="11396"/>
                  </a:lnTo>
                  <a:lnTo>
                    <a:pt x="74548" y="5687"/>
                  </a:lnTo>
                  <a:lnTo>
                    <a:pt x="72634" y="1888"/>
                  </a:lnTo>
                  <a:lnTo>
                    <a:pt x="726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39981" name="object 8">
              <a:extLst>
                <a:ext uri="{FF2B5EF4-FFF2-40B4-BE49-F238E27FC236}">
                  <a16:creationId xmlns:a16="http://schemas.microsoft.com/office/drawing/2014/main" id="{20FF818E-48B1-4B69-B2ED-2BEA08977B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2511" y="5171283"/>
              <a:ext cx="168205" cy="155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3" name="object 9">
            <a:extLst>
              <a:ext uri="{FF2B5EF4-FFF2-40B4-BE49-F238E27FC236}">
                <a16:creationId xmlns:a16="http://schemas.microsoft.com/office/drawing/2014/main" id="{2088A45D-5861-4C89-890D-6B3D0497C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5695950"/>
            <a:ext cx="74612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object 10">
            <a:extLst>
              <a:ext uri="{FF2B5EF4-FFF2-40B4-BE49-F238E27FC236}">
                <a16:creationId xmlns:a16="http://schemas.microsoft.com/office/drawing/2014/main" id="{DF3A2C20-EB10-411B-9630-D1C4A3BFF439}"/>
              </a:ext>
            </a:extLst>
          </p:cNvPr>
          <p:cNvSpPr>
            <a:spLocks/>
          </p:cNvSpPr>
          <p:nvPr/>
        </p:nvSpPr>
        <p:spPr bwMode="auto">
          <a:xfrm>
            <a:off x="2482850" y="5834063"/>
            <a:ext cx="160338" cy="55562"/>
          </a:xfrm>
          <a:custGeom>
            <a:avLst/>
            <a:gdLst>
              <a:gd name="T0" fmla="*/ 159058 w 161289"/>
              <a:gd name="T1" fmla="*/ 44952 h 55879"/>
              <a:gd name="T2" fmla="*/ 2070 w 161289"/>
              <a:gd name="T3" fmla="*/ 46996 h 55879"/>
              <a:gd name="T4" fmla="*/ 0 w 161289"/>
              <a:gd name="T5" fmla="*/ 49040 h 55879"/>
              <a:gd name="T6" fmla="*/ 2070 w 161289"/>
              <a:gd name="T7" fmla="*/ 53128 h 55879"/>
              <a:gd name="T8" fmla="*/ 8170 w 161289"/>
              <a:gd name="T9" fmla="*/ 55167 h 55879"/>
              <a:gd name="T10" fmla="*/ 150887 w 161289"/>
              <a:gd name="T11" fmla="*/ 55167 h 55879"/>
              <a:gd name="T12" fmla="*/ 159058 w 161289"/>
              <a:gd name="T13" fmla="*/ 53128 h 55879"/>
              <a:gd name="T14" fmla="*/ 159058 w 161289"/>
              <a:gd name="T15" fmla="*/ 44952 h 55879"/>
              <a:gd name="T16" fmla="*/ 159058 w 161289"/>
              <a:gd name="T17" fmla="*/ 0 h 55879"/>
              <a:gd name="T18" fmla="*/ 2070 w 161289"/>
              <a:gd name="T19" fmla="*/ 2017 h 55879"/>
              <a:gd name="T20" fmla="*/ 0 w 161289"/>
              <a:gd name="T21" fmla="*/ 4074 h 55879"/>
              <a:gd name="T22" fmla="*/ 2070 w 161289"/>
              <a:gd name="T23" fmla="*/ 6128 h 55879"/>
              <a:gd name="T24" fmla="*/ 8170 w 161289"/>
              <a:gd name="T25" fmla="*/ 8182 h 55879"/>
              <a:gd name="T26" fmla="*/ 150887 w 161289"/>
              <a:gd name="T27" fmla="*/ 8182 h 55879"/>
              <a:gd name="T28" fmla="*/ 159058 w 161289"/>
              <a:gd name="T29" fmla="*/ 6128 h 55879"/>
              <a:gd name="T30" fmla="*/ 159058 w 161289"/>
              <a:gd name="T31" fmla="*/ 0 h 5587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61289" h="55879">
                <a:moveTo>
                  <a:pt x="160950" y="45466"/>
                </a:moveTo>
                <a:lnTo>
                  <a:pt x="2094" y="47534"/>
                </a:lnTo>
                <a:lnTo>
                  <a:pt x="0" y="49601"/>
                </a:lnTo>
                <a:lnTo>
                  <a:pt x="2094" y="53736"/>
                </a:lnTo>
                <a:lnTo>
                  <a:pt x="8267" y="55799"/>
                </a:lnTo>
                <a:lnTo>
                  <a:pt x="152682" y="55799"/>
                </a:lnTo>
                <a:lnTo>
                  <a:pt x="160950" y="53736"/>
                </a:lnTo>
                <a:lnTo>
                  <a:pt x="160950" y="45466"/>
                </a:lnTo>
                <a:close/>
              </a:path>
              <a:path w="161289" h="55879">
                <a:moveTo>
                  <a:pt x="160950" y="0"/>
                </a:moveTo>
                <a:lnTo>
                  <a:pt x="2094" y="2041"/>
                </a:lnTo>
                <a:lnTo>
                  <a:pt x="0" y="4120"/>
                </a:lnTo>
                <a:lnTo>
                  <a:pt x="2094" y="6198"/>
                </a:lnTo>
                <a:lnTo>
                  <a:pt x="8267" y="8276"/>
                </a:lnTo>
                <a:lnTo>
                  <a:pt x="152682" y="8276"/>
                </a:lnTo>
                <a:lnTo>
                  <a:pt x="160950" y="6198"/>
                </a:lnTo>
                <a:lnTo>
                  <a:pt x="16095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945" name="object 11">
            <a:extLst>
              <a:ext uri="{FF2B5EF4-FFF2-40B4-BE49-F238E27FC236}">
                <a16:creationId xmlns:a16="http://schemas.microsoft.com/office/drawing/2014/main" id="{FE01BB89-7744-436D-926E-2856D39A1F1A}"/>
              </a:ext>
            </a:extLst>
          </p:cNvPr>
          <p:cNvSpPr>
            <a:spLocks/>
          </p:cNvSpPr>
          <p:nvPr/>
        </p:nvSpPr>
        <p:spPr bwMode="auto">
          <a:xfrm>
            <a:off x="2746375" y="5856288"/>
            <a:ext cx="150813" cy="11112"/>
          </a:xfrm>
          <a:custGeom>
            <a:avLst/>
            <a:gdLst>
              <a:gd name="T0" fmla="*/ 149957 w 151130"/>
              <a:gd name="T1" fmla="*/ 0 h 10795"/>
              <a:gd name="T2" fmla="*/ 2049 w 151130"/>
              <a:gd name="T3" fmla="*/ 2202 h 10795"/>
              <a:gd name="T4" fmla="*/ 0 w 151130"/>
              <a:gd name="T5" fmla="*/ 4392 h 10795"/>
              <a:gd name="T6" fmla="*/ 2049 w 151130"/>
              <a:gd name="T7" fmla="*/ 8773 h 10795"/>
              <a:gd name="T8" fmla="*/ 8197 w 151130"/>
              <a:gd name="T9" fmla="*/ 10964 h 10795"/>
              <a:gd name="T10" fmla="*/ 141760 w 151130"/>
              <a:gd name="T11" fmla="*/ 10964 h 10795"/>
              <a:gd name="T12" fmla="*/ 149957 w 151130"/>
              <a:gd name="T13" fmla="*/ 8773 h 10795"/>
              <a:gd name="T14" fmla="*/ 149957 w 151130"/>
              <a:gd name="T15" fmla="*/ 0 h 1079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1130" h="10795">
                <a:moveTo>
                  <a:pt x="150588" y="0"/>
                </a:moveTo>
                <a:lnTo>
                  <a:pt x="2057" y="2078"/>
                </a:lnTo>
                <a:lnTo>
                  <a:pt x="0" y="4145"/>
                </a:lnTo>
                <a:lnTo>
                  <a:pt x="2057" y="8280"/>
                </a:lnTo>
                <a:lnTo>
                  <a:pt x="8231" y="10347"/>
                </a:lnTo>
                <a:lnTo>
                  <a:pt x="142357" y="10347"/>
                </a:lnTo>
                <a:lnTo>
                  <a:pt x="150588" y="8280"/>
                </a:lnTo>
                <a:lnTo>
                  <a:pt x="15058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39946" name="object 12">
            <a:extLst>
              <a:ext uri="{FF2B5EF4-FFF2-40B4-BE49-F238E27FC236}">
                <a16:creationId xmlns:a16="http://schemas.microsoft.com/office/drawing/2014/main" id="{C8EAB1CC-0BAA-4E04-AEDF-ECE21BBA4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5505450"/>
            <a:ext cx="69850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object 13">
            <a:extLst>
              <a:ext uri="{FF2B5EF4-FFF2-40B4-BE49-F238E27FC236}">
                <a16:creationId xmlns:a16="http://schemas.microsoft.com/office/drawing/2014/main" id="{84AF1242-1C63-4A53-AA1D-87D185365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88" y="5686425"/>
            <a:ext cx="592137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8" name="object 14">
            <a:extLst>
              <a:ext uri="{FF2B5EF4-FFF2-40B4-BE49-F238E27FC236}">
                <a16:creationId xmlns:a16="http://schemas.microsoft.com/office/drawing/2014/main" id="{1C9A8B71-120D-4657-8960-AE951FAB375F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6100763"/>
            <a:ext cx="295275" cy="114300"/>
            <a:chOff x="2987766" y="6100534"/>
            <a:chExt cx="295275" cy="114300"/>
          </a:xfrm>
        </p:grpSpPr>
        <p:pic>
          <p:nvPicPr>
            <p:cNvPr id="39978" name="object 15">
              <a:extLst>
                <a:ext uri="{FF2B5EF4-FFF2-40B4-BE49-F238E27FC236}">
                  <a16:creationId xmlns:a16="http://schemas.microsoft.com/office/drawing/2014/main" id="{C9F1B9F5-3D2F-42C1-9D21-4890BF9B12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766" y="6100534"/>
              <a:ext cx="210448" cy="113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9" name="object 16">
              <a:extLst>
                <a:ext uri="{FF2B5EF4-FFF2-40B4-BE49-F238E27FC236}">
                  <a16:creationId xmlns:a16="http://schemas.microsoft.com/office/drawing/2014/main" id="{55C7199F-CE52-4A66-9FEF-2FF14D708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5039" y="6104669"/>
              <a:ext cx="57785" cy="109855"/>
            </a:xfrm>
            <a:custGeom>
              <a:avLst/>
              <a:gdLst>
                <a:gd name="T0" fmla="*/ 35056 w 57785"/>
                <a:gd name="T1" fmla="*/ 0 h 109854"/>
                <a:gd name="T2" fmla="*/ 28882 w 57785"/>
                <a:gd name="T3" fmla="*/ 2067 h 109854"/>
                <a:gd name="T4" fmla="*/ 24767 w 57785"/>
                <a:gd name="T5" fmla="*/ 4134 h 109854"/>
                <a:gd name="T6" fmla="*/ 22673 w 57785"/>
                <a:gd name="T7" fmla="*/ 6202 h 109854"/>
                <a:gd name="T8" fmla="*/ 14441 w 57785"/>
                <a:gd name="T9" fmla="*/ 8269 h 109854"/>
                <a:gd name="T10" fmla="*/ 0 w 57785"/>
                <a:gd name="T11" fmla="*/ 8269 h 109854"/>
                <a:gd name="T12" fmla="*/ 0 w 57785"/>
                <a:gd name="T13" fmla="*/ 14471 h 109854"/>
                <a:gd name="T14" fmla="*/ 16499 w 57785"/>
                <a:gd name="T15" fmla="*/ 14471 h 109854"/>
                <a:gd name="T16" fmla="*/ 22673 w 57785"/>
                <a:gd name="T17" fmla="*/ 12404 h 109854"/>
                <a:gd name="T18" fmla="*/ 22673 w 57785"/>
                <a:gd name="T19" fmla="*/ 101287 h 109854"/>
                <a:gd name="T20" fmla="*/ 6173 w 57785"/>
                <a:gd name="T21" fmla="*/ 103354 h 109854"/>
                <a:gd name="T22" fmla="*/ 0 w 57785"/>
                <a:gd name="T23" fmla="*/ 103354 h 109854"/>
                <a:gd name="T24" fmla="*/ 0 w 57785"/>
                <a:gd name="T25" fmla="*/ 109556 h 109854"/>
                <a:gd name="T26" fmla="*/ 57765 w 57785"/>
                <a:gd name="T27" fmla="*/ 109556 h 109854"/>
                <a:gd name="T28" fmla="*/ 57765 w 57785"/>
                <a:gd name="T29" fmla="*/ 103354 h 109854"/>
                <a:gd name="T30" fmla="*/ 51556 w 57785"/>
                <a:gd name="T31" fmla="*/ 103354 h 109854"/>
                <a:gd name="T32" fmla="*/ 37114 w 57785"/>
                <a:gd name="T33" fmla="*/ 101287 h 109854"/>
                <a:gd name="T34" fmla="*/ 35056 w 57785"/>
                <a:gd name="T35" fmla="*/ 97152 h 109854"/>
                <a:gd name="T36" fmla="*/ 35056 w 57785"/>
                <a:gd name="T37" fmla="*/ 0 h 1098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7785" h="109854">
                  <a:moveTo>
                    <a:pt x="35056" y="0"/>
                  </a:moveTo>
                  <a:lnTo>
                    <a:pt x="28882" y="2067"/>
                  </a:lnTo>
                  <a:lnTo>
                    <a:pt x="24767" y="4134"/>
                  </a:lnTo>
                  <a:lnTo>
                    <a:pt x="22673" y="6202"/>
                  </a:lnTo>
                  <a:lnTo>
                    <a:pt x="14441" y="8269"/>
                  </a:lnTo>
                  <a:lnTo>
                    <a:pt x="0" y="8269"/>
                  </a:lnTo>
                  <a:lnTo>
                    <a:pt x="0" y="14471"/>
                  </a:lnTo>
                  <a:lnTo>
                    <a:pt x="16499" y="14471"/>
                  </a:lnTo>
                  <a:lnTo>
                    <a:pt x="22673" y="12404"/>
                  </a:lnTo>
                  <a:lnTo>
                    <a:pt x="22673" y="101285"/>
                  </a:lnTo>
                  <a:lnTo>
                    <a:pt x="6173" y="103352"/>
                  </a:lnTo>
                  <a:lnTo>
                    <a:pt x="0" y="103352"/>
                  </a:lnTo>
                  <a:lnTo>
                    <a:pt x="0" y="109554"/>
                  </a:lnTo>
                  <a:lnTo>
                    <a:pt x="57765" y="109554"/>
                  </a:lnTo>
                  <a:lnTo>
                    <a:pt x="57765" y="103352"/>
                  </a:lnTo>
                  <a:lnTo>
                    <a:pt x="51556" y="103352"/>
                  </a:lnTo>
                  <a:lnTo>
                    <a:pt x="37114" y="101285"/>
                  </a:lnTo>
                  <a:lnTo>
                    <a:pt x="35056" y="97150"/>
                  </a:lnTo>
                  <a:lnTo>
                    <a:pt x="3505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pic>
        <p:nvPicPr>
          <p:cNvPr id="39949" name="object 17">
            <a:extLst>
              <a:ext uri="{FF2B5EF4-FFF2-40B4-BE49-F238E27FC236}">
                <a16:creationId xmlns:a16="http://schemas.microsoft.com/office/drawing/2014/main" id="{BE09DFF6-E1F2-446A-BFB6-112E1D14B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5751513"/>
            <a:ext cx="649288" cy="22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object 18">
            <a:extLst>
              <a:ext uri="{FF2B5EF4-FFF2-40B4-BE49-F238E27FC236}">
                <a16:creationId xmlns:a16="http://schemas.microsoft.com/office/drawing/2014/main" id="{13D73C75-C01F-4B56-B28E-F766C99E539A}"/>
              </a:ext>
            </a:extLst>
          </p:cNvPr>
          <p:cNvSpPr>
            <a:spLocks/>
          </p:cNvSpPr>
          <p:nvPr/>
        </p:nvSpPr>
        <p:spPr bwMode="auto">
          <a:xfrm>
            <a:off x="4383088" y="5829300"/>
            <a:ext cx="177800" cy="58738"/>
          </a:xfrm>
          <a:custGeom>
            <a:avLst/>
            <a:gdLst>
              <a:gd name="T0" fmla="*/ 178290 w 177164"/>
              <a:gd name="T1" fmla="*/ 49571 h 58420"/>
              <a:gd name="T2" fmla="*/ 2258 w 177164"/>
              <a:gd name="T3" fmla="*/ 51826 h 58420"/>
              <a:gd name="T4" fmla="*/ 0 w 177164"/>
              <a:gd name="T5" fmla="*/ 54079 h 58420"/>
              <a:gd name="T6" fmla="*/ 2258 w 177164"/>
              <a:gd name="T7" fmla="*/ 56328 h 58420"/>
              <a:gd name="T8" fmla="*/ 9027 w 177164"/>
              <a:gd name="T9" fmla="*/ 58581 h 58420"/>
              <a:gd name="T10" fmla="*/ 169265 w 177164"/>
              <a:gd name="T11" fmla="*/ 58581 h 58420"/>
              <a:gd name="T12" fmla="*/ 178290 w 177164"/>
              <a:gd name="T13" fmla="*/ 56328 h 58420"/>
              <a:gd name="T14" fmla="*/ 178290 w 177164"/>
              <a:gd name="T15" fmla="*/ 49571 h 58420"/>
              <a:gd name="T16" fmla="*/ 178290 w 177164"/>
              <a:gd name="T17" fmla="*/ 0 h 58420"/>
              <a:gd name="T18" fmla="*/ 2258 w 177164"/>
              <a:gd name="T19" fmla="*/ 2253 h 58420"/>
              <a:gd name="T20" fmla="*/ 0 w 177164"/>
              <a:gd name="T21" fmla="*/ 4506 h 58420"/>
              <a:gd name="T22" fmla="*/ 2258 w 177164"/>
              <a:gd name="T23" fmla="*/ 6760 h 58420"/>
              <a:gd name="T24" fmla="*/ 9027 w 177164"/>
              <a:gd name="T25" fmla="*/ 9014 h 58420"/>
              <a:gd name="T26" fmla="*/ 169265 w 177164"/>
              <a:gd name="T27" fmla="*/ 9014 h 58420"/>
              <a:gd name="T28" fmla="*/ 178290 w 177164"/>
              <a:gd name="T29" fmla="*/ 6760 h 58420"/>
              <a:gd name="T30" fmla="*/ 178290 w 177164"/>
              <a:gd name="T31" fmla="*/ 0 h 584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77164" h="58420">
                <a:moveTo>
                  <a:pt x="177017" y="49036"/>
                </a:moveTo>
                <a:lnTo>
                  <a:pt x="2242" y="51266"/>
                </a:lnTo>
                <a:lnTo>
                  <a:pt x="0" y="53495"/>
                </a:lnTo>
                <a:lnTo>
                  <a:pt x="2242" y="55720"/>
                </a:lnTo>
                <a:lnTo>
                  <a:pt x="8963" y="57949"/>
                </a:lnTo>
                <a:lnTo>
                  <a:pt x="168057" y="57949"/>
                </a:lnTo>
                <a:lnTo>
                  <a:pt x="177017" y="55720"/>
                </a:lnTo>
                <a:lnTo>
                  <a:pt x="177017" y="49036"/>
                </a:lnTo>
                <a:close/>
              </a:path>
              <a:path w="177164" h="58420">
                <a:moveTo>
                  <a:pt x="177017" y="0"/>
                </a:moveTo>
                <a:lnTo>
                  <a:pt x="2242" y="2229"/>
                </a:lnTo>
                <a:lnTo>
                  <a:pt x="0" y="4458"/>
                </a:lnTo>
                <a:lnTo>
                  <a:pt x="2242" y="6687"/>
                </a:lnTo>
                <a:lnTo>
                  <a:pt x="8963" y="8916"/>
                </a:lnTo>
                <a:lnTo>
                  <a:pt x="168057" y="8916"/>
                </a:lnTo>
                <a:lnTo>
                  <a:pt x="177017" y="6687"/>
                </a:lnTo>
                <a:lnTo>
                  <a:pt x="1770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951" name="object 19">
            <a:extLst>
              <a:ext uri="{FF2B5EF4-FFF2-40B4-BE49-F238E27FC236}">
                <a16:creationId xmlns:a16="http://schemas.microsoft.com/office/drawing/2014/main" id="{8E1A9895-81E5-46BB-ADE6-101B881ECDC4}"/>
              </a:ext>
            </a:extLst>
          </p:cNvPr>
          <p:cNvSpPr>
            <a:spLocks/>
          </p:cNvSpPr>
          <p:nvPr/>
        </p:nvSpPr>
        <p:spPr bwMode="auto">
          <a:xfrm>
            <a:off x="4670425" y="5851525"/>
            <a:ext cx="163513" cy="12700"/>
          </a:xfrm>
          <a:custGeom>
            <a:avLst/>
            <a:gdLst>
              <a:gd name="T0" fmla="*/ 163563 w 163195"/>
              <a:gd name="T1" fmla="*/ 0 h 12064"/>
              <a:gd name="T2" fmla="*/ 1593 w 163195"/>
              <a:gd name="T3" fmla="*/ 0 h 12064"/>
              <a:gd name="T4" fmla="*/ 1593 w 163195"/>
              <a:gd name="T5" fmla="*/ 5630 h 12064"/>
              <a:gd name="T6" fmla="*/ 624 w 163195"/>
              <a:gd name="T7" fmla="*/ 5630 h 12064"/>
              <a:gd name="T8" fmla="*/ 624 w 163195"/>
              <a:gd name="T9" fmla="*/ 7037 h 12064"/>
              <a:gd name="T10" fmla="*/ 0 w 163195"/>
              <a:gd name="T11" fmla="*/ 7037 h 12064"/>
              <a:gd name="T12" fmla="*/ 0 w 163195"/>
              <a:gd name="T13" fmla="*/ 9865 h 12064"/>
              <a:gd name="T14" fmla="*/ 4501 w 163195"/>
              <a:gd name="T15" fmla="*/ 9865 h 12064"/>
              <a:gd name="T16" fmla="*/ 4501 w 163195"/>
              <a:gd name="T17" fmla="*/ 12680 h 12064"/>
              <a:gd name="T18" fmla="*/ 159688 w 163195"/>
              <a:gd name="T19" fmla="*/ 12680 h 12064"/>
              <a:gd name="T20" fmla="*/ 159688 w 163195"/>
              <a:gd name="T21" fmla="*/ 9865 h 12064"/>
              <a:gd name="T22" fmla="*/ 163563 w 163195"/>
              <a:gd name="T23" fmla="*/ 9865 h 12064"/>
              <a:gd name="T24" fmla="*/ 163563 w 163195"/>
              <a:gd name="T25" fmla="*/ 7037 h 12064"/>
              <a:gd name="T26" fmla="*/ 163563 w 163195"/>
              <a:gd name="T27" fmla="*/ 5630 h 12064"/>
              <a:gd name="T28" fmla="*/ 163563 w 163195"/>
              <a:gd name="T29" fmla="*/ 0 h 120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63195" h="12064">
                <a:moveTo>
                  <a:pt x="162928" y="0"/>
                </a:moveTo>
                <a:lnTo>
                  <a:pt x="1587" y="0"/>
                </a:lnTo>
                <a:lnTo>
                  <a:pt x="1587" y="5080"/>
                </a:lnTo>
                <a:lnTo>
                  <a:pt x="622" y="5080"/>
                </a:lnTo>
                <a:lnTo>
                  <a:pt x="622" y="6350"/>
                </a:lnTo>
                <a:lnTo>
                  <a:pt x="0" y="6350"/>
                </a:lnTo>
                <a:lnTo>
                  <a:pt x="0" y="8902"/>
                </a:lnTo>
                <a:lnTo>
                  <a:pt x="4483" y="8902"/>
                </a:lnTo>
                <a:lnTo>
                  <a:pt x="4483" y="11442"/>
                </a:lnTo>
                <a:lnTo>
                  <a:pt x="159067" y="11442"/>
                </a:lnTo>
                <a:lnTo>
                  <a:pt x="159067" y="8902"/>
                </a:lnTo>
                <a:lnTo>
                  <a:pt x="162928" y="8902"/>
                </a:lnTo>
                <a:lnTo>
                  <a:pt x="162928" y="6350"/>
                </a:lnTo>
                <a:lnTo>
                  <a:pt x="162928" y="5080"/>
                </a:lnTo>
                <a:lnTo>
                  <a:pt x="16292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39952" name="object 20">
            <a:extLst>
              <a:ext uri="{FF2B5EF4-FFF2-40B4-BE49-F238E27FC236}">
                <a16:creationId xmlns:a16="http://schemas.microsoft.com/office/drawing/2014/main" id="{408FE81F-E1F1-49A2-AD64-F527983D4886}"/>
              </a:ext>
            </a:extLst>
          </p:cNvPr>
          <p:cNvGrpSpPr>
            <a:grpSpLocks/>
          </p:cNvGrpSpPr>
          <p:nvPr/>
        </p:nvGrpSpPr>
        <p:grpSpPr bwMode="auto">
          <a:xfrm>
            <a:off x="4883150" y="5702300"/>
            <a:ext cx="296863" cy="314325"/>
            <a:chOff x="4883217" y="5702711"/>
            <a:chExt cx="297180" cy="314325"/>
          </a:xfrm>
        </p:grpSpPr>
        <p:sp>
          <p:nvSpPr>
            <p:cNvPr id="39974" name="object 21">
              <a:extLst>
                <a:ext uri="{FF2B5EF4-FFF2-40B4-BE49-F238E27FC236}">
                  <a16:creationId xmlns:a16="http://schemas.microsoft.com/office/drawing/2014/main" id="{50D2A15F-B242-4F9F-A6F5-D148E0A692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217" y="5725003"/>
              <a:ext cx="60960" cy="265430"/>
            </a:xfrm>
            <a:custGeom>
              <a:avLst/>
              <a:gdLst>
                <a:gd name="T0" fmla="*/ 51525 w 60960"/>
                <a:gd name="T1" fmla="*/ 4454 h 265429"/>
                <a:gd name="T2" fmla="*/ 42584 w 60960"/>
                <a:gd name="T3" fmla="*/ 11141 h 265429"/>
                <a:gd name="T4" fmla="*/ 35840 w 60960"/>
                <a:gd name="T5" fmla="*/ 22287 h 265429"/>
                <a:gd name="T6" fmla="*/ 33605 w 60960"/>
                <a:gd name="T7" fmla="*/ 26745 h 265429"/>
                <a:gd name="T8" fmla="*/ 29134 w 60960"/>
                <a:gd name="T9" fmla="*/ 28974 h 265429"/>
                <a:gd name="T10" fmla="*/ 26899 w 60960"/>
                <a:gd name="T11" fmla="*/ 35658 h 265429"/>
                <a:gd name="T12" fmla="*/ 24664 w 60960"/>
                <a:gd name="T13" fmla="*/ 40116 h 265429"/>
                <a:gd name="T14" fmla="*/ 20155 w 60960"/>
                <a:gd name="T15" fmla="*/ 42345 h 265429"/>
                <a:gd name="T16" fmla="*/ 17920 w 60960"/>
                <a:gd name="T17" fmla="*/ 49032 h 265429"/>
                <a:gd name="T18" fmla="*/ 15685 w 60960"/>
                <a:gd name="T19" fmla="*/ 53491 h 265429"/>
                <a:gd name="T20" fmla="*/ 13449 w 60960"/>
                <a:gd name="T21" fmla="*/ 60178 h 265429"/>
                <a:gd name="T22" fmla="*/ 11214 w 60960"/>
                <a:gd name="T23" fmla="*/ 64636 h 265429"/>
                <a:gd name="T24" fmla="*/ 8979 w 60960"/>
                <a:gd name="T25" fmla="*/ 73549 h 265429"/>
                <a:gd name="T26" fmla="*/ 6744 w 60960"/>
                <a:gd name="T27" fmla="*/ 80236 h 265429"/>
                <a:gd name="T28" fmla="*/ 4470 w 60960"/>
                <a:gd name="T29" fmla="*/ 89153 h 265429"/>
                <a:gd name="T30" fmla="*/ 2235 w 60960"/>
                <a:gd name="T31" fmla="*/ 102524 h 265429"/>
                <a:gd name="T32" fmla="*/ 0 w 60960"/>
                <a:gd name="T33" fmla="*/ 133730 h 265429"/>
                <a:gd name="T34" fmla="*/ 4470 w 60960"/>
                <a:gd name="T35" fmla="*/ 176079 h 265429"/>
                <a:gd name="T36" fmla="*/ 11214 w 60960"/>
                <a:gd name="T37" fmla="*/ 200596 h 265429"/>
                <a:gd name="T38" fmla="*/ 17920 w 60960"/>
                <a:gd name="T39" fmla="*/ 218429 h 265429"/>
                <a:gd name="T40" fmla="*/ 22429 w 60960"/>
                <a:gd name="T41" fmla="*/ 225112 h 265429"/>
                <a:gd name="T42" fmla="*/ 29134 w 60960"/>
                <a:gd name="T43" fmla="*/ 236258 h 265429"/>
                <a:gd name="T44" fmla="*/ 33605 w 60960"/>
                <a:gd name="T45" fmla="*/ 242945 h 265429"/>
                <a:gd name="T46" fmla="*/ 60505 w 60960"/>
                <a:gd name="T47" fmla="*/ 265232 h 265429"/>
                <a:gd name="T48" fmla="*/ 56034 w 60960"/>
                <a:gd name="T49" fmla="*/ 258545 h 265429"/>
                <a:gd name="T50" fmla="*/ 49290 w 60960"/>
                <a:gd name="T51" fmla="*/ 249632 h 265429"/>
                <a:gd name="T52" fmla="*/ 42584 w 60960"/>
                <a:gd name="T53" fmla="*/ 240716 h 265429"/>
                <a:gd name="T54" fmla="*/ 38114 w 60960"/>
                <a:gd name="T55" fmla="*/ 234029 h 265429"/>
                <a:gd name="T56" fmla="*/ 29134 w 60960"/>
                <a:gd name="T57" fmla="*/ 213970 h 265429"/>
                <a:gd name="T58" fmla="*/ 17920 w 60960"/>
                <a:gd name="T59" fmla="*/ 178308 h 265429"/>
                <a:gd name="T60" fmla="*/ 13449 w 60960"/>
                <a:gd name="T61" fmla="*/ 133730 h 265429"/>
                <a:gd name="T62" fmla="*/ 15685 w 60960"/>
                <a:gd name="T63" fmla="*/ 100295 h 265429"/>
                <a:gd name="T64" fmla="*/ 17920 w 60960"/>
                <a:gd name="T65" fmla="*/ 86924 h 265429"/>
                <a:gd name="T66" fmla="*/ 20155 w 60960"/>
                <a:gd name="T67" fmla="*/ 78007 h 265429"/>
                <a:gd name="T68" fmla="*/ 22429 w 60960"/>
                <a:gd name="T69" fmla="*/ 69091 h 265429"/>
                <a:gd name="T70" fmla="*/ 24664 w 60960"/>
                <a:gd name="T71" fmla="*/ 60178 h 265429"/>
                <a:gd name="T72" fmla="*/ 26899 w 60960"/>
                <a:gd name="T73" fmla="*/ 55720 h 265429"/>
                <a:gd name="T74" fmla="*/ 29134 w 60960"/>
                <a:gd name="T75" fmla="*/ 51262 h 265429"/>
                <a:gd name="T76" fmla="*/ 31370 w 60960"/>
                <a:gd name="T77" fmla="*/ 46803 h 265429"/>
                <a:gd name="T78" fmla="*/ 33605 w 60960"/>
                <a:gd name="T79" fmla="*/ 40116 h 265429"/>
                <a:gd name="T80" fmla="*/ 35840 w 60960"/>
                <a:gd name="T81" fmla="*/ 35658 h 265429"/>
                <a:gd name="T82" fmla="*/ 38114 w 60960"/>
                <a:gd name="T83" fmla="*/ 31203 h 265429"/>
                <a:gd name="T84" fmla="*/ 42584 w 60960"/>
                <a:gd name="T85" fmla="*/ 28974 h 265429"/>
                <a:gd name="T86" fmla="*/ 44819 w 60960"/>
                <a:gd name="T87" fmla="*/ 24516 h 265429"/>
                <a:gd name="T88" fmla="*/ 51525 w 60960"/>
                <a:gd name="T89" fmla="*/ 13370 h 265429"/>
                <a:gd name="T90" fmla="*/ 58269 w 60960"/>
                <a:gd name="T91" fmla="*/ 8912 h 265429"/>
                <a:gd name="T92" fmla="*/ 60505 w 60960"/>
                <a:gd name="T93" fmla="*/ 4454 h 26542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60960" h="265429">
                  <a:moveTo>
                    <a:pt x="60505" y="0"/>
                  </a:moveTo>
                  <a:lnTo>
                    <a:pt x="51525" y="4454"/>
                  </a:lnTo>
                  <a:lnTo>
                    <a:pt x="44819" y="11141"/>
                  </a:lnTo>
                  <a:lnTo>
                    <a:pt x="42584" y="11141"/>
                  </a:lnTo>
                  <a:lnTo>
                    <a:pt x="42584" y="15599"/>
                  </a:lnTo>
                  <a:lnTo>
                    <a:pt x="35840" y="22287"/>
                  </a:lnTo>
                  <a:lnTo>
                    <a:pt x="33605" y="22287"/>
                  </a:lnTo>
                  <a:lnTo>
                    <a:pt x="33605" y="26745"/>
                  </a:lnTo>
                  <a:lnTo>
                    <a:pt x="31370" y="28974"/>
                  </a:lnTo>
                  <a:lnTo>
                    <a:pt x="29134" y="28974"/>
                  </a:lnTo>
                  <a:lnTo>
                    <a:pt x="29134" y="33432"/>
                  </a:lnTo>
                  <a:lnTo>
                    <a:pt x="26899" y="35658"/>
                  </a:lnTo>
                  <a:lnTo>
                    <a:pt x="24664" y="35658"/>
                  </a:lnTo>
                  <a:lnTo>
                    <a:pt x="24664" y="40116"/>
                  </a:lnTo>
                  <a:lnTo>
                    <a:pt x="22429" y="42345"/>
                  </a:lnTo>
                  <a:lnTo>
                    <a:pt x="20155" y="42345"/>
                  </a:lnTo>
                  <a:lnTo>
                    <a:pt x="20155" y="49032"/>
                  </a:lnTo>
                  <a:lnTo>
                    <a:pt x="17920" y="49032"/>
                  </a:lnTo>
                  <a:lnTo>
                    <a:pt x="17920" y="53491"/>
                  </a:lnTo>
                  <a:lnTo>
                    <a:pt x="15685" y="53491"/>
                  </a:lnTo>
                  <a:lnTo>
                    <a:pt x="15685" y="60178"/>
                  </a:lnTo>
                  <a:lnTo>
                    <a:pt x="13449" y="60178"/>
                  </a:lnTo>
                  <a:lnTo>
                    <a:pt x="13449" y="64636"/>
                  </a:lnTo>
                  <a:lnTo>
                    <a:pt x="11214" y="64636"/>
                  </a:lnTo>
                  <a:lnTo>
                    <a:pt x="11214" y="73549"/>
                  </a:lnTo>
                  <a:lnTo>
                    <a:pt x="8979" y="73549"/>
                  </a:lnTo>
                  <a:lnTo>
                    <a:pt x="8979" y="80236"/>
                  </a:lnTo>
                  <a:lnTo>
                    <a:pt x="6744" y="80236"/>
                  </a:lnTo>
                  <a:lnTo>
                    <a:pt x="6744" y="89153"/>
                  </a:lnTo>
                  <a:lnTo>
                    <a:pt x="4470" y="89153"/>
                  </a:lnTo>
                  <a:lnTo>
                    <a:pt x="4470" y="102524"/>
                  </a:lnTo>
                  <a:lnTo>
                    <a:pt x="2235" y="102524"/>
                  </a:lnTo>
                  <a:lnTo>
                    <a:pt x="2235" y="131498"/>
                  </a:lnTo>
                  <a:lnTo>
                    <a:pt x="0" y="133728"/>
                  </a:lnTo>
                  <a:lnTo>
                    <a:pt x="2235" y="160473"/>
                  </a:lnTo>
                  <a:lnTo>
                    <a:pt x="4470" y="176077"/>
                  </a:lnTo>
                  <a:lnTo>
                    <a:pt x="8979" y="193906"/>
                  </a:lnTo>
                  <a:lnTo>
                    <a:pt x="11214" y="200594"/>
                  </a:lnTo>
                  <a:lnTo>
                    <a:pt x="13449" y="205052"/>
                  </a:lnTo>
                  <a:lnTo>
                    <a:pt x="17920" y="218427"/>
                  </a:lnTo>
                  <a:lnTo>
                    <a:pt x="20155" y="220656"/>
                  </a:lnTo>
                  <a:lnTo>
                    <a:pt x="22429" y="225110"/>
                  </a:lnTo>
                  <a:lnTo>
                    <a:pt x="24664" y="227339"/>
                  </a:lnTo>
                  <a:lnTo>
                    <a:pt x="29134" y="236256"/>
                  </a:lnTo>
                  <a:lnTo>
                    <a:pt x="31370" y="238485"/>
                  </a:lnTo>
                  <a:lnTo>
                    <a:pt x="33605" y="242943"/>
                  </a:lnTo>
                  <a:lnTo>
                    <a:pt x="56034" y="265230"/>
                  </a:lnTo>
                  <a:lnTo>
                    <a:pt x="60505" y="265230"/>
                  </a:lnTo>
                  <a:lnTo>
                    <a:pt x="58269" y="260772"/>
                  </a:lnTo>
                  <a:lnTo>
                    <a:pt x="56034" y="258543"/>
                  </a:lnTo>
                  <a:lnTo>
                    <a:pt x="53799" y="254085"/>
                  </a:lnTo>
                  <a:lnTo>
                    <a:pt x="49290" y="249630"/>
                  </a:lnTo>
                  <a:lnTo>
                    <a:pt x="47055" y="245172"/>
                  </a:lnTo>
                  <a:lnTo>
                    <a:pt x="42584" y="240714"/>
                  </a:lnTo>
                  <a:lnTo>
                    <a:pt x="40349" y="236256"/>
                  </a:lnTo>
                  <a:lnTo>
                    <a:pt x="38114" y="234027"/>
                  </a:lnTo>
                  <a:lnTo>
                    <a:pt x="31370" y="220656"/>
                  </a:lnTo>
                  <a:lnTo>
                    <a:pt x="29134" y="213968"/>
                  </a:lnTo>
                  <a:lnTo>
                    <a:pt x="24664" y="205052"/>
                  </a:lnTo>
                  <a:lnTo>
                    <a:pt x="17920" y="178306"/>
                  </a:lnTo>
                  <a:lnTo>
                    <a:pt x="15685" y="162702"/>
                  </a:lnTo>
                  <a:lnTo>
                    <a:pt x="13449" y="133728"/>
                  </a:lnTo>
                  <a:lnTo>
                    <a:pt x="15685" y="131498"/>
                  </a:lnTo>
                  <a:lnTo>
                    <a:pt x="15685" y="100295"/>
                  </a:lnTo>
                  <a:lnTo>
                    <a:pt x="17920" y="100295"/>
                  </a:lnTo>
                  <a:lnTo>
                    <a:pt x="17920" y="86924"/>
                  </a:lnTo>
                  <a:lnTo>
                    <a:pt x="20155" y="86924"/>
                  </a:lnTo>
                  <a:lnTo>
                    <a:pt x="20155" y="78007"/>
                  </a:lnTo>
                  <a:lnTo>
                    <a:pt x="22429" y="78007"/>
                  </a:lnTo>
                  <a:lnTo>
                    <a:pt x="22429" y="69091"/>
                  </a:lnTo>
                  <a:lnTo>
                    <a:pt x="24664" y="69091"/>
                  </a:lnTo>
                  <a:lnTo>
                    <a:pt x="24664" y="60178"/>
                  </a:lnTo>
                  <a:lnTo>
                    <a:pt x="26899" y="60178"/>
                  </a:lnTo>
                  <a:lnTo>
                    <a:pt x="26899" y="55720"/>
                  </a:lnTo>
                  <a:lnTo>
                    <a:pt x="29134" y="55720"/>
                  </a:lnTo>
                  <a:lnTo>
                    <a:pt x="29134" y="51262"/>
                  </a:lnTo>
                  <a:lnTo>
                    <a:pt x="31370" y="51262"/>
                  </a:lnTo>
                  <a:lnTo>
                    <a:pt x="31370" y="46803"/>
                  </a:lnTo>
                  <a:lnTo>
                    <a:pt x="33605" y="46803"/>
                  </a:lnTo>
                  <a:lnTo>
                    <a:pt x="33605" y="40116"/>
                  </a:lnTo>
                  <a:lnTo>
                    <a:pt x="35840" y="40116"/>
                  </a:lnTo>
                  <a:lnTo>
                    <a:pt x="35840" y="35658"/>
                  </a:lnTo>
                  <a:lnTo>
                    <a:pt x="38114" y="35658"/>
                  </a:lnTo>
                  <a:lnTo>
                    <a:pt x="38114" y="31203"/>
                  </a:lnTo>
                  <a:lnTo>
                    <a:pt x="40349" y="31203"/>
                  </a:lnTo>
                  <a:lnTo>
                    <a:pt x="42584" y="28974"/>
                  </a:lnTo>
                  <a:lnTo>
                    <a:pt x="42584" y="24516"/>
                  </a:lnTo>
                  <a:lnTo>
                    <a:pt x="44819" y="24516"/>
                  </a:lnTo>
                  <a:lnTo>
                    <a:pt x="51525" y="17829"/>
                  </a:lnTo>
                  <a:lnTo>
                    <a:pt x="51525" y="13370"/>
                  </a:lnTo>
                  <a:lnTo>
                    <a:pt x="53799" y="13370"/>
                  </a:lnTo>
                  <a:lnTo>
                    <a:pt x="58269" y="8912"/>
                  </a:lnTo>
                  <a:lnTo>
                    <a:pt x="58269" y="4454"/>
                  </a:lnTo>
                  <a:lnTo>
                    <a:pt x="60505" y="4454"/>
                  </a:lnTo>
                  <a:lnTo>
                    <a:pt x="605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39975" name="object 22">
              <a:extLst>
                <a:ext uri="{FF2B5EF4-FFF2-40B4-BE49-F238E27FC236}">
                  <a16:creationId xmlns:a16="http://schemas.microsoft.com/office/drawing/2014/main" id="{DA4F5D16-DA5A-4F4E-9DBF-B7D759A6A3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068" y="5702711"/>
              <a:ext cx="80660" cy="118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6" name="object 23">
              <a:extLst>
                <a:ext uri="{FF2B5EF4-FFF2-40B4-BE49-F238E27FC236}">
                  <a16:creationId xmlns:a16="http://schemas.microsoft.com/office/drawing/2014/main" id="{274F96A1-C74B-4E5E-8EBE-17490D953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0699" y="5864313"/>
              <a:ext cx="200025" cy="153035"/>
            </a:xfrm>
            <a:custGeom>
              <a:avLst/>
              <a:gdLst>
                <a:gd name="T0" fmla="*/ 84023 w 200025"/>
                <a:gd name="T1" fmla="*/ 145986 h 153035"/>
                <a:gd name="T2" fmla="*/ 79514 w 200025"/>
                <a:gd name="T3" fmla="*/ 145986 h 153035"/>
                <a:gd name="T4" fmla="*/ 63830 w 200025"/>
                <a:gd name="T5" fmla="*/ 143751 h 153035"/>
                <a:gd name="T6" fmla="*/ 61595 w 200025"/>
                <a:gd name="T7" fmla="*/ 137071 h 153035"/>
                <a:gd name="T8" fmla="*/ 61595 w 200025"/>
                <a:gd name="T9" fmla="*/ 34544 h 153035"/>
                <a:gd name="T10" fmla="*/ 52654 w 200025"/>
                <a:gd name="T11" fmla="*/ 36779 h 153035"/>
                <a:gd name="T12" fmla="*/ 48145 w 200025"/>
                <a:gd name="T13" fmla="*/ 39001 h 153035"/>
                <a:gd name="T14" fmla="*/ 45910 w 200025"/>
                <a:gd name="T15" fmla="*/ 41236 h 153035"/>
                <a:gd name="T16" fmla="*/ 39204 w 200025"/>
                <a:gd name="T17" fmla="*/ 43459 h 153035"/>
                <a:gd name="T18" fmla="*/ 21285 w 200025"/>
                <a:gd name="T19" fmla="*/ 43459 h 153035"/>
                <a:gd name="T20" fmla="*/ 21285 w 200025"/>
                <a:gd name="T21" fmla="*/ 50152 h 153035"/>
                <a:gd name="T22" fmla="*/ 39204 w 200025"/>
                <a:gd name="T23" fmla="*/ 50152 h 153035"/>
                <a:gd name="T24" fmla="*/ 45910 w 200025"/>
                <a:gd name="T25" fmla="*/ 47917 h 153035"/>
                <a:gd name="T26" fmla="*/ 45910 w 200025"/>
                <a:gd name="T27" fmla="*/ 143751 h 153035"/>
                <a:gd name="T28" fmla="*/ 30226 w 200025"/>
                <a:gd name="T29" fmla="*/ 145986 h 153035"/>
                <a:gd name="T30" fmla="*/ 23520 w 200025"/>
                <a:gd name="T31" fmla="*/ 145986 h 153035"/>
                <a:gd name="T32" fmla="*/ 23520 w 200025"/>
                <a:gd name="T33" fmla="*/ 152679 h 153035"/>
                <a:gd name="T34" fmla="*/ 84023 w 200025"/>
                <a:gd name="T35" fmla="*/ 152679 h 153035"/>
                <a:gd name="T36" fmla="*/ 84023 w 200025"/>
                <a:gd name="T37" fmla="*/ 145986 h 153035"/>
                <a:gd name="T38" fmla="*/ 199428 w 200025"/>
                <a:gd name="T39" fmla="*/ 2489 h 153035"/>
                <a:gd name="T40" fmla="*/ 196926 w 200025"/>
                <a:gd name="T41" fmla="*/ 0 h 153035"/>
                <a:gd name="T42" fmla="*/ 2501 w 200025"/>
                <a:gd name="T43" fmla="*/ 0 h 153035"/>
                <a:gd name="T44" fmla="*/ 0 w 200025"/>
                <a:gd name="T45" fmla="*/ 2489 h 153035"/>
                <a:gd name="T46" fmla="*/ 0 w 200025"/>
                <a:gd name="T47" fmla="*/ 8648 h 153035"/>
                <a:gd name="T48" fmla="*/ 2501 w 200025"/>
                <a:gd name="T49" fmla="*/ 11137 h 153035"/>
                <a:gd name="T50" fmla="*/ 5600 w 200025"/>
                <a:gd name="T51" fmla="*/ 11137 h 153035"/>
                <a:gd name="T52" fmla="*/ 196926 w 200025"/>
                <a:gd name="T53" fmla="*/ 11137 h 153035"/>
                <a:gd name="T54" fmla="*/ 199428 w 200025"/>
                <a:gd name="T55" fmla="*/ 8648 h 153035"/>
                <a:gd name="T56" fmla="*/ 199428 w 200025"/>
                <a:gd name="T57" fmla="*/ 2489 h 15303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00025" h="153035">
                  <a:moveTo>
                    <a:pt x="84023" y="145986"/>
                  </a:moveTo>
                  <a:lnTo>
                    <a:pt x="79514" y="145986"/>
                  </a:lnTo>
                  <a:lnTo>
                    <a:pt x="63830" y="143751"/>
                  </a:lnTo>
                  <a:lnTo>
                    <a:pt x="61595" y="137071"/>
                  </a:lnTo>
                  <a:lnTo>
                    <a:pt x="61595" y="34544"/>
                  </a:lnTo>
                  <a:lnTo>
                    <a:pt x="52654" y="36779"/>
                  </a:lnTo>
                  <a:lnTo>
                    <a:pt x="48145" y="39001"/>
                  </a:lnTo>
                  <a:lnTo>
                    <a:pt x="45910" y="41236"/>
                  </a:lnTo>
                  <a:lnTo>
                    <a:pt x="39204" y="43459"/>
                  </a:lnTo>
                  <a:lnTo>
                    <a:pt x="21285" y="43459"/>
                  </a:lnTo>
                  <a:lnTo>
                    <a:pt x="21285" y="50152"/>
                  </a:lnTo>
                  <a:lnTo>
                    <a:pt x="39204" y="50152"/>
                  </a:lnTo>
                  <a:lnTo>
                    <a:pt x="45910" y="47917"/>
                  </a:lnTo>
                  <a:lnTo>
                    <a:pt x="45910" y="143751"/>
                  </a:lnTo>
                  <a:lnTo>
                    <a:pt x="30226" y="145986"/>
                  </a:lnTo>
                  <a:lnTo>
                    <a:pt x="23520" y="145986"/>
                  </a:lnTo>
                  <a:lnTo>
                    <a:pt x="23520" y="152679"/>
                  </a:lnTo>
                  <a:lnTo>
                    <a:pt x="84023" y="152679"/>
                  </a:lnTo>
                  <a:lnTo>
                    <a:pt x="84023" y="145986"/>
                  </a:lnTo>
                  <a:close/>
                </a:path>
                <a:path w="200025" h="153035">
                  <a:moveTo>
                    <a:pt x="199428" y="2489"/>
                  </a:moveTo>
                  <a:lnTo>
                    <a:pt x="196926" y="0"/>
                  </a:lnTo>
                  <a:lnTo>
                    <a:pt x="2501" y="0"/>
                  </a:lnTo>
                  <a:lnTo>
                    <a:pt x="0" y="2489"/>
                  </a:lnTo>
                  <a:lnTo>
                    <a:pt x="0" y="8648"/>
                  </a:lnTo>
                  <a:lnTo>
                    <a:pt x="2501" y="11137"/>
                  </a:lnTo>
                  <a:lnTo>
                    <a:pt x="5600" y="11137"/>
                  </a:lnTo>
                  <a:lnTo>
                    <a:pt x="196926" y="11137"/>
                  </a:lnTo>
                  <a:lnTo>
                    <a:pt x="199428" y="8648"/>
                  </a:lnTo>
                  <a:lnTo>
                    <a:pt x="199428" y="24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39977" name="object 24">
              <a:extLst>
                <a:ext uri="{FF2B5EF4-FFF2-40B4-BE49-F238E27FC236}">
                  <a16:creationId xmlns:a16="http://schemas.microsoft.com/office/drawing/2014/main" id="{4C51CF83-CBD1-46C8-B2AA-EEF746C45A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4888" y="5896623"/>
              <a:ext cx="85130" cy="120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53" name="object 25">
            <a:extLst>
              <a:ext uri="{FF2B5EF4-FFF2-40B4-BE49-F238E27FC236}">
                <a16:creationId xmlns:a16="http://schemas.microsoft.com/office/drawing/2014/main" id="{48899493-9191-4FD2-A7FE-0FF4E6CF2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25" y="5740400"/>
            <a:ext cx="412750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54" name="object 26">
            <a:extLst>
              <a:ext uri="{FF2B5EF4-FFF2-40B4-BE49-F238E27FC236}">
                <a16:creationId xmlns:a16="http://schemas.microsoft.com/office/drawing/2014/main" id="{50500882-536A-4D64-B0A0-ED8FB6A15433}"/>
              </a:ext>
            </a:extLst>
          </p:cNvPr>
          <p:cNvGrpSpPr>
            <a:grpSpLocks/>
          </p:cNvGrpSpPr>
          <p:nvPr/>
        </p:nvGrpSpPr>
        <p:grpSpPr bwMode="auto">
          <a:xfrm>
            <a:off x="5753100" y="5702300"/>
            <a:ext cx="203200" cy="314325"/>
            <a:chOff x="5753737" y="5702711"/>
            <a:chExt cx="201930" cy="314325"/>
          </a:xfrm>
        </p:grpSpPr>
        <p:pic>
          <p:nvPicPr>
            <p:cNvPr id="39971" name="object 27">
              <a:extLst>
                <a:ext uri="{FF2B5EF4-FFF2-40B4-BE49-F238E27FC236}">
                  <a16:creationId xmlns:a16="http://schemas.microsoft.com/office/drawing/2014/main" id="{AD7E77CE-E0DA-47CC-87BF-A151B5D9E5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5379" y="5702711"/>
              <a:ext cx="78425" cy="118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2" name="object 28">
              <a:extLst>
                <a:ext uri="{FF2B5EF4-FFF2-40B4-BE49-F238E27FC236}">
                  <a16:creationId xmlns:a16="http://schemas.microsoft.com/office/drawing/2014/main" id="{3E13EA72-2804-442C-BBDC-6BDF2ECBBC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753735" y="5864313"/>
              <a:ext cx="201930" cy="153035"/>
            </a:xfrm>
            <a:custGeom>
              <a:avLst/>
              <a:gdLst>
                <a:gd name="T0" fmla="*/ 86258 w 201929"/>
                <a:gd name="T1" fmla="*/ 145986 h 153035"/>
                <a:gd name="T2" fmla="*/ 79552 w 201929"/>
                <a:gd name="T3" fmla="*/ 145986 h 153035"/>
                <a:gd name="T4" fmla="*/ 63868 w 201929"/>
                <a:gd name="T5" fmla="*/ 143751 h 153035"/>
                <a:gd name="T6" fmla="*/ 61633 w 201929"/>
                <a:gd name="T7" fmla="*/ 137071 h 153035"/>
                <a:gd name="T8" fmla="*/ 61633 w 201929"/>
                <a:gd name="T9" fmla="*/ 34544 h 153035"/>
                <a:gd name="T10" fmla="*/ 54889 w 201929"/>
                <a:gd name="T11" fmla="*/ 36779 h 153035"/>
                <a:gd name="T12" fmla="*/ 50419 w 201929"/>
                <a:gd name="T13" fmla="*/ 39001 h 153035"/>
                <a:gd name="T14" fmla="*/ 48183 w 201929"/>
                <a:gd name="T15" fmla="*/ 41236 h 153035"/>
                <a:gd name="T16" fmla="*/ 39204 w 201929"/>
                <a:gd name="T17" fmla="*/ 43459 h 153035"/>
                <a:gd name="T18" fmla="*/ 23520 w 201929"/>
                <a:gd name="T19" fmla="*/ 43459 h 153035"/>
                <a:gd name="T20" fmla="*/ 23520 w 201929"/>
                <a:gd name="T21" fmla="*/ 50152 h 153035"/>
                <a:gd name="T22" fmla="*/ 41440 w 201929"/>
                <a:gd name="T23" fmla="*/ 50152 h 153035"/>
                <a:gd name="T24" fmla="*/ 48183 w 201929"/>
                <a:gd name="T25" fmla="*/ 47917 h 153035"/>
                <a:gd name="T26" fmla="*/ 48183 w 201929"/>
                <a:gd name="T27" fmla="*/ 143751 h 153035"/>
                <a:gd name="T28" fmla="*/ 30264 w 201929"/>
                <a:gd name="T29" fmla="*/ 145986 h 153035"/>
                <a:gd name="T30" fmla="*/ 23520 w 201929"/>
                <a:gd name="T31" fmla="*/ 145986 h 153035"/>
                <a:gd name="T32" fmla="*/ 23520 w 201929"/>
                <a:gd name="T33" fmla="*/ 152679 h 153035"/>
                <a:gd name="T34" fmla="*/ 86258 w 201929"/>
                <a:gd name="T35" fmla="*/ 152679 h 153035"/>
                <a:gd name="T36" fmla="*/ 86258 w 201929"/>
                <a:gd name="T37" fmla="*/ 145986 h 153035"/>
                <a:gd name="T38" fmla="*/ 201665 w 201929"/>
                <a:gd name="T39" fmla="*/ 2489 h 153035"/>
                <a:gd name="T40" fmla="*/ 199163 w 201929"/>
                <a:gd name="T41" fmla="*/ 0 h 153035"/>
                <a:gd name="T42" fmla="*/ 2501 w 201929"/>
                <a:gd name="T43" fmla="*/ 0 h 153035"/>
                <a:gd name="T44" fmla="*/ 0 w 201929"/>
                <a:gd name="T45" fmla="*/ 2489 h 153035"/>
                <a:gd name="T46" fmla="*/ 0 w 201929"/>
                <a:gd name="T47" fmla="*/ 8648 h 153035"/>
                <a:gd name="T48" fmla="*/ 2501 w 201929"/>
                <a:gd name="T49" fmla="*/ 11137 h 153035"/>
                <a:gd name="T50" fmla="*/ 5600 w 201929"/>
                <a:gd name="T51" fmla="*/ 11137 h 153035"/>
                <a:gd name="T52" fmla="*/ 199163 w 201929"/>
                <a:gd name="T53" fmla="*/ 11137 h 153035"/>
                <a:gd name="T54" fmla="*/ 201665 w 201929"/>
                <a:gd name="T55" fmla="*/ 8648 h 153035"/>
                <a:gd name="T56" fmla="*/ 201665 w 201929"/>
                <a:gd name="T57" fmla="*/ 2489 h 15303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01929" h="153035">
                  <a:moveTo>
                    <a:pt x="86258" y="145986"/>
                  </a:moveTo>
                  <a:lnTo>
                    <a:pt x="79552" y="145986"/>
                  </a:lnTo>
                  <a:lnTo>
                    <a:pt x="63868" y="143751"/>
                  </a:lnTo>
                  <a:lnTo>
                    <a:pt x="61633" y="137071"/>
                  </a:lnTo>
                  <a:lnTo>
                    <a:pt x="61633" y="34544"/>
                  </a:lnTo>
                  <a:lnTo>
                    <a:pt x="54889" y="36779"/>
                  </a:lnTo>
                  <a:lnTo>
                    <a:pt x="50419" y="39001"/>
                  </a:lnTo>
                  <a:lnTo>
                    <a:pt x="48183" y="41236"/>
                  </a:lnTo>
                  <a:lnTo>
                    <a:pt x="39204" y="43459"/>
                  </a:lnTo>
                  <a:lnTo>
                    <a:pt x="23520" y="43459"/>
                  </a:lnTo>
                  <a:lnTo>
                    <a:pt x="23520" y="50152"/>
                  </a:lnTo>
                  <a:lnTo>
                    <a:pt x="41440" y="50152"/>
                  </a:lnTo>
                  <a:lnTo>
                    <a:pt x="48183" y="47917"/>
                  </a:lnTo>
                  <a:lnTo>
                    <a:pt x="48183" y="143751"/>
                  </a:lnTo>
                  <a:lnTo>
                    <a:pt x="30264" y="145986"/>
                  </a:lnTo>
                  <a:lnTo>
                    <a:pt x="23520" y="145986"/>
                  </a:lnTo>
                  <a:lnTo>
                    <a:pt x="23520" y="152679"/>
                  </a:lnTo>
                  <a:lnTo>
                    <a:pt x="86258" y="152679"/>
                  </a:lnTo>
                  <a:lnTo>
                    <a:pt x="86258" y="145986"/>
                  </a:lnTo>
                  <a:close/>
                </a:path>
                <a:path w="201929" h="153035">
                  <a:moveTo>
                    <a:pt x="201663" y="2489"/>
                  </a:moveTo>
                  <a:lnTo>
                    <a:pt x="199161" y="0"/>
                  </a:lnTo>
                  <a:lnTo>
                    <a:pt x="2501" y="0"/>
                  </a:lnTo>
                  <a:lnTo>
                    <a:pt x="0" y="2489"/>
                  </a:lnTo>
                  <a:lnTo>
                    <a:pt x="0" y="8648"/>
                  </a:lnTo>
                  <a:lnTo>
                    <a:pt x="2501" y="11137"/>
                  </a:lnTo>
                  <a:lnTo>
                    <a:pt x="5600" y="11137"/>
                  </a:lnTo>
                  <a:lnTo>
                    <a:pt x="199161" y="11137"/>
                  </a:lnTo>
                  <a:lnTo>
                    <a:pt x="201663" y="8648"/>
                  </a:lnTo>
                  <a:lnTo>
                    <a:pt x="201663" y="24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39973" name="object 29">
              <a:extLst>
                <a:ext uri="{FF2B5EF4-FFF2-40B4-BE49-F238E27FC236}">
                  <a16:creationId xmlns:a16="http://schemas.microsoft.com/office/drawing/2014/main" id="{A129A475-B223-48AD-872E-402BA47B26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0160" y="5896623"/>
              <a:ext cx="82934" cy="120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55" name="object 30">
            <a:extLst>
              <a:ext uri="{FF2B5EF4-FFF2-40B4-BE49-F238E27FC236}">
                <a16:creationId xmlns:a16="http://schemas.microsoft.com/office/drawing/2014/main" id="{00E8E864-EAE3-46F9-A2C5-4FE6CBD2F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963" y="5772150"/>
            <a:ext cx="176212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56" name="object 31">
            <a:extLst>
              <a:ext uri="{FF2B5EF4-FFF2-40B4-BE49-F238E27FC236}">
                <a16:creationId xmlns:a16="http://schemas.microsoft.com/office/drawing/2014/main" id="{86F4D313-FC02-44C6-8110-27810427A7A6}"/>
              </a:ext>
            </a:extLst>
          </p:cNvPr>
          <p:cNvGrpSpPr>
            <a:grpSpLocks/>
          </p:cNvGrpSpPr>
          <p:nvPr/>
        </p:nvGrpSpPr>
        <p:grpSpPr bwMode="auto">
          <a:xfrm>
            <a:off x="6321425" y="5702300"/>
            <a:ext cx="201613" cy="314325"/>
            <a:chOff x="6320633" y="5702711"/>
            <a:chExt cx="201930" cy="314325"/>
          </a:xfrm>
        </p:grpSpPr>
        <p:pic>
          <p:nvPicPr>
            <p:cNvPr id="39968" name="object 32">
              <a:extLst>
                <a:ext uri="{FF2B5EF4-FFF2-40B4-BE49-F238E27FC236}">
                  <a16:creationId xmlns:a16="http://schemas.microsoft.com/office/drawing/2014/main" id="{F79181AB-C079-47E4-AAAC-F9D3FD2C77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2276" y="5702711"/>
              <a:ext cx="78425" cy="118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9" name="object 33">
              <a:extLst>
                <a:ext uri="{FF2B5EF4-FFF2-40B4-BE49-F238E27FC236}">
                  <a16:creationId xmlns:a16="http://schemas.microsoft.com/office/drawing/2014/main" id="{BB2FB04F-7AEF-4FD1-9A0F-AF049921653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20625" y="5864313"/>
              <a:ext cx="201930" cy="153035"/>
            </a:xfrm>
            <a:custGeom>
              <a:avLst/>
              <a:gdLst>
                <a:gd name="T0" fmla="*/ 84035 w 201929"/>
                <a:gd name="T1" fmla="*/ 145986 h 153035"/>
                <a:gd name="T2" fmla="*/ 79565 w 201929"/>
                <a:gd name="T3" fmla="*/ 145986 h 153035"/>
                <a:gd name="T4" fmla="*/ 63881 w 201929"/>
                <a:gd name="T5" fmla="*/ 143751 h 153035"/>
                <a:gd name="T6" fmla="*/ 61645 w 201929"/>
                <a:gd name="T7" fmla="*/ 137071 h 153035"/>
                <a:gd name="T8" fmla="*/ 61645 w 201929"/>
                <a:gd name="T9" fmla="*/ 34544 h 153035"/>
                <a:gd name="T10" fmla="*/ 54902 w 201929"/>
                <a:gd name="T11" fmla="*/ 36779 h 153035"/>
                <a:gd name="T12" fmla="*/ 45961 w 201929"/>
                <a:gd name="T13" fmla="*/ 41236 h 153035"/>
                <a:gd name="T14" fmla="*/ 39217 w 201929"/>
                <a:gd name="T15" fmla="*/ 43459 h 153035"/>
                <a:gd name="T16" fmla="*/ 21297 w 201929"/>
                <a:gd name="T17" fmla="*/ 43459 h 153035"/>
                <a:gd name="T18" fmla="*/ 21297 w 201929"/>
                <a:gd name="T19" fmla="*/ 50152 h 153035"/>
                <a:gd name="T20" fmla="*/ 41452 w 201929"/>
                <a:gd name="T21" fmla="*/ 50152 h 153035"/>
                <a:gd name="T22" fmla="*/ 48196 w 201929"/>
                <a:gd name="T23" fmla="*/ 47917 h 153035"/>
                <a:gd name="T24" fmla="*/ 48196 w 201929"/>
                <a:gd name="T25" fmla="*/ 141528 h 153035"/>
                <a:gd name="T26" fmla="*/ 45961 w 201929"/>
                <a:gd name="T27" fmla="*/ 143751 h 153035"/>
                <a:gd name="T28" fmla="*/ 30276 w 201929"/>
                <a:gd name="T29" fmla="*/ 145986 h 153035"/>
                <a:gd name="T30" fmla="*/ 23533 w 201929"/>
                <a:gd name="T31" fmla="*/ 145986 h 153035"/>
                <a:gd name="T32" fmla="*/ 23533 w 201929"/>
                <a:gd name="T33" fmla="*/ 152679 h 153035"/>
                <a:gd name="T34" fmla="*/ 84035 w 201929"/>
                <a:gd name="T35" fmla="*/ 152679 h 153035"/>
                <a:gd name="T36" fmla="*/ 84035 w 201929"/>
                <a:gd name="T37" fmla="*/ 145986 h 153035"/>
                <a:gd name="T38" fmla="*/ 201678 w 201929"/>
                <a:gd name="T39" fmla="*/ 2489 h 153035"/>
                <a:gd name="T40" fmla="*/ 199163 w 201929"/>
                <a:gd name="T41" fmla="*/ 0 h 153035"/>
                <a:gd name="T42" fmla="*/ 2514 w 201929"/>
                <a:gd name="T43" fmla="*/ 0 h 153035"/>
                <a:gd name="T44" fmla="*/ 0 w 201929"/>
                <a:gd name="T45" fmla="*/ 2489 h 153035"/>
                <a:gd name="T46" fmla="*/ 0 w 201929"/>
                <a:gd name="T47" fmla="*/ 8648 h 153035"/>
                <a:gd name="T48" fmla="*/ 2514 w 201929"/>
                <a:gd name="T49" fmla="*/ 11137 h 153035"/>
                <a:gd name="T50" fmla="*/ 5613 w 201929"/>
                <a:gd name="T51" fmla="*/ 11137 h 153035"/>
                <a:gd name="T52" fmla="*/ 199163 w 201929"/>
                <a:gd name="T53" fmla="*/ 11137 h 153035"/>
                <a:gd name="T54" fmla="*/ 201678 w 201929"/>
                <a:gd name="T55" fmla="*/ 8648 h 153035"/>
                <a:gd name="T56" fmla="*/ 201678 w 201929"/>
                <a:gd name="T57" fmla="*/ 2489 h 15303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01929" h="153035">
                  <a:moveTo>
                    <a:pt x="84035" y="145986"/>
                  </a:moveTo>
                  <a:lnTo>
                    <a:pt x="79565" y="145986"/>
                  </a:lnTo>
                  <a:lnTo>
                    <a:pt x="63881" y="143751"/>
                  </a:lnTo>
                  <a:lnTo>
                    <a:pt x="61645" y="137071"/>
                  </a:lnTo>
                  <a:lnTo>
                    <a:pt x="61645" y="34544"/>
                  </a:lnTo>
                  <a:lnTo>
                    <a:pt x="54902" y="36779"/>
                  </a:lnTo>
                  <a:lnTo>
                    <a:pt x="45961" y="41236"/>
                  </a:lnTo>
                  <a:lnTo>
                    <a:pt x="39217" y="43459"/>
                  </a:lnTo>
                  <a:lnTo>
                    <a:pt x="21297" y="43459"/>
                  </a:lnTo>
                  <a:lnTo>
                    <a:pt x="21297" y="50152"/>
                  </a:lnTo>
                  <a:lnTo>
                    <a:pt x="41452" y="50152"/>
                  </a:lnTo>
                  <a:lnTo>
                    <a:pt x="48196" y="47917"/>
                  </a:lnTo>
                  <a:lnTo>
                    <a:pt x="48196" y="141528"/>
                  </a:lnTo>
                  <a:lnTo>
                    <a:pt x="45961" y="143751"/>
                  </a:lnTo>
                  <a:lnTo>
                    <a:pt x="30276" y="145986"/>
                  </a:lnTo>
                  <a:lnTo>
                    <a:pt x="23533" y="145986"/>
                  </a:lnTo>
                  <a:lnTo>
                    <a:pt x="23533" y="152679"/>
                  </a:lnTo>
                  <a:lnTo>
                    <a:pt x="84035" y="152679"/>
                  </a:lnTo>
                  <a:lnTo>
                    <a:pt x="84035" y="145986"/>
                  </a:lnTo>
                  <a:close/>
                </a:path>
                <a:path w="201929" h="153035">
                  <a:moveTo>
                    <a:pt x="201676" y="2489"/>
                  </a:moveTo>
                  <a:lnTo>
                    <a:pt x="199161" y="0"/>
                  </a:lnTo>
                  <a:lnTo>
                    <a:pt x="2514" y="0"/>
                  </a:lnTo>
                  <a:lnTo>
                    <a:pt x="0" y="2489"/>
                  </a:lnTo>
                  <a:lnTo>
                    <a:pt x="0" y="8648"/>
                  </a:lnTo>
                  <a:lnTo>
                    <a:pt x="2514" y="11137"/>
                  </a:lnTo>
                  <a:lnTo>
                    <a:pt x="5613" y="11137"/>
                  </a:lnTo>
                  <a:lnTo>
                    <a:pt x="199161" y="11137"/>
                  </a:lnTo>
                  <a:lnTo>
                    <a:pt x="201676" y="8648"/>
                  </a:lnTo>
                  <a:lnTo>
                    <a:pt x="201676" y="24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39970" name="object 34">
              <a:extLst>
                <a:ext uri="{FF2B5EF4-FFF2-40B4-BE49-F238E27FC236}">
                  <a16:creationId xmlns:a16="http://schemas.microsoft.com/office/drawing/2014/main" id="{4FAEAF14-DC94-4A52-B518-15255AA427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7096" y="5896623"/>
              <a:ext cx="82895" cy="120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57" name="object 35">
            <a:extLst>
              <a:ext uri="{FF2B5EF4-FFF2-40B4-BE49-F238E27FC236}">
                <a16:creationId xmlns:a16="http://schemas.microsoft.com/office/drawing/2014/main" id="{F04688A7-AC00-4115-8575-0A06C87F5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5" y="5740400"/>
            <a:ext cx="412750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58" name="object 36">
            <a:extLst>
              <a:ext uri="{FF2B5EF4-FFF2-40B4-BE49-F238E27FC236}">
                <a16:creationId xmlns:a16="http://schemas.microsoft.com/office/drawing/2014/main" id="{D1514027-3DB3-4236-ACB0-C5F522BBCB37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5702300"/>
            <a:ext cx="300038" cy="314325"/>
            <a:chOff x="7093710" y="5702711"/>
            <a:chExt cx="299720" cy="314325"/>
          </a:xfrm>
        </p:grpSpPr>
        <p:pic>
          <p:nvPicPr>
            <p:cNvPr id="39964" name="object 37">
              <a:extLst>
                <a:ext uri="{FF2B5EF4-FFF2-40B4-BE49-F238E27FC236}">
                  <a16:creationId xmlns:a16="http://schemas.microsoft.com/office/drawing/2014/main" id="{8F9045DC-1B4F-4566-BFCD-9D9803CB1B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5313" y="5702711"/>
              <a:ext cx="78425" cy="118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5" name="object 38">
              <a:extLst>
                <a:ext uri="{FF2B5EF4-FFF2-40B4-BE49-F238E27FC236}">
                  <a16:creationId xmlns:a16="http://schemas.microsoft.com/office/drawing/2014/main" id="{AF2D6E17-929F-4BF6-A8B4-D5FABB12F125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3699" y="5864313"/>
              <a:ext cx="201930" cy="153035"/>
            </a:xfrm>
            <a:custGeom>
              <a:avLst/>
              <a:gdLst>
                <a:gd name="T0" fmla="*/ 86271 w 201929"/>
                <a:gd name="T1" fmla="*/ 145986 h 153035"/>
                <a:gd name="T2" fmla="*/ 79527 w 201929"/>
                <a:gd name="T3" fmla="*/ 145986 h 153035"/>
                <a:gd name="T4" fmla="*/ 63842 w 201929"/>
                <a:gd name="T5" fmla="*/ 143751 h 153035"/>
                <a:gd name="T6" fmla="*/ 61607 w 201929"/>
                <a:gd name="T7" fmla="*/ 137071 h 153035"/>
                <a:gd name="T8" fmla="*/ 61607 w 201929"/>
                <a:gd name="T9" fmla="*/ 34544 h 153035"/>
                <a:gd name="T10" fmla="*/ 54902 w 201929"/>
                <a:gd name="T11" fmla="*/ 36779 h 153035"/>
                <a:gd name="T12" fmla="*/ 50393 w 201929"/>
                <a:gd name="T13" fmla="*/ 39001 h 153035"/>
                <a:gd name="T14" fmla="*/ 48158 w 201929"/>
                <a:gd name="T15" fmla="*/ 41236 h 153035"/>
                <a:gd name="T16" fmla="*/ 39217 w 201929"/>
                <a:gd name="T17" fmla="*/ 43459 h 153035"/>
                <a:gd name="T18" fmla="*/ 23533 w 201929"/>
                <a:gd name="T19" fmla="*/ 43459 h 153035"/>
                <a:gd name="T20" fmla="*/ 23533 w 201929"/>
                <a:gd name="T21" fmla="*/ 50152 h 153035"/>
                <a:gd name="T22" fmla="*/ 41452 w 201929"/>
                <a:gd name="T23" fmla="*/ 50152 h 153035"/>
                <a:gd name="T24" fmla="*/ 48158 w 201929"/>
                <a:gd name="T25" fmla="*/ 47917 h 153035"/>
                <a:gd name="T26" fmla="*/ 48158 w 201929"/>
                <a:gd name="T27" fmla="*/ 143751 h 153035"/>
                <a:gd name="T28" fmla="*/ 30238 w 201929"/>
                <a:gd name="T29" fmla="*/ 145986 h 153035"/>
                <a:gd name="T30" fmla="*/ 23533 w 201929"/>
                <a:gd name="T31" fmla="*/ 145986 h 153035"/>
                <a:gd name="T32" fmla="*/ 23533 w 201929"/>
                <a:gd name="T33" fmla="*/ 152679 h 153035"/>
                <a:gd name="T34" fmla="*/ 86271 w 201929"/>
                <a:gd name="T35" fmla="*/ 152679 h 153035"/>
                <a:gd name="T36" fmla="*/ 86271 w 201929"/>
                <a:gd name="T37" fmla="*/ 145986 h 153035"/>
                <a:gd name="T38" fmla="*/ 201639 w 201929"/>
                <a:gd name="T39" fmla="*/ 2489 h 153035"/>
                <a:gd name="T40" fmla="*/ 199125 w 201929"/>
                <a:gd name="T41" fmla="*/ 0 h 153035"/>
                <a:gd name="T42" fmla="*/ 2476 w 201929"/>
                <a:gd name="T43" fmla="*/ 0 h 153035"/>
                <a:gd name="T44" fmla="*/ 0 w 201929"/>
                <a:gd name="T45" fmla="*/ 2489 h 153035"/>
                <a:gd name="T46" fmla="*/ 0 w 201929"/>
                <a:gd name="T47" fmla="*/ 8648 h 153035"/>
                <a:gd name="T48" fmla="*/ 2476 w 201929"/>
                <a:gd name="T49" fmla="*/ 11137 h 153035"/>
                <a:gd name="T50" fmla="*/ 5575 w 201929"/>
                <a:gd name="T51" fmla="*/ 11137 h 153035"/>
                <a:gd name="T52" fmla="*/ 199125 w 201929"/>
                <a:gd name="T53" fmla="*/ 11137 h 153035"/>
                <a:gd name="T54" fmla="*/ 201639 w 201929"/>
                <a:gd name="T55" fmla="*/ 8648 h 153035"/>
                <a:gd name="T56" fmla="*/ 201639 w 201929"/>
                <a:gd name="T57" fmla="*/ 2489 h 15303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01929" h="153035">
                  <a:moveTo>
                    <a:pt x="86271" y="145986"/>
                  </a:moveTo>
                  <a:lnTo>
                    <a:pt x="79527" y="145986"/>
                  </a:lnTo>
                  <a:lnTo>
                    <a:pt x="63842" y="143751"/>
                  </a:lnTo>
                  <a:lnTo>
                    <a:pt x="61607" y="137071"/>
                  </a:lnTo>
                  <a:lnTo>
                    <a:pt x="61607" y="34544"/>
                  </a:lnTo>
                  <a:lnTo>
                    <a:pt x="54902" y="36779"/>
                  </a:lnTo>
                  <a:lnTo>
                    <a:pt x="50393" y="39001"/>
                  </a:lnTo>
                  <a:lnTo>
                    <a:pt x="48158" y="41236"/>
                  </a:lnTo>
                  <a:lnTo>
                    <a:pt x="39217" y="43459"/>
                  </a:lnTo>
                  <a:lnTo>
                    <a:pt x="23533" y="43459"/>
                  </a:lnTo>
                  <a:lnTo>
                    <a:pt x="23533" y="50152"/>
                  </a:lnTo>
                  <a:lnTo>
                    <a:pt x="41452" y="50152"/>
                  </a:lnTo>
                  <a:lnTo>
                    <a:pt x="48158" y="47917"/>
                  </a:lnTo>
                  <a:lnTo>
                    <a:pt x="48158" y="143751"/>
                  </a:lnTo>
                  <a:lnTo>
                    <a:pt x="30238" y="145986"/>
                  </a:lnTo>
                  <a:lnTo>
                    <a:pt x="23533" y="145986"/>
                  </a:lnTo>
                  <a:lnTo>
                    <a:pt x="23533" y="152679"/>
                  </a:lnTo>
                  <a:lnTo>
                    <a:pt x="86271" y="152679"/>
                  </a:lnTo>
                  <a:lnTo>
                    <a:pt x="86271" y="145986"/>
                  </a:lnTo>
                  <a:close/>
                </a:path>
                <a:path w="201929" h="153035">
                  <a:moveTo>
                    <a:pt x="201637" y="2489"/>
                  </a:moveTo>
                  <a:lnTo>
                    <a:pt x="199123" y="0"/>
                  </a:lnTo>
                  <a:lnTo>
                    <a:pt x="2476" y="0"/>
                  </a:lnTo>
                  <a:lnTo>
                    <a:pt x="0" y="2489"/>
                  </a:lnTo>
                  <a:lnTo>
                    <a:pt x="0" y="8648"/>
                  </a:lnTo>
                  <a:lnTo>
                    <a:pt x="2476" y="11137"/>
                  </a:lnTo>
                  <a:lnTo>
                    <a:pt x="5575" y="11137"/>
                  </a:lnTo>
                  <a:lnTo>
                    <a:pt x="199123" y="11137"/>
                  </a:lnTo>
                  <a:lnTo>
                    <a:pt x="201637" y="8648"/>
                  </a:lnTo>
                  <a:lnTo>
                    <a:pt x="201637" y="24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39966" name="object 39">
              <a:extLst>
                <a:ext uri="{FF2B5EF4-FFF2-40B4-BE49-F238E27FC236}">
                  <a16:creationId xmlns:a16="http://schemas.microsoft.com/office/drawing/2014/main" id="{FFF41CB8-AA84-40B8-9993-23002E789E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0133" y="5896623"/>
              <a:ext cx="82895" cy="120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7" name="object 40">
              <a:extLst>
                <a:ext uri="{FF2B5EF4-FFF2-40B4-BE49-F238E27FC236}">
                  <a16:creationId xmlns:a16="http://schemas.microsoft.com/office/drawing/2014/main" id="{5384D70B-90E0-4C1E-BEA7-BA0916539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7330083" y="5725003"/>
              <a:ext cx="62865" cy="265430"/>
            </a:xfrm>
            <a:custGeom>
              <a:avLst/>
              <a:gdLst>
                <a:gd name="T0" fmla="*/ 0 w 62865"/>
                <a:gd name="T1" fmla="*/ 2229 h 265429"/>
                <a:gd name="T2" fmla="*/ 4470 w 62865"/>
                <a:gd name="T3" fmla="*/ 8912 h 265429"/>
                <a:gd name="T4" fmla="*/ 13449 w 62865"/>
                <a:gd name="T5" fmla="*/ 20058 h 265429"/>
                <a:gd name="T6" fmla="*/ 20155 w 62865"/>
                <a:gd name="T7" fmla="*/ 28974 h 265429"/>
                <a:gd name="T8" fmla="*/ 29134 w 62865"/>
                <a:gd name="T9" fmla="*/ 44574 h 265429"/>
                <a:gd name="T10" fmla="*/ 35840 w 62865"/>
                <a:gd name="T11" fmla="*/ 60178 h 265429"/>
                <a:gd name="T12" fmla="*/ 44819 w 62865"/>
                <a:gd name="T13" fmla="*/ 102524 h 265429"/>
                <a:gd name="T14" fmla="*/ 44819 w 62865"/>
                <a:gd name="T15" fmla="*/ 164933 h 265429"/>
                <a:gd name="T16" fmla="*/ 42584 w 62865"/>
                <a:gd name="T17" fmla="*/ 178308 h 265429"/>
                <a:gd name="T18" fmla="*/ 40349 w 62865"/>
                <a:gd name="T19" fmla="*/ 187225 h 265429"/>
                <a:gd name="T20" fmla="*/ 38114 w 62865"/>
                <a:gd name="T21" fmla="*/ 198366 h 265429"/>
                <a:gd name="T22" fmla="*/ 35840 w 62865"/>
                <a:gd name="T23" fmla="*/ 205054 h 265429"/>
                <a:gd name="T24" fmla="*/ 33605 w 62865"/>
                <a:gd name="T25" fmla="*/ 211741 h 265429"/>
                <a:gd name="T26" fmla="*/ 31370 w 62865"/>
                <a:gd name="T27" fmla="*/ 216199 h 265429"/>
                <a:gd name="T28" fmla="*/ 29134 w 62865"/>
                <a:gd name="T29" fmla="*/ 220658 h 265429"/>
                <a:gd name="T30" fmla="*/ 26899 w 62865"/>
                <a:gd name="T31" fmla="*/ 225112 h 265429"/>
                <a:gd name="T32" fmla="*/ 24664 w 62865"/>
                <a:gd name="T33" fmla="*/ 231799 h 265429"/>
                <a:gd name="T34" fmla="*/ 20155 w 62865"/>
                <a:gd name="T35" fmla="*/ 240716 h 265429"/>
                <a:gd name="T36" fmla="*/ 17920 w 62865"/>
                <a:gd name="T37" fmla="*/ 245174 h 265429"/>
                <a:gd name="T38" fmla="*/ 11214 w 62865"/>
                <a:gd name="T39" fmla="*/ 249632 h 265429"/>
                <a:gd name="T40" fmla="*/ 0 w 62865"/>
                <a:gd name="T41" fmla="*/ 265232 h 265429"/>
                <a:gd name="T42" fmla="*/ 11214 w 62865"/>
                <a:gd name="T43" fmla="*/ 263003 h 265429"/>
                <a:gd name="T44" fmla="*/ 24664 w 62865"/>
                <a:gd name="T45" fmla="*/ 245174 h 265429"/>
                <a:gd name="T46" fmla="*/ 33605 w 62865"/>
                <a:gd name="T47" fmla="*/ 238487 h 265429"/>
                <a:gd name="T48" fmla="*/ 35840 w 62865"/>
                <a:gd name="T49" fmla="*/ 234029 h 265429"/>
                <a:gd name="T50" fmla="*/ 38114 w 62865"/>
                <a:gd name="T51" fmla="*/ 229570 h 265429"/>
                <a:gd name="T52" fmla="*/ 40349 w 62865"/>
                <a:gd name="T53" fmla="*/ 222883 h 265429"/>
                <a:gd name="T54" fmla="*/ 42584 w 62865"/>
                <a:gd name="T55" fmla="*/ 218429 h 265429"/>
                <a:gd name="T56" fmla="*/ 44819 w 62865"/>
                <a:gd name="T57" fmla="*/ 213970 h 265429"/>
                <a:gd name="T58" fmla="*/ 47055 w 62865"/>
                <a:gd name="T59" fmla="*/ 209512 h 265429"/>
                <a:gd name="T60" fmla="*/ 49290 w 62865"/>
                <a:gd name="T61" fmla="*/ 202825 h 265429"/>
                <a:gd name="T62" fmla="*/ 51525 w 62865"/>
                <a:gd name="T63" fmla="*/ 198366 h 265429"/>
                <a:gd name="T64" fmla="*/ 53799 w 62865"/>
                <a:gd name="T65" fmla="*/ 191679 h 265429"/>
                <a:gd name="T66" fmla="*/ 56034 w 62865"/>
                <a:gd name="T67" fmla="*/ 182766 h 265429"/>
                <a:gd name="T68" fmla="*/ 58269 w 62865"/>
                <a:gd name="T69" fmla="*/ 173850 h 265429"/>
                <a:gd name="T70" fmla="*/ 60505 w 62865"/>
                <a:gd name="T71" fmla="*/ 160475 h 265429"/>
                <a:gd name="T72" fmla="*/ 60505 w 62865"/>
                <a:gd name="T73" fmla="*/ 104753 h 265429"/>
                <a:gd name="T74" fmla="*/ 38114 w 62865"/>
                <a:gd name="T75" fmla="*/ 37887 h 265429"/>
                <a:gd name="T76" fmla="*/ 31370 w 62865"/>
                <a:gd name="T77" fmla="*/ 26745 h 265429"/>
                <a:gd name="T78" fmla="*/ 11214 w 62865"/>
                <a:gd name="T79" fmla="*/ 4454 h 265429"/>
                <a:gd name="T80" fmla="*/ 6744 w 62865"/>
                <a:gd name="T81" fmla="*/ 0 h 26542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62865" h="265429">
                  <a:moveTo>
                    <a:pt x="6744" y="0"/>
                  </a:moveTo>
                  <a:lnTo>
                    <a:pt x="0" y="2229"/>
                  </a:lnTo>
                  <a:lnTo>
                    <a:pt x="2235" y="4454"/>
                  </a:lnTo>
                  <a:lnTo>
                    <a:pt x="4470" y="8912"/>
                  </a:lnTo>
                  <a:lnTo>
                    <a:pt x="11214" y="15599"/>
                  </a:lnTo>
                  <a:lnTo>
                    <a:pt x="13449" y="20058"/>
                  </a:lnTo>
                  <a:lnTo>
                    <a:pt x="17920" y="24516"/>
                  </a:lnTo>
                  <a:lnTo>
                    <a:pt x="20155" y="28974"/>
                  </a:lnTo>
                  <a:lnTo>
                    <a:pt x="22429" y="31203"/>
                  </a:lnTo>
                  <a:lnTo>
                    <a:pt x="29134" y="44574"/>
                  </a:lnTo>
                  <a:lnTo>
                    <a:pt x="31370" y="51262"/>
                  </a:lnTo>
                  <a:lnTo>
                    <a:pt x="35840" y="60178"/>
                  </a:lnTo>
                  <a:lnTo>
                    <a:pt x="42584" y="86924"/>
                  </a:lnTo>
                  <a:lnTo>
                    <a:pt x="44819" y="102524"/>
                  </a:lnTo>
                  <a:lnTo>
                    <a:pt x="47055" y="164931"/>
                  </a:lnTo>
                  <a:lnTo>
                    <a:pt x="44819" y="164931"/>
                  </a:lnTo>
                  <a:lnTo>
                    <a:pt x="44819" y="178306"/>
                  </a:lnTo>
                  <a:lnTo>
                    <a:pt x="42584" y="178306"/>
                  </a:lnTo>
                  <a:lnTo>
                    <a:pt x="42584" y="187223"/>
                  </a:lnTo>
                  <a:lnTo>
                    <a:pt x="40349" y="187223"/>
                  </a:lnTo>
                  <a:lnTo>
                    <a:pt x="40349" y="198364"/>
                  </a:lnTo>
                  <a:lnTo>
                    <a:pt x="38114" y="198364"/>
                  </a:lnTo>
                  <a:lnTo>
                    <a:pt x="38114" y="205052"/>
                  </a:lnTo>
                  <a:lnTo>
                    <a:pt x="35840" y="205052"/>
                  </a:lnTo>
                  <a:lnTo>
                    <a:pt x="35840" y="211739"/>
                  </a:lnTo>
                  <a:lnTo>
                    <a:pt x="33605" y="211739"/>
                  </a:lnTo>
                  <a:lnTo>
                    <a:pt x="33605" y="216197"/>
                  </a:lnTo>
                  <a:lnTo>
                    <a:pt x="31370" y="216197"/>
                  </a:lnTo>
                  <a:lnTo>
                    <a:pt x="31370" y="220656"/>
                  </a:lnTo>
                  <a:lnTo>
                    <a:pt x="29134" y="220656"/>
                  </a:lnTo>
                  <a:lnTo>
                    <a:pt x="29134" y="225110"/>
                  </a:lnTo>
                  <a:lnTo>
                    <a:pt x="26899" y="225110"/>
                  </a:lnTo>
                  <a:lnTo>
                    <a:pt x="26899" y="231797"/>
                  </a:lnTo>
                  <a:lnTo>
                    <a:pt x="24664" y="231797"/>
                  </a:lnTo>
                  <a:lnTo>
                    <a:pt x="24664" y="236256"/>
                  </a:lnTo>
                  <a:lnTo>
                    <a:pt x="20155" y="240714"/>
                  </a:lnTo>
                  <a:lnTo>
                    <a:pt x="17920" y="240714"/>
                  </a:lnTo>
                  <a:lnTo>
                    <a:pt x="17920" y="245172"/>
                  </a:lnTo>
                  <a:lnTo>
                    <a:pt x="13449" y="249630"/>
                  </a:lnTo>
                  <a:lnTo>
                    <a:pt x="11214" y="249630"/>
                  </a:lnTo>
                  <a:lnTo>
                    <a:pt x="11214" y="254085"/>
                  </a:lnTo>
                  <a:lnTo>
                    <a:pt x="0" y="265230"/>
                  </a:lnTo>
                  <a:lnTo>
                    <a:pt x="6744" y="265230"/>
                  </a:lnTo>
                  <a:lnTo>
                    <a:pt x="11214" y="263001"/>
                  </a:lnTo>
                  <a:lnTo>
                    <a:pt x="24664" y="249630"/>
                  </a:lnTo>
                  <a:lnTo>
                    <a:pt x="24664" y="245172"/>
                  </a:lnTo>
                  <a:lnTo>
                    <a:pt x="26899" y="245172"/>
                  </a:lnTo>
                  <a:lnTo>
                    <a:pt x="33605" y="238485"/>
                  </a:lnTo>
                  <a:lnTo>
                    <a:pt x="33605" y="234027"/>
                  </a:lnTo>
                  <a:lnTo>
                    <a:pt x="35840" y="234027"/>
                  </a:lnTo>
                  <a:lnTo>
                    <a:pt x="35840" y="229568"/>
                  </a:lnTo>
                  <a:lnTo>
                    <a:pt x="38114" y="229568"/>
                  </a:lnTo>
                  <a:lnTo>
                    <a:pt x="40349" y="227339"/>
                  </a:lnTo>
                  <a:lnTo>
                    <a:pt x="40349" y="222881"/>
                  </a:lnTo>
                  <a:lnTo>
                    <a:pt x="42584" y="222881"/>
                  </a:lnTo>
                  <a:lnTo>
                    <a:pt x="42584" y="218427"/>
                  </a:lnTo>
                  <a:lnTo>
                    <a:pt x="44819" y="218427"/>
                  </a:lnTo>
                  <a:lnTo>
                    <a:pt x="44819" y="213968"/>
                  </a:lnTo>
                  <a:lnTo>
                    <a:pt x="47055" y="213968"/>
                  </a:lnTo>
                  <a:lnTo>
                    <a:pt x="47055" y="209510"/>
                  </a:lnTo>
                  <a:lnTo>
                    <a:pt x="49290" y="209510"/>
                  </a:lnTo>
                  <a:lnTo>
                    <a:pt x="49290" y="202823"/>
                  </a:lnTo>
                  <a:lnTo>
                    <a:pt x="51525" y="202823"/>
                  </a:lnTo>
                  <a:lnTo>
                    <a:pt x="51525" y="198364"/>
                  </a:lnTo>
                  <a:lnTo>
                    <a:pt x="53799" y="198364"/>
                  </a:lnTo>
                  <a:lnTo>
                    <a:pt x="53799" y="191677"/>
                  </a:lnTo>
                  <a:lnTo>
                    <a:pt x="56034" y="191677"/>
                  </a:lnTo>
                  <a:lnTo>
                    <a:pt x="56034" y="182764"/>
                  </a:lnTo>
                  <a:lnTo>
                    <a:pt x="58269" y="182764"/>
                  </a:lnTo>
                  <a:lnTo>
                    <a:pt x="58269" y="173848"/>
                  </a:lnTo>
                  <a:lnTo>
                    <a:pt x="60505" y="173848"/>
                  </a:lnTo>
                  <a:lnTo>
                    <a:pt x="60505" y="160473"/>
                  </a:lnTo>
                  <a:lnTo>
                    <a:pt x="62740" y="160473"/>
                  </a:lnTo>
                  <a:lnTo>
                    <a:pt x="60505" y="104753"/>
                  </a:lnTo>
                  <a:lnTo>
                    <a:pt x="47055" y="53491"/>
                  </a:lnTo>
                  <a:lnTo>
                    <a:pt x="38114" y="37887"/>
                  </a:lnTo>
                  <a:lnTo>
                    <a:pt x="33605" y="28974"/>
                  </a:lnTo>
                  <a:lnTo>
                    <a:pt x="31370" y="26745"/>
                  </a:lnTo>
                  <a:lnTo>
                    <a:pt x="29134" y="22287"/>
                  </a:lnTo>
                  <a:lnTo>
                    <a:pt x="11214" y="4454"/>
                  </a:lnTo>
                  <a:lnTo>
                    <a:pt x="6744" y="2229"/>
                  </a:lnTo>
                  <a:lnTo>
                    <a:pt x="67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39959" name="object 41">
            <a:extLst>
              <a:ext uri="{FF2B5EF4-FFF2-40B4-BE49-F238E27FC236}">
                <a16:creationId xmlns:a16="http://schemas.microsoft.com/office/drawing/2014/main" id="{F364D489-1F55-422F-978D-D9E45F576273}"/>
              </a:ext>
            </a:extLst>
          </p:cNvPr>
          <p:cNvSpPr>
            <a:spLocks/>
          </p:cNvSpPr>
          <p:nvPr/>
        </p:nvSpPr>
        <p:spPr bwMode="auto">
          <a:xfrm>
            <a:off x="7507288" y="5829300"/>
            <a:ext cx="174625" cy="58738"/>
          </a:xfrm>
          <a:custGeom>
            <a:avLst/>
            <a:gdLst>
              <a:gd name="T0" fmla="*/ 173547 w 175259"/>
              <a:gd name="T1" fmla="*/ 49571 h 58420"/>
              <a:gd name="T2" fmla="*/ 2258 w 175259"/>
              <a:gd name="T3" fmla="*/ 51826 h 58420"/>
              <a:gd name="T4" fmla="*/ 0 w 175259"/>
              <a:gd name="T5" fmla="*/ 54079 h 58420"/>
              <a:gd name="T6" fmla="*/ 2258 w 175259"/>
              <a:gd name="T7" fmla="*/ 56328 h 58420"/>
              <a:gd name="T8" fmla="*/ 8915 w 175259"/>
              <a:gd name="T9" fmla="*/ 58581 h 58420"/>
              <a:gd name="T10" fmla="*/ 164632 w 175259"/>
              <a:gd name="T11" fmla="*/ 58581 h 58420"/>
              <a:gd name="T12" fmla="*/ 173547 w 175259"/>
              <a:gd name="T13" fmla="*/ 56328 h 58420"/>
              <a:gd name="T14" fmla="*/ 173547 w 175259"/>
              <a:gd name="T15" fmla="*/ 49571 h 58420"/>
              <a:gd name="T16" fmla="*/ 173547 w 175259"/>
              <a:gd name="T17" fmla="*/ 0 h 58420"/>
              <a:gd name="T18" fmla="*/ 2258 w 175259"/>
              <a:gd name="T19" fmla="*/ 2253 h 58420"/>
              <a:gd name="T20" fmla="*/ 0 w 175259"/>
              <a:gd name="T21" fmla="*/ 4506 h 58420"/>
              <a:gd name="T22" fmla="*/ 2258 w 175259"/>
              <a:gd name="T23" fmla="*/ 6760 h 58420"/>
              <a:gd name="T24" fmla="*/ 8915 w 175259"/>
              <a:gd name="T25" fmla="*/ 9014 h 58420"/>
              <a:gd name="T26" fmla="*/ 164632 w 175259"/>
              <a:gd name="T27" fmla="*/ 9014 h 58420"/>
              <a:gd name="T28" fmla="*/ 173547 w 175259"/>
              <a:gd name="T29" fmla="*/ 6760 h 58420"/>
              <a:gd name="T30" fmla="*/ 173547 w 175259"/>
              <a:gd name="T31" fmla="*/ 0 h 584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75259" h="58420">
                <a:moveTo>
                  <a:pt x="174809" y="49036"/>
                </a:moveTo>
                <a:lnTo>
                  <a:pt x="2274" y="51266"/>
                </a:lnTo>
                <a:lnTo>
                  <a:pt x="0" y="53495"/>
                </a:lnTo>
                <a:lnTo>
                  <a:pt x="2274" y="55720"/>
                </a:lnTo>
                <a:lnTo>
                  <a:pt x="8979" y="57949"/>
                </a:lnTo>
                <a:lnTo>
                  <a:pt x="165830" y="57949"/>
                </a:lnTo>
                <a:lnTo>
                  <a:pt x="174809" y="55720"/>
                </a:lnTo>
                <a:lnTo>
                  <a:pt x="174809" y="49036"/>
                </a:lnTo>
                <a:close/>
              </a:path>
              <a:path w="175259" h="58420">
                <a:moveTo>
                  <a:pt x="174809" y="0"/>
                </a:moveTo>
                <a:lnTo>
                  <a:pt x="2274" y="2229"/>
                </a:lnTo>
                <a:lnTo>
                  <a:pt x="0" y="4458"/>
                </a:lnTo>
                <a:lnTo>
                  <a:pt x="2274" y="6687"/>
                </a:lnTo>
                <a:lnTo>
                  <a:pt x="8979" y="8916"/>
                </a:lnTo>
                <a:lnTo>
                  <a:pt x="165830" y="8916"/>
                </a:lnTo>
                <a:lnTo>
                  <a:pt x="174809" y="6687"/>
                </a:lnTo>
                <a:lnTo>
                  <a:pt x="17480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39960" name="object 42">
            <a:extLst>
              <a:ext uri="{FF2B5EF4-FFF2-40B4-BE49-F238E27FC236}">
                <a16:creationId xmlns:a16="http://schemas.microsoft.com/office/drawing/2014/main" id="{72860AD9-BC5A-4DA8-9B58-FAEA5CB2C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0338" y="5746750"/>
            <a:ext cx="57308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61" name="object 43">
            <a:extLst>
              <a:ext uri="{FF2B5EF4-FFF2-40B4-BE49-F238E27FC236}">
                <a16:creationId xmlns:a16="http://schemas.microsoft.com/office/drawing/2014/main" id="{0D6B1560-2EE2-4AE3-B2A7-EE65B754A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3584575"/>
            <a:ext cx="27622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00"/>
              </a:spcBef>
            </a:pPr>
            <a:r>
              <a:rPr lang="zh-CN" altLang="zh-CN" sz="2000">
                <a:latin typeface="宋体" panose="02010600030101010101" pitchFamily="2" charset="-122"/>
              </a:rPr>
              <a:t>学习开始时，根结点包 含样例集 </a:t>
            </a:r>
            <a:r>
              <a:rPr lang="zh-CN" altLang="zh-CN" sz="2000" i="1">
                <a:latin typeface="Palatino Linotype" panose="02040502050505030304" pitchFamily="18" charset="0"/>
              </a:rPr>
              <a:t>D </a:t>
            </a:r>
            <a:r>
              <a:rPr lang="zh-CN" altLang="zh-CN" sz="2000">
                <a:latin typeface="宋体" panose="02010600030101010101" pitchFamily="2" charset="-122"/>
              </a:rPr>
              <a:t>中全部</a:t>
            </a:r>
            <a:r>
              <a:rPr lang="zh-CN" altLang="zh-CN" sz="2000">
                <a:latin typeface="Verdana" panose="020B0604030504040204" pitchFamily="34" charset="0"/>
              </a:rPr>
              <a:t>17</a:t>
            </a:r>
            <a:r>
              <a:rPr lang="zh-CN" altLang="zh-CN" sz="2000">
                <a:latin typeface="宋体" panose="02010600030101010101" pitchFamily="2" charset="-122"/>
              </a:rPr>
              <a:t>个 样例，权重均为 </a:t>
            </a:r>
            <a:r>
              <a:rPr lang="zh-CN" altLang="zh-CN" sz="2000"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39962" name="object 44">
            <a:extLst>
              <a:ext uri="{FF2B5EF4-FFF2-40B4-BE49-F238E27FC236}">
                <a16:creationId xmlns:a16="http://schemas.microsoft.com/office/drawing/2014/main" id="{2D728361-1F0E-4BAA-A97B-56C7C16E2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392238"/>
            <a:ext cx="2159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714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99000"/>
              </a:lnSpc>
              <a:spcBef>
                <a:spcPts val="138"/>
              </a:spcBef>
            </a:pPr>
            <a:r>
              <a:rPr lang="zh-CN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仅通过无缺失值 的样例来判断划 分属性的优劣</a:t>
            </a:r>
            <a:endParaRPr lang="zh-CN" altLang="zh-CN" sz="2400">
              <a:latin typeface="宋体" panose="02010600030101010101" pitchFamily="2" charset="-122"/>
            </a:endParaRPr>
          </a:p>
        </p:txBody>
      </p:sp>
      <p:sp>
        <p:nvSpPr>
          <p:cNvPr id="39963" name="object 45">
            <a:extLst>
              <a:ext uri="{FF2B5EF4-FFF2-40B4-BE49-F238E27FC236}">
                <a16:creationId xmlns:a16="http://schemas.microsoft.com/office/drawing/2014/main" id="{AC976C85-C16B-463A-A9B8-A7114DF1E41F}"/>
              </a:ext>
            </a:extLst>
          </p:cNvPr>
          <p:cNvSpPr>
            <a:spLocks/>
          </p:cNvSpPr>
          <p:nvPr/>
        </p:nvSpPr>
        <p:spPr bwMode="auto">
          <a:xfrm>
            <a:off x="3867150" y="619125"/>
            <a:ext cx="703263" cy="4046538"/>
          </a:xfrm>
          <a:custGeom>
            <a:avLst/>
            <a:gdLst>
              <a:gd name="T0" fmla="*/ 703199 w 702945"/>
              <a:gd name="T1" fmla="*/ 0 h 4046220"/>
              <a:gd name="T2" fmla="*/ 0 w 702945"/>
              <a:gd name="T3" fmla="*/ 0 h 4046220"/>
              <a:gd name="T4" fmla="*/ 0 w 702945"/>
              <a:gd name="T5" fmla="*/ 4046856 h 4046220"/>
              <a:gd name="T6" fmla="*/ 703199 w 702945"/>
              <a:gd name="T7" fmla="*/ 4046856 h 4046220"/>
              <a:gd name="T8" fmla="*/ 703199 w 702945"/>
              <a:gd name="T9" fmla="*/ 0 h 40462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2945" h="4046220">
                <a:moveTo>
                  <a:pt x="702563" y="0"/>
                </a:moveTo>
                <a:lnTo>
                  <a:pt x="0" y="0"/>
                </a:lnTo>
                <a:lnTo>
                  <a:pt x="0" y="4046220"/>
                </a:lnTo>
                <a:lnTo>
                  <a:pt x="702563" y="4046220"/>
                </a:lnTo>
                <a:lnTo>
                  <a:pt x="702563" y="0"/>
                </a:lnTo>
                <a:close/>
              </a:path>
            </a:pathLst>
          </a:custGeom>
          <a:solidFill>
            <a:srgbClr val="FF00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56BCA21-830F-4C36-A877-4D4FB6D45C9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4462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一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个例子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40963" name="object 3">
            <a:extLst>
              <a:ext uri="{FF2B5EF4-FFF2-40B4-BE49-F238E27FC236}">
                <a16:creationId xmlns:a16="http://schemas.microsoft.com/office/drawing/2014/main" id="{BB2B9EEB-86F8-46BB-9817-79E08706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" y="1066800"/>
            <a:ext cx="827405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  <a:tab pos="1260475" algn="l"/>
                <a:tab pos="1835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00"/>
              </a:spcBef>
            </a:pPr>
            <a:r>
              <a:rPr lang="zh-CN" altLang="zh-CN" sz="2200">
                <a:latin typeface="宋体" panose="02010600030101010101" pitchFamily="2" charset="-122"/>
              </a:rPr>
              <a:t>令	，	，	分别表示在属性“色泽”上取值为“青绿”“乌黑” 以及“浅白”的样本子集，有</a:t>
            </a: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5260E9CB-B63C-4588-B923-541856E350AF}"/>
              </a:ext>
            </a:extLst>
          </p:cNvPr>
          <p:cNvSpPr txBox="1"/>
          <p:nvPr/>
        </p:nvSpPr>
        <p:spPr>
          <a:xfrm>
            <a:off x="339725" y="3097213"/>
            <a:ext cx="1985963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因此，样本</a:t>
            </a:r>
            <a:r>
              <a:rPr sz="2200" spc="-5" dirty="0">
                <a:latin typeface="宋体"/>
                <a:ea typeface="+mn-ea"/>
                <a:cs typeface="宋体"/>
              </a:rPr>
              <a:t>子集</a:t>
            </a:r>
            <a:endParaRPr sz="2200">
              <a:latin typeface="宋体"/>
              <a:ea typeface="+mn-ea"/>
              <a:cs typeface="宋体"/>
            </a:endParaRPr>
          </a:p>
        </p:txBody>
      </p:sp>
      <p:grpSp>
        <p:nvGrpSpPr>
          <p:cNvPr id="40965" name="object 5">
            <a:extLst>
              <a:ext uri="{FF2B5EF4-FFF2-40B4-BE49-F238E27FC236}">
                <a16:creationId xmlns:a16="http://schemas.microsoft.com/office/drawing/2014/main" id="{73A4633D-2185-48BA-B450-A0B36568C1BA}"/>
              </a:ext>
            </a:extLst>
          </p:cNvPr>
          <p:cNvGrpSpPr>
            <a:grpSpLocks/>
          </p:cNvGrpSpPr>
          <p:nvPr/>
        </p:nvGrpSpPr>
        <p:grpSpPr bwMode="auto">
          <a:xfrm>
            <a:off x="736600" y="1136650"/>
            <a:ext cx="288925" cy="242888"/>
            <a:chOff x="736497" y="1137122"/>
            <a:chExt cx="288925" cy="241935"/>
          </a:xfrm>
        </p:grpSpPr>
        <p:sp>
          <p:nvSpPr>
            <p:cNvPr id="41041" name="object 6">
              <a:extLst>
                <a:ext uri="{FF2B5EF4-FFF2-40B4-BE49-F238E27FC236}">
                  <a16:creationId xmlns:a16="http://schemas.microsoft.com/office/drawing/2014/main" id="{9BB75C23-54BB-43E1-8FDE-50072D62552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5274" y="1137122"/>
              <a:ext cx="86995" cy="22225"/>
            </a:xfrm>
            <a:custGeom>
              <a:avLst/>
              <a:gdLst>
                <a:gd name="T0" fmla="*/ 84310 w 86994"/>
                <a:gd name="T1" fmla="*/ 0 h 22225"/>
                <a:gd name="T2" fmla="*/ 79872 w 86994"/>
                <a:gd name="T3" fmla="*/ 2181 h 22225"/>
                <a:gd name="T4" fmla="*/ 73216 w 86994"/>
                <a:gd name="T5" fmla="*/ 8775 h 22225"/>
                <a:gd name="T6" fmla="*/ 68778 w 86994"/>
                <a:gd name="T7" fmla="*/ 10956 h 22225"/>
                <a:gd name="T8" fmla="*/ 53250 w 86994"/>
                <a:gd name="T9" fmla="*/ 10956 h 22225"/>
                <a:gd name="T10" fmla="*/ 44375 w 86994"/>
                <a:gd name="T11" fmla="*/ 6568 h 22225"/>
                <a:gd name="T12" fmla="*/ 42154 w 86994"/>
                <a:gd name="T13" fmla="*/ 4387 h 22225"/>
                <a:gd name="T14" fmla="*/ 37716 w 86994"/>
                <a:gd name="T15" fmla="*/ 2181 h 22225"/>
                <a:gd name="T16" fmla="*/ 37716 w 86994"/>
                <a:gd name="T17" fmla="*/ 0 h 22225"/>
                <a:gd name="T18" fmla="*/ 22184 w 86994"/>
                <a:gd name="T19" fmla="*/ 2181 h 22225"/>
                <a:gd name="T20" fmla="*/ 17750 w 86994"/>
                <a:gd name="T21" fmla="*/ 4387 h 22225"/>
                <a:gd name="T22" fmla="*/ 0 w 86994"/>
                <a:gd name="T23" fmla="*/ 21938 h 22225"/>
                <a:gd name="T24" fmla="*/ 8875 w 86994"/>
                <a:gd name="T25" fmla="*/ 21938 h 22225"/>
                <a:gd name="T26" fmla="*/ 15532 w 86994"/>
                <a:gd name="T27" fmla="*/ 15370 h 22225"/>
                <a:gd name="T28" fmla="*/ 19969 w 86994"/>
                <a:gd name="T29" fmla="*/ 13163 h 22225"/>
                <a:gd name="T30" fmla="*/ 19969 w 86994"/>
                <a:gd name="T31" fmla="*/ 10956 h 22225"/>
                <a:gd name="T32" fmla="*/ 35497 w 86994"/>
                <a:gd name="T33" fmla="*/ 13163 h 22225"/>
                <a:gd name="T34" fmla="*/ 39935 w 86994"/>
                <a:gd name="T35" fmla="*/ 15370 h 22225"/>
                <a:gd name="T36" fmla="*/ 42154 w 86994"/>
                <a:gd name="T37" fmla="*/ 17551 h 22225"/>
                <a:gd name="T38" fmla="*/ 51031 w 86994"/>
                <a:gd name="T39" fmla="*/ 21938 h 22225"/>
                <a:gd name="T40" fmla="*/ 68778 w 86994"/>
                <a:gd name="T41" fmla="*/ 21938 h 22225"/>
                <a:gd name="T42" fmla="*/ 75435 w 86994"/>
                <a:gd name="T43" fmla="*/ 15370 h 22225"/>
                <a:gd name="T44" fmla="*/ 79872 w 86994"/>
                <a:gd name="T45" fmla="*/ 13163 h 22225"/>
                <a:gd name="T46" fmla="*/ 86529 w 86994"/>
                <a:gd name="T47" fmla="*/ 6568 h 22225"/>
                <a:gd name="T48" fmla="*/ 84310 w 86994"/>
                <a:gd name="T49" fmla="*/ 2181 h 22225"/>
                <a:gd name="T50" fmla="*/ 84310 w 86994"/>
                <a:gd name="T51" fmla="*/ 0 h 2222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6994" h="22225">
                  <a:moveTo>
                    <a:pt x="84308" y="0"/>
                  </a:moveTo>
                  <a:lnTo>
                    <a:pt x="79870" y="2181"/>
                  </a:lnTo>
                  <a:lnTo>
                    <a:pt x="73214" y="8775"/>
                  </a:lnTo>
                  <a:lnTo>
                    <a:pt x="68776" y="10956"/>
                  </a:lnTo>
                  <a:lnTo>
                    <a:pt x="53248" y="10956"/>
                  </a:lnTo>
                  <a:lnTo>
                    <a:pt x="44373" y="6568"/>
                  </a:lnTo>
                  <a:lnTo>
                    <a:pt x="42154" y="4387"/>
                  </a:lnTo>
                  <a:lnTo>
                    <a:pt x="37716" y="2181"/>
                  </a:lnTo>
                  <a:lnTo>
                    <a:pt x="37716" y="0"/>
                  </a:lnTo>
                  <a:lnTo>
                    <a:pt x="22184" y="2181"/>
                  </a:lnTo>
                  <a:lnTo>
                    <a:pt x="17750" y="4387"/>
                  </a:lnTo>
                  <a:lnTo>
                    <a:pt x="0" y="21938"/>
                  </a:lnTo>
                  <a:lnTo>
                    <a:pt x="8875" y="21938"/>
                  </a:lnTo>
                  <a:lnTo>
                    <a:pt x="15532" y="15370"/>
                  </a:lnTo>
                  <a:lnTo>
                    <a:pt x="19969" y="13163"/>
                  </a:lnTo>
                  <a:lnTo>
                    <a:pt x="19969" y="10956"/>
                  </a:lnTo>
                  <a:lnTo>
                    <a:pt x="35497" y="13163"/>
                  </a:lnTo>
                  <a:lnTo>
                    <a:pt x="39935" y="15370"/>
                  </a:lnTo>
                  <a:lnTo>
                    <a:pt x="42154" y="17551"/>
                  </a:lnTo>
                  <a:lnTo>
                    <a:pt x="51029" y="21938"/>
                  </a:lnTo>
                  <a:lnTo>
                    <a:pt x="68776" y="21938"/>
                  </a:lnTo>
                  <a:lnTo>
                    <a:pt x="75433" y="15370"/>
                  </a:lnTo>
                  <a:lnTo>
                    <a:pt x="79870" y="13163"/>
                  </a:lnTo>
                  <a:lnTo>
                    <a:pt x="86527" y="6568"/>
                  </a:lnTo>
                  <a:lnTo>
                    <a:pt x="84308" y="2181"/>
                  </a:lnTo>
                  <a:lnTo>
                    <a:pt x="843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42" name="object 7">
              <a:extLst>
                <a:ext uri="{FF2B5EF4-FFF2-40B4-BE49-F238E27FC236}">
                  <a16:creationId xmlns:a16="http://schemas.microsoft.com/office/drawing/2014/main" id="{47DA15D1-F1FE-4B40-BBAE-DA77297C68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497" y="1198595"/>
              <a:ext cx="195239" cy="180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43" name="object 8">
              <a:extLst>
                <a:ext uri="{FF2B5EF4-FFF2-40B4-BE49-F238E27FC236}">
                  <a16:creationId xmlns:a16="http://schemas.microsoft.com/office/drawing/2014/main" id="{D869A494-9468-4A62-ADC1-145DB1864D8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2797" y="1167875"/>
              <a:ext cx="62230" cy="114300"/>
            </a:xfrm>
            <a:custGeom>
              <a:avLst/>
              <a:gdLst>
                <a:gd name="T0" fmla="*/ 37716 w 62230"/>
                <a:gd name="T1" fmla="*/ 0 h 114300"/>
                <a:gd name="T2" fmla="*/ 31059 w 62230"/>
                <a:gd name="T3" fmla="*/ 2181 h 114300"/>
                <a:gd name="T4" fmla="*/ 26622 w 62230"/>
                <a:gd name="T5" fmla="*/ 4362 h 114300"/>
                <a:gd name="T6" fmla="*/ 24403 w 62230"/>
                <a:gd name="T7" fmla="*/ 6543 h 114300"/>
                <a:gd name="T8" fmla="*/ 17746 w 62230"/>
                <a:gd name="T9" fmla="*/ 8775 h 114300"/>
                <a:gd name="T10" fmla="*/ 0 w 62230"/>
                <a:gd name="T11" fmla="*/ 8775 h 114300"/>
                <a:gd name="T12" fmla="*/ 0 w 62230"/>
                <a:gd name="T13" fmla="*/ 13137 h 114300"/>
                <a:gd name="T14" fmla="*/ 17746 w 62230"/>
                <a:gd name="T15" fmla="*/ 13137 h 114300"/>
                <a:gd name="T16" fmla="*/ 24403 w 62230"/>
                <a:gd name="T17" fmla="*/ 10956 h 114300"/>
                <a:gd name="T18" fmla="*/ 24403 w 62230"/>
                <a:gd name="T19" fmla="*/ 107565 h 114300"/>
                <a:gd name="T20" fmla="*/ 6656 w 62230"/>
                <a:gd name="T21" fmla="*/ 109771 h 114300"/>
                <a:gd name="T22" fmla="*/ 2218 w 62230"/>
                <a:gd name="T23" fmla="*/ 109771 h 114300"/>
                <a:gd name="T24" fmla="*/ 2218 w 62230"/>
                <a:gd name="T25" fmla="*/ 114159 h 114300"/>
                <a:gd name="T26" fmla="*/ 62119 w 62230"/>
                <a:gd name="T27" fmla="*/ 114159 h 114300"/>
                <a:gd name="T28" fmla="*/ 62119 w 62230"/>
                <a:gd name="T29" fmla="*/ 109771 h 114300"/>
                <a:gd name="T30" fmla="*/ 55463 w 62230"/>
                <a:gd name="T31" fmla="*/ 109771 h 114300"/>
                <a:gd name="T32" fmla="*/ 42154 w 62230"/>
                <a:gd name="T33" fmla="*/ 107565 h 114300"/>
                <a:gd name="T34" fmla="*/ 39935 w 62230"/>
                <a:gd name="T35" fmla="*/ 105384 h 114300"/>
                <a:gd name="T36" fmla="*/ 37716 w 62230"/>
                <a:gd name="T37" fmla="*/ 100996 h 114300"/>
                <a:gd name="T38" fmla="*/ 37716 w 62230"/>
                <a:gd name="T39" fmla="*/ 0 h 11430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2230" h="114300">
                  <a:moveTo>
                    <a:pt x="37716" y="0"/>
                  </a:moveTo>
                  <a:lnTo>
                    <a:pt x="31059" y="2181"/>
                  </a:lnTo>
                  <a:lnTo>
                    <a:pt x="26622" y="4362"/>
                  </a:lnTo>
                  <a:lnTo>
                    <a:pt x="24403" y="6543"/>
                  </a:lnTo>
                  <a:lnTo>
                    <a:pt x="17746" y="8775"/>
                  </a:lnTo>
                  <a:lnTo>
                    <a:pt x="0" y="8775"/>
                  </a:lnTo>
                  <a:lnTo>
                    <a:pt x="0" y="13137"/>
                  </a:lnTo>
                  <a:lnTo>
                    <a:pt x="17746" y="13137"/>
                  </a:lnTo>
                  <a:lnTo>
                    <a:pt x="24403" y="10956"/>
                  </a:lnTo>
                  <a:lnTo>
                    <a:pt x="24403" y="107565"/>
                  </a:lnTo>
                  <a:lnTo>
                    <a:pt x="6656" y="109771"/>
                  </a:lnTo>
                  <a:lnTo>
                    <a:pt x="2218" y="109771"/>
                  </a:lnTo>
                  <a:lnTo>
                    <a:pt x="2218" y="114159"/>
                  </a:lnTo>
                  <a:lnTo>
                    <a:pt x="62119" y="114159"/>
                  </a:lnTo>
                  <a:lnTo>
                    <a:pt x="62119" y="109771"/>
                  </a:lnTo>
                  <a:lnTo>
                    <a:pt x="55463" y="109771"/>
                  </a:lnTo>
                  <a:lnTo>
                    <a:pt x="42154" y="107565"/>
                  </a:lnTo>
                  <a:lnTo>
                    <a:pt x="39935" y="105384"/>
                  </a:lnTo>
                  <a:lnTo>
                    <a:pt x="37716" y="100996"/>
                  </a:lnTo>
                  <a:lnTo>
                    <a:pt x="377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40966" name="object 9">
            <a:extLst>
              <a:ext uri="{FF2B5EF4-FFF2-40B4-BE49-F238E27FC236}">
                <a16:creationId xmlns:a16="http://schemas.microsoft.com/office/drawing/2014/main" id="{7487D4A8-7E31-448F-9943-58F9C992DAC4}"/>
              </a:ext>
            </a:extLst>
          </p:cNvPr>
          <p:cNvGrpSpPr>
            <a:grpSpLocks/>
          </p:cNvGrpSpPr>
          <p:nvPr/>
        </p:nvGrpSpPr>
        <p:grpSpPr bwMode="auto">
          <a:xfrm>
            <a:off x="1239838" y="1136650"/>
            <a:ext cx="293687" cy="241300"/>
            <a:chOff x="1239475" y="1136985"/>
            <a:chExt cx="294640" cy="240665"/>
          </a:xfrm>
        </p:grpSpPr>
        <p:sp>
          <p:nvSpPr>
            <p:cNvPr id="41038" name="object 10">
              <a:extLst>
                <a:ext uri="{FF2B5EF4-FFF2-40B4-BE49-F238E27FC236}">
                  <a16:creationId xmlns:a16="http://schemas.microsoft.com/office/drawing/2014/main" id="{87725C44-D469-4FFF-A899-1FF830EAFA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621" y="1136985"/>
              <a:ext cx="86995" cy="22225"/>
            </a:xfrm>
            <a:custGeom>
              <a:avLst/>
              <a:gdLst>
                <a:gd name="T0" fmla="*/ 84762 w 86994"/>
                <a:gd name="T1" fmla="*/ 0 h 22225"/>
                <a:gd name="T2" fmla="*/ 80304 w 86994"/>
                <a:gd name="T3" fmla="*/ 2171 h 22225"/>
                <a:gd name="T4" fmla="*/ 73611 w 86994"/>
                <a:gd name="T5" fmla="*/ 8737 h 22225"/>
                <a:gd name="T6" fmla="*/ 69149 w 86994"/>
                <a:gd name="T7" fmla="*/ 10909 h 22225"/>
                <a:gd name="T8" fmla="*/ 53535 w 86994"/>
                <a:gd name="T9" fmla="*/ 10909 h 22225"/>
                <a:gd name="T10" fmla="*/ 44613 w 86994"/>
                <a:gd name="T11" fmla="*/ 6540 h 22225"/>
                <a:gd name="T12" fmla="*/ 42382 w 86994"/>
                <a:gd name="T13" fmla="*/ 4368 h 22225"/>
                <a:gd name="T14" fmla="*/ 37919 w 86994"/>
                <a:gd name="T15" fmla="*/ 2171 h 22225"/>
                <a:gd name="T16" fmla="*/ 37919 w 86994"/>
                <a:gd name="T17" fmla="*/ 0 h 22225"/>
                <a:gd name="T18" fmla="*/ 22305 w 86994"/>
                <a:gd name="T19" fmla="*/ 2171 h 22225"/>
                <a:gd name="T20" fmla="*/ 17847 w 86994"/>
                <a:gd name="T21" fmla="*/ 4368 h 22225"/>
                <a:gd name="T22" fmla="*/ 0 w 86994"/>
                <a:gd name="T23" fmla="*/ 21843 h 22225"/>
                <a:gd name="T24" fmla="*/ 8925 w 86994"/>
                <a:gd name="T25" fmla="*/ 21843 h 22225"/>
                <a:gd name="T26" fmla="*/ 15613 w 86994"/>
                <a:gd name="T27" fmla="*/ 15303 h 22225"/>
                <a:gd name="T28" fmla="*/ 20076 w 86994"/>
                <a:gd name="T29" fmla="*/ 13106 h 22225"/>
                <a:gd name="T30" fmla="*/ 20076 w 86994"/>
                <a:gd name="T31" fmla="*/ 10909 h 22225"/>
                <a:gd name="T32" fmla="*/ 35690 w 86994"/>
                <a:gd name="T33" fmla="*/ 13106 h 22225"/>
                <a:gd name="T34" fmla="*/ 40153 w 86994"/>
                <a:gd name="T35" fmla="*/ 15303 h 22225"/>
                <a:gd name="T36" fmla="*/ 42382 w 86994"/>
                <a:gd name="T37" fmla="*/ 17475 h 22225"/>
                <a:gd name="T38" fmla="*/ 51306 w 86994"/>
                <a:gd name="T39" fmla="*/ 21843 h 22225"/>
                <a:gd name="T40" fmla="*/ 69149 w 86994"/>
                <a:gd name="T41" fmla="*/ 21843 h 22225"/>
                <a:gd name="T42" fmla="*/ 75841 w 86994"/>
                <a:gd name="T43" fmla="*/ 15303 h 22225"/>
                <a:gd name="T44" fmla="*/ 80304 w 86994"/>
                <a:gd name="T45" fmla="*/ 13106 h 22225"/>
                <a:gd name="T46" fmla="*/ 86996 w 86994"/>
                <a:gd name="T47" fmla="*/ 6540 h 22225"/>
                <a:gd name="T48" fmla="*/ 84762 w 86994"/>
                <a:gd name="T49" fmla="*/ 2171 h 22225"/>
                <a:gd name="T50" fmla="*/ 84762 w 86994"/>
                <a:gd name="T51" fmla="*/ 0 h 2222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6994" h="22225">
                  <a:moveTo>
                    <a:pt x="84760" y="0"/>
                  </a:moveTo>
                  <a:lnTo>
                    <a:pt x="80302" y="2171"/>
                  </a:lnTo>
                  <a:lnTo>
                    <a:pt x="73609" y="8737"/>
                  </a:lnTo>
                  <a:lnTo>
                    <a:pt x="69147" y="10909"/>
                  </a:lnTo>
                  <a:lnTo>
                    <a:pt x="53533" y="10909"/>
                  </a:lnTo>
                  <a:lnTo>
                    <a:pt x="44611" y="6540"/>
                  </a:lnTo>
                  <a:lnTo>
                    <a:pt x="42382" y="4368"/>
                  </a:lnTo>
                  <a:lnTo>
                    <a:pt x="37919" y="2171"/>
                  </a:lnTo>
                  <a:lnTo>
                    <a:pt x="37919" y="0"/>
                  </a:lnTo>
                  <a:lnTo>
                    <a:pt x="22305" y="2171"/>
                  </a:lnTo>
                  <a:lnTo>
                    <a:pt x="17847" y="4368"/>
                  </a:lnTo>
                  <a:lnTo>
                    <a:pt x="0" y="21843"/>
                  </a:lnTo>
                  <a:lnTo>
                    <a:pt x="8925" y="21843"/>
                  </a:lnTo>
                  <a:lnTo>
                    <a:pt x="15613" y="15303"/>
                  </a:lnTo>
                  <a:lnTo>
                    <a:pt x="20076" y="13106"/>
                  </a:lnTo>
                  <a:lnTo>
                    <a:pt x="20076" y="10909"/>
                  </a:lnTo>
                  <a:lnTo>
                    <a:pt x="35690" y="13106"/>
                  </a:lnTo>
                  <a:lnTo>
                    <a:pt x="40153" y="15303"/>
                  </a:lnTo>
                  <a:lnTo>
                    <a:pt x="42382" y="17475"/>
                  </a:lnTo>
                  <a:lnTo>
                    <a:pt x="51304" y="21843"/>
                  </a:lnTo>
                  <a:lnTo>
                    <a:pt x="69147" y="21843"/>
                  </a:lnTo>
                  <a:lnTo>
                    <a:pt x="75839" y="15303"/>
                  </a:lnTo>
                  <a:lnTo>
                    <a:pt x="80302" y="13106"/>
                  </a:lnTo>
                  <a:lnTo>
                    <a:pt x="86994" y="6540"/>
                  </a:lnTo>
                  <a:lnTo>
                    <a:pt x="84760" y="2171"/>
                  </a:lnTo>
                  <a:lnTo>
                    <a:pt x="847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39" name="object 11">
              <a:extLst>
                <a:ext uri="{FF2B5EF4-FFF2-40B4-BE49-F238E27FC236}">
                  <a16:creationId xmlns:a16="http://schemas.microsoft.com/office/drawing/2014/main" id="{A5E85443-4752-4ECF-91FD-B7ED6EF965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9475" y="1198191"/>
              <a:ext cx="196290" cy="179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40" name="object 12">
              <a:extLst>
                <a:ext uri="{FF2B5EF4-FFF2-40B4-BE49-F238E27FC236}">
                  <a16:creationId xmlns:a16="http://schemas.microsoft.com/office/drawing/2014/main" id="{C087DD68-4B0C-4FB5-A3B0-662B5559D7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300" y="1167595"/>
              <a:ext cx="73605" cy="115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967" name="object 13">
            <a:extLst>
              <a:ext uri="{FF2B5EF4-FFF2-40B4-BE49-F238E27FC236}">
                <a16:creationId xmlns:a16="http://schemas.microsoft.com/office/drawing/2014/main" id="{E08B41BF-6CEE-4296-8352-09EBC68AFDBD}"/>
              </a:ext>
            </a:extLst>
          </p:cNvPr>
          <p:cNvGrpSpPr>
            <a:grpSpLocks/>
          </p:cNvGrpSpPr>
          <p:nvPr/>
        </p:nvGrpSpPr>
        <p:grpSpPr bwMode="auto">
          <a:xfrm>
            <a:off x="1773238" y="1139825"/>
            <a:ext cx="295275" cy="239713"/>
            <a:chOff x="1772848" y="1139888"/>
            <a:chExt cx="295910" cy="240029"/>
          </a:xfrm>
        </p:grpSpPr>
        <p:sp>
          <p:nvSpPr>
            <p:cNvPr id="41035" name="object 14">
              <a:extLst>
                <a:ext uri="{FF2B5EF4-FFF2-40B4-BE49-F238E27FC236}">
                  <a16:creationId xmlns:a16="http://schemas.microsoft.com/office/drawing/2014/main" id="{7AEADDF5-5443-40B3-8F09-65A483ABE4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41821" y="1139888"/>
              <a:ext cx="86995" cy="22225"/>
            </a:xfrm>
            <a:custGeom>
              <a:avLst/>
              <a:gdLst>
                <a:gd name="T0" fmla="*/ 84545 w 86994"/>
                <a:gd name="T1" fmla="*/ 0 h 22225"/>
                <a:gd name="T2" fmla="*/ 80095 w 86994"/>
                <a:gd name="T3" fmla="*/ 2162 h 22225"/>
                <a:gd name="T4" fmla="*/ 73418 w 86994"/>
                <a:gd name="T5" fmla="*/ 8699 h 22225"/>
                <a:gd name="T6" fmla="*/ 68972 w 86994"/>
                <a:gd name="T7" fmla="*/ 10861 h 22225"/>
                <a:gd name="T8" fmla="*/ 53394 w 86994"/>
                <a:gd name="T9" fmla="*/ 10861 h 22225"/>
                <a:gd name="T10" fmla="*/ 44498 w 86994"/>
                <a:gd name="T11" fmla="*/ 6512 h 22225"/>
                <a:gd name="T12" fmla="*/ 42269 w 86994"/>
                <a:gd name="T13" fmla="*/ 4349 h 22225"/>
                <a:gd name="T14" fmla="*/ 37819 w 86994"/>
                <a:gd name="T15" fmla="*/ 2162 h 22225"/>
                <a:gd name="T16" fmla="*/ 37819 w 86994"/>
                <a:gd name="T17" fmla="*/ 0 h 22225"/>
                <a:gd name="T18" fmla="*/ 22246 w 86994"/>
                <a:gd name="T19" fmla="*/ 2162 h 22225"/>
                <a:gd name="T20" fmla="*/ 17796 w 86994"/>
                <a:gd name="T21" fmla="*/ 4349 h 22225"/>
                <a:gd name="T22" fmla="*/ 0 w 86994"/>
                <a:gd name="T23" fmla="*/ 21749 h 22225"/>
                <a:gd name="T24" fmla="*/ 8896 w 86994"/>
                <a:gd name="T25" fmla="*/ 21749 h 22225"/>
                <a:gd name="T26" fmla="*/ 15573 w 86994"/>
                <a:gd name="T27" fmla="*/ 15237 h 22225"/>
                <a:gd name="T28" fmla="*/ 20023 w 86994"/>
                <a:gd name="T29" fmla="*/ 13049 h 22225"/>
                <a:gd name="T30" fmla="*/ 20023 w 86994"/>
                <a:gd name="T31" fmla="*/ 10861 h 22225"/>
                <a:gd name="T32" fmla="*/ 35596 w 86994"/>
                <a:gd name="T33" fmla="*/ 13049 h 22225"/>
                <a:gd name="T34" fmla="*/ 40046 w 86994"/>
                <a:gd name="T35" fmla="*/ 15237 h 22225"/>
                <a:gd name="T36" fmla="*/ 42269 w 86994"/>
                <a:gd name="T37" fmla="*/ 17399 h 22225"/>
                <a:gd name="T38" fmla="*/ 51171 w 86994"/>
                <a:gd name="T39" fmla="*/ 21749 h 22225"/>
                <a:gd name="T40" fmla="*/ 68972 w 86994"/>
                <a:gd name="T41" fmla="*/ 21749 h 22225"/>
                <a:gd name="T42" fmla="*/ 75645 w 86994"/>
                <a:gd name="T43" fmla="*/ 15237 h 22225"/>
                <a:gd name="T44" fmla="*/ 80095 w 86994"/>
                <a:gd name="T45" fmla="*/ 13049 h 22225"/>
                <a:gd name="T46" fmla="*/ 86768 w 86994"/>
                <a:gd name="T47" fmla="*/ 6512 h 22225"/>
                <a:gd name="T48" fmla="*/ 84545 w 86994"/>
                <a:gd name="T49" fmla="*/ 2162 h 22225"/>
                <a:gd name="T50" fmla="*/ 84545 w 86994"/>
                <a:gd name="T51" fmla="*/ 0 h 2222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6994" h="22225">
                  <a:moveTo>
                    <a:pt x="84543" y="0"/>
                  </a:moveTo>
                  <a:lnTo>
                    <a:pt x="80093" y="2162"/>
                  </a:lnTo>
                  <a:lnTo>
                    <a:pt x="73416" y="8699"/>
                  </a:lnTo>
                  <a:lnTo>
                    <a:pt x="68970" y="10861"/>
                  </a:lnTo>
                  <a:lnTo>
                    <a:pt x="53392" y="10861"/>
                  </a:lnTo>
                  <a:lnTo>
                    <a:pt x="44496" y="6512"/>
                  </a:lnTo>
                  <a:lnTo>
                    <a:pt x="42269" y="4349"/>
                  </a:lnTo>
                  <a:lnTo>
                    <a:pt x="37819" y="2162"/>
                  </a:lnTo>
                  <a:lnTo>
                    <a:pt x="37819" y="0"/>
                  </a:lnTo>
                  <a:lnTo>
                    <a:pt x="22246" y="2162"/>
                  </a:lnTo>
                  <a:lnTo>
                    <a:pt x="17796" y="4349"/>
                  </a:lnTo>
                  <a:lnTo>
                    <a:pt x="0" y="21749"/>
                  </a:lnTo>
                  <a:lnTo>
                    <a:pt x="8896" y="21749"/>
                  </a:lnTo>
                  <a:lnTo>
                    <a:pt x="15573" y="15237"/>
                  </a:lnTo>
                  <a:lnTo>
                    <a:pt x="20023" y="13049"/>
                  </a:lnTo>
                  <a:lnTo>
                    <a:pt x="20023" y="10861"/>
                  </a:lnTo>
                  <a:lnTo>
                    <a:pt x="35596" y="13049"/>
                  </a:lnTo>
                  <a:lnTo>
                    <a:pt x="40046" y="15237"/>
                  </a:lnTo>
                  <a:lnTo>
                    <a:pt x="42269" y="17399"/>
                  </a:lnTo>
                  <a:lnTo>
                    <a:pt x="51169" y="21749"/>
                  </a:lnTo>
                  <a:lnTo>
                    <a:pt x="68970" y="21749"/>
                  </a:lnTo>
                  <a:lnTo>
                    <a:pt x="75643" y="15237"/>
                  </a:lnTo>
                  <a:lnTo>
                    <a:pt x="80093" y="13049"/>
                  </a:lnTo>
                  <a:lnTo>
                    <a:pt x="86766" y="6512"/>
                  </a:lnTo>
                  <a:lnTo>
                    <a:pt x="84543" y="2162"/>
                  </a:lnTo>
                  <a:lnTo>
                    <a:pt x="845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36" name="object 15">
              <a:extLst>
                <a:ext uri="{FF2B5EF4-FFF2-40B4-BE49-F238E27FC236}">
                  <a16:creationId xmlns:a16="http://schemas.microsoft.com/office/drawing/2014/main" id="{D8F0B105-945D-47BB-AEF8-86CF2F2C98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2848" y="1200829"/>
              <a:ext cx="195787" cy="178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37" name="object 16">
              <a:extLst>
                <a:ext uri="{FF2B5EF4-FFF2-40B4-BE49-F238E27FC236}">
                  <a16:creationId xmlns:a16="http://schemas.microsoft.com/office/drawing/2014/main" id="{BBBC2334-AC57-4A97-9FF7-FC608EED77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884" y="1170365"/>
              <a:ext cx="77870" cy="115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68" name="object 17">
            <a:extLst>
              <a:ext uri="{FF2B5EF4-FFF2-40B4-BE49-F238E27FC236}">
                <a16:creationId xmlns:a16="http://schemas.microsoft.com/office/drawing/2014/main" id="{DCF7CA59-626B-467E-85BF-7ED8210D9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2017713"/>
            <a:ext cx="75406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object 18">
            <a:extLst>
              <a:ext uri="{FF2B5EF4-FFF2-40B4-BE49-F238E27FC236}">
                <a16:creationId xmlns:a16="http://schemas.microsoft.com/office/drawing/2014/main" id="{D33A363C-C117-4009-AF9A-1D60BED3DB18}"/>
              </a:ext>
            </a:extLst>
          </p:cNvPr>
          <p:cNvSpPr>
            <a:spLocks/>
          </p:cNvSpPr>
          <p:nvPr/>
        </p:nvSpPr>
        <p:spPr bwMode="auto">
          <a:xfrm>
            <a:off x="1420813" y="2138363"/>
            <a:ext cx="144462" cy="50800"/>
          </a:xfrm>
          <a:custGeom>
            <a:avLst/>
            <a:gdLst>
              <a:gd name="T0" fmla="*/ 144408 w 144144"/>
              <a:gd name="T1" fmla="*/ 41494 h 50164"/>
              <a:gd name="T2" fmla="*/ 1846 w 144144"/>
              <a:gd name="T3" fmla="*/ 41494 h 50164"/>
              <a:gd name="T4" fmla="*/ 1846 w 144144"/>
              <a:gd name="T5" fmla="*/ 45264 h 50164"/>
              <a:gd name="T6" fmla="*/ 0 w 144144"/>
              <a:gd name="T7" fmla="*/ 47150 h 50164"/>
              <a:gd name="T8" fmla="*/ 1846 w 144144"/>
              <a:gd name="T9" fmla="*/ 49036 h 50164"/>
              <a:gd name="T10" fmla="*/ 7386 w 144144"/>
              <a:gd name="T11" fmla="*/ 50923 h 50164"/>
              <a:gd name="T12" fmla="*/ 138835 w 144144"/>
              <a:gd name="T13" fmla="*/ 50923 h 50164"/>
              <a:gd name="T14" fmla="*/ 144408 w 144144"/>
              <a:gd name="T15" fmla="*/ 49036 h 50164"/>
              <a:gd name="T16" fmla="*/ 144408 w 144144"/>
              <a:gd name="T17" fmla="*/ 41494 h 50164"/>
              <a:gd name="T18" fmla="*/ 144408 w 144144"/>
              <a:gd name="T19" fmla="*/ 0 h 50164"/>
              <a:gd name="T20" fmla="*/ 1846 w 144144"/>
              <a:gd name="T21" fmla="*/ 1886 h 50164"/>
              <a:gd name="T22" fmla="*/ 0 w 144144"/>
              <a:gd name="T23" fmla="*/ 3772 h 50164"/>
              <a:gd name="T24" fmla="*/ 1846 w 144144"/>
              <a:gd name="T25" fmla="*/ 7544 h 50164"/>
              <a:gd name="T26" fmla="*/ 7386 w 144144"/>
              <a:gd name="T27" fmla="*/ 9431 h 50164"/>
              <a:gd name="T28" fmla="*/ 138835 w 144144"/>
              <a:gd name="T29" fmla="*/ 9431 h 50164"/>
              <a:gd name="T30" fmla="*/ 144408 w 144144"/>
              <a:gd name="T31" fmla="*/ 7544 h 50164"/>
              <a:gd name="T32" fmla="*/ 144408 w 144144"/>
              <a:gd name="T33" fmla="*/ 0 h 5016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4144" h="50164">
                <a:moveTo>
                  <a:pt x="143773" y="40462"/>
                </a:moveTo>
                <a:lnTo>
                  <a:pt x="1838" y="40462"/>
                </a:lnTo>
                <a:lnTo>
                  <a:pt x="1838" y="44137"/>
                </a:lnTo>
                <a:lnTo>
                  <a:pt x="0" y="45977"/>
                </a:lnTo>
                <a:lnTo>
                  <a:pt x="1838" y="47816"/>
                </a:lnTo>
                <a:lnTo>
                  <a:pt x="7354" y="49655"/>
                </a:lnTo>
                <a:lnTo>
                  <a:pt x="138224" y="49655"/>
                </a:lnTo>
                <a:lnTo>
                  <a:pt x="143773" y="47816"/>
                </a:lnTo>
                <a:lnTo>
                  <a:pt x="143773" y="40462"/>
                </a:lnTo>
                <a:close/>
              </a:path>
              <a:path w="144144" h="50164">
                <a:moveTo>
                  <a:pt x="143773" y="0"/>
                </a:moveTo>
                <a:lnTo>
                  <a:pt x="1838" y="1839"/>
                </a:lnTo>
                <a:lnTo>
                  <a:pt x="0" y="3678"/>
                </a:lnTo>
                <a:lnTo>
                  <a:pt x="1838" y="7357"/>
                </a:lnTo>
                <a:lnTo>
                  <a:pt x="7354" y="9196"/>
                </a:lnTo>
                <a:lnTo>
                  <a:pt x="138224" y="9196"/>
                </a:lnTo>
                <a:lnTo>
                  <a:pt x="143773" y="7357"/>
                </a:lnTo>
                <a:lnTo>
                  <a:pt x="14377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40970" name="object 19">
            <a:extLst>
              <a:ext uri="{FF2B5EF4-FFF2-40B4-BE49-F238E27FC236}">
                <a16:creationId xmlns:a16="http://schemas.microsoft.com/office/drawing/2014/main" id="{42A78A35-AE90-4447-8429-3335C33F5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63" y="2090738"/>
            <a:ext cx="144462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object 20">
            <a:extLst>
              <a:ext uri="{FF2B5EF4-FFF2-40B4-BE49-F238E27FC236}">
                <a16:creationId xmlns:a16="http://schemas.microsoft.com/office/drawing/2014/main" id="{F7C23823-E0A1-4698-B579-CD378D06C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613" y="1965325"/>
            <a:ext cx="717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2" name="object 21">
            <a:extLst>
              <a:ext uri="{FF2B5EF4-FFF2-40B4-BE49-F238E27FC236}">
                <a16:creationId xmlns:a16="http://schemas.microsoft.com/office/drawing/2014/main" id="{3BFC06BF-0F46-4FCD-95F7-2EBBDEF4CF9A}"/>
              </a:ext>
            </a:extLst>
          </p:cNvPr>
          <p:cNvSpPr>
            <a:spLocks/>
          </p:cNvSpPr>
          <p:nvPr/>
        </p:nvSpPr>
        <p:spPr bwMode="auto">
          <a:xfrm>
            <a:off x="3700463" y="2138363"/>
            <a:ext cx="144462" cy="50800"/>
          </a:xfrm>
          <a:custGeom>
            <a:avLst/>
            <a:gdLst>
              <a:gd name="T0" fmla="*/ 144406 w 144145"/>
              <a:gd name="T1" fmla="*/ 41494 h 50164"/>
              <a:gd name="T2" fmla="*/ 1846 w 144145"/>
              <a:gd name="T3" fmla="*/ 41494 h 50164"/>
              <a:gd name="T4" fmla="*/ 1846 w 144145"/>
              <a:gd name="T5" fmla="*/ 45264 h 50164"/>
              <a:gd name="T6" fmla="*/ 0 w 144145"/>
              <a:gd name="T7" fmla="*/ 47150 h 50164"/>
              <a:gd name="T8" fmla="*/ 1846 w 144145"/>
              <a:gd name="T9" fmla="*/ 49036 h 50164"/>
              <a:gd name="T10" fmla="*/ 5572 w 144145"/>
              <a:gd name="T11" fmla="*/ 50923 h 50164"/>
              <a:gd name="T12" fmla="*/ 137019 w 144145"/>
              <a:gd name="T13" fmla="*/ 50923 h 50164"/>
              <a:gd name="T14" fmla="*/ 144406 w 144145"/>
              <a:gd name="T15" fmla="*/ 49036 h 50164"/>
              <a:gd name="T16" fmla="*/ 144406 w 144145"/>
              <a:gd name="T17" fmla="*/ 41494 h 50164"/>
              <a:gd name="T18" fmla="*/ 144406 w 144145"/>
              <a:gd name="T19" fmla="*/ 0 h 50164"/>
              <a:gd name="T20" fmla="*/ 1846 w 144145"/>
              <a:gd name="T21" fmla="*/ 1886 h 50164"/>
              <a:gd name="T22" fmla="*/ 0 w 144145"/>
              <a:gd name="T23" fmla="*/ 3772 h 50164"/>
              <a:gd name="T24" fmla="*/ 1846 w 144145"/>
              <a:gd name="T25" fmla="*/ 7544 h 50164"/>
              <a:gd name="T26" fmla="*/ 5572 w 144145"/>
              <a:gd name="T27" fmla="*/ 9431 h 50164"/>
              <a:gd name="T28" fmla="*/ 137019 w 144145"/>
              <a:gd name="T29" fmla="*/ 9431 h 50164"/>
              <a:gd name="T30" fmla="*/ 144406 w 144145"/>
              <a:gd name="T31" fmla="*/ 7544 h 50164"/>
              <a:gd name="T32" fmla="*/ 144406 w 144145"/>
              <a:gd name="T33" fmla="*/ 0 h 5016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4145" h="50164">
                <a:moveTo>
                  <a:pt x="143773" y="40462"/>
                </a:moveTo>
                <a:lnTo>
                  <a:pt x="1838" y="40462"/>
                </a:lnTo>
                <a:lnTo>
                  <a:pt x="1838" y="44137"/>
                </a:lnTo>
                <a:lnTo>
                  <a:pt x="0" y="45977"/>
                </a:lnTo>
                <a:lnTo>
                  <a:pt x="1838" y="47816"/>
                </a:lnTo>
                <a:lnTo>
                  <a:pt x="5548" y="49655"/>
                </a:lnTo>
                <a:lnTo>
                  <a:pt x="136418" y="49655"/>
                </a:lnTo>
                <a:lnTo>
                  <a:pt x="143773" y="47816"/>
                </a:lnTo>
                <a:lnTo>
                  <a:pt x="143773" y="40462"/>
                </a:lnTo>
                <a:close/>
              </a:path>
              <a:path w="144145" h="50164">
                <a:moveTo>
                  <a:pt x="143773" y="0"/>
                </a:moveTo>
                <a:lnTo>
                  <a:pt x="1838" y="1839"/>
                </a:lnTo>
                <a:lnTo>
                  <a:pt x="0" y="3678"/>
                </a:lnTo>
                <a:lnTo>
                  <a:pt x="1838" y="7357"/>
                </a:lnTo>
                <a:lnTo>
                  <a:pt x="5548" y="9196"/>
                </a:lnTo>
                <a:lnTo>
                  <a:pt x="136418" y="9196"/>
                </a:lnTo>
                <a:lnTo>
                  <a:pt x="143773" y="7357"/>
                </a:lnTo>
                <a:lnTo>
                  <a:pt x="14377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40973" name="object 22">
            <a:extLst>
              <a:ext uri="{FF2B5EF4-FFF2-40B4-BE49-F238E27FC236}">
                <a16:creationId xmlns:a16="http://schemas.microsoft.com/office/drawing/2014/main" id="{0B5A333C-7351-4E9C-A67A-62CF4D04732D}"/>
              </a:ext>
            </a:extLst>
          </p:cNvPr>
          <p:cNvGrpSpPr>
            <a:grpSpLocks/>
          </p:cNvGrpSpPr>
          <p:nvPr/>
        </p:nvGrpSpPr>
        <p:grpSpPr bwMode="auto">
          <a:xfrm>
            <a:off x="3937000" y="2073275"/>
            <a:ext cx="463550" cy="149225"/>
            <a:chOff x="3937115" y="2072777"/>
            <a:chExt cx="462915" cy="149225"/>
          </a:xfrm>
        </p:grpSpPr>
        <p:pic>
          <p:nvPicPr>
            <p:cNvPr id="41032" name="object 23">
              <a:extLst>
                <a:ext uri="{FF2B5EF4-FFF2-40B4-BE49-F238E27FC236}">
                  <a16:creationId xmlns:a16="http://schemas.microsoft.com/office/drawing/2014/main" id="{AF830C1C-05E2-4D43-B3C8-CBDE119F61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7115" y="2072777"/>
              <a:ext cx="70031" cy="145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3" name="object 24">
              <a:extLst>
                <a:ext uri="{FF2B5EF4-FFF2-40B4-BE49-F238E27FC236}">
                  <a16:creationId xmlns:a16="http://schemas.microsoft.com/office/drawing/2014/main" id="{9B0A5529-485B-4CFC-A7CC-67648A7646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4018" y="2197837"/>
              <a:ext cx="22225" cy="18415"/>
            </a:xfrm>
            <a:custGeom>
              <a:avLst/>
              <a:gdLst>
                <a:gd name="T0" fmla="*/ 16580 w 22225"/>
                <a:gd name="T1" fmla="*/ 0 h 18414"/>
                <a:gd name="T2" fmla="*/ 7354 w 22225"/>
                <a:gd name="T3" fmla="*/ 1839 h 18414"/>
                <a:gd name="T4" fmla="*/ 3677 w 22225"/>
                <a:gd name="T5" fmla="*/ 3678 h 18414"/>
                <a:gd name="T6" fmla="*/ 1838 w 22225"/>
                <a:gd name="T7" fmla="*/ 3678 h 18414"/>
                <a:gd name="T8" fmla="*/ 1838 w 22225"/>
                <a:gd name="T9" fmla="*/ 7357 h 18414"/>
                <a:gd name="T10" fmla="*/ 0 w 22225"/>
                <a:gd name="T11" fmla="*/ 9193 h 18414"/>
                <a:gd name="T12" fmla="*/ 1838 w 22225"/>
                <a:gd name="T13" fmla="*/ 14713 h 18414"/>
                <a:gd name="T14" fmla="*/ 3677 w 22225"/>
                <a:gd name="T15" fmla="*/ 16552 h 18414"/>
                <a:gd name="T16" fmla="*/ 7354 w 22225"/>
                <a:gd name="T17" fmla="*/ 18392 h 18414"/>
                <a:gd name="T18" fmla="*/ 16580 w 22225"/>
                <a:gd name="T19" fmla="*/ 18392 h 18414"/>
                <a:gd name="T20" fmla="*/ 20257 w 22225"/>
                <a:gd name="T21" fmla="*/ 16552 h 18414"/>
                <a:gd name="T22" fmla="*/ 22128 w 22225"/>
                <a:gd name="T23" fmla="*/ 14713 h 18414"/>
                <a:gd name="T24" fmla="*/ 20257 w 22225"/>
                <a:gd name="T25" fmla="*/ 3678 h 18414"/>
                <a:gd name="T26" fmla="*/ 16580 w 22225"/>
                <a:gd name="T27" fmla="*/ 1839 h 18414"/>
                <a:gd name="T28" fmla="*/ 16580 w 22225"/>
                <a:gd name="T29" fmla="*/ 0 h 184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2225" h="18414">
                  <a:moveTo>
                    <a:pt x="16580" y="0"/>
                  </a:moveTo>
                  <a:lnTo>
                    <a:pt x="7354" y="1839"/>
                  </a:lnTo>
                  <a:lnTo>
                    <a:pt x="3677" y="3678"/>
                  </a:lnTo>
                  <a:lnTo>
                    <a:pt x="1838" y="3678"/>
                  </a:lnTo>
                  <a:lnTo>
                    <a:pt x="1838" y="7357"/>
                  </a:lnTo>
                  <a:lnTo>
                    <a:pt x="0" y="9193"/>
                  </a:lnTo>
                  <a:lnTo>
                    <a:pt x="1838" y="14711"/>
                  </a:lnTo>
                  <a:lnTo>
                    <a:pt x="3677" y="16550"/>
                  </a:lnTo>
                  <a:lnTo>
                    <a:pt x="7354" y="18390"/>
                  </a:lnTo>
                  <a:lnTo>
                    <a:pt x="16580" y="18390"/>
                  </a:lnTo>
                  <a:lnTo>
                    <a:pt x="20257" y="16550"/>
                  </a:lnTo>
                  <a:lnTo>
                    <a:pt x="22128" y="14711"/>
                  </a:lnTo>
                  <a:lnTo>
                    <a:pt x="20257" y="3678"/>
                  </a:lnTo>
                  <a:lnTo>
                    <a:pt x="16580" y="1839"/>
                  </a:lnTo>
                  <a:lnTo>
                    <a:pt x="1658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34" name="object 25">
              <a:extLst>
                <a:ext uri="{FF2B5EF4-FFF2-40B4-BE49-F238E27FC236}">
                  <a16:creationId xmlns:a16="http://schemas.microsoft.com/office/drawing/2014/main" id="{E2AB53A3-AB18-4AA1-8EED-989C55A89B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3791" y="2072777"/>
              <a:ext cx="305965" cy="148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74" name="object 26">
            <a:extLst>
              <a:ext uri="{FF2B5EF4-FFF2-40B4-BE49-F238E27FC236}">
                <a16:creationId xmlns:a16="http://schemas.microsoft.com/office/drawing/2014/main" id="{1CA3243E-9B1A-4775-9485-6BAEE3ADD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2008188"/>
            <a:ext cx="754062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5" name="object 27">
            <a:extLst>
              <a:ext uri="{FF2B5EF4-FFF2-40B4-BE49-F238E27FC236}">
                <a16:creationId xmlns:a16="http://schemas.microsoft.com/office/drawing/2014/main" id="{83E53709-9472-4C07-9790-4CDE3137EB7E}"/>
              </a:ext>
            </a:extLst>
          </p:cNvPr>
          <p:cNvSpPr>
            <a:spLocks/>
          </p:cNvSpPr>
          <p:nvPr/>
        </p:nvSpPr>
        <p:spPr bwMode="auto">
          <a:xfrm>
            <a:off x="5522913" y="2130425"/>
            <a:ext cx="144462" cy="49213"/>
          </a:xfrm>
          <a:custGeom>
            <a:avLst/>
            <a:gdLst>
              <a:gd name="T0" fmla="*/ 144348 w 144145"/>
              <a:gd name="T1" fmla="*/ 39215 h 50164"/>
              <a:gd name="T2" fmla="*/ 1845 w 144145"/>
              <a:gd name="T3" fmla="*/ 39215 h 50164"/>
              <a:gd name="T4" fmla="*/ 1845 w 144145"/>
              <a:gd name="T5" fmla="*/ 42776 h 50164"/>
              <a:gd name="T6" fmla="*/ 0 w 144145"/>
              <a:gd name="T7" fmla="*/ 44559 h 50164"/>
              <a:gd name="T8" fmla="*/ 1845 w 144145"/>
              <a:gd name="T9" fmla="*/ 46341 h 50164"/>
              <a:gd name="T10" fmla="*/ 7383 w 144145"/>
              <a:gd name="T11" fmla="*/ 48124 h 50164"/>
              <a:gd name="T12" fmla="*/ 138777 w 144145"/>
              <a:gd name="T13" fmla="*/ 48124 h 50164"/>
              <a:gd name="T14" fmla="*/ 144348 w 144145"/>
              <a:gd name="T15" fmla="*/ 46341 h 50164"/>
              <a:gd name="T16" fmla="*/ 144348 w 144145"/>
              <a:gd name="T17" fmla="*/ 39215 h 50164"/>
              <a:gd name="T18" fmla="*/ 144348 w 144145"/>
              <a:gd name="T19" fmla="*/ 0 h 50164"/>
              <a:gd name="T20" fmla="*/ 1845 w 144145"/>
              <a:gd name="T21" fmla="*/ 1783 h 50164"/>
              <a:gd name="T22" fmla="*/ 0 w 144145"/>
              <a:gd name="T23" fmla="*/ 3565 h 50164"/>
              <a:gd name="T24" fmla="*/ 1845 w 144145"/>
              <a:gd name="T25" fmla="*/ 7130 h 50164"/>
              <a:gd name="T26" fmla="*/ 7383 w 144145"/>
              <a:gd name="T27" fmla="*/ 8912 h 50164"/>
              <a:gd name="T28" fmla="*/ 138777 w 144145"/>
              <a:gd name="T29" fmla="*/ 8912 h 50164"/>
              <a:gd name="T30" fmla="*/ 144348 w 144145"/>
              <a:gd name="T31" fmla="*/ 7130 h 50164"/>
              <a:gd name="T32" fmla="*/ 144348 w 144145"/>
              <a:gd name="T33" fmla="*/ 0 h 5016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4145" h="50164">
                <a:moveTo>
                  <a:pt x="143715" y="40745"/>
                </a:moveTo>
                <a:lnTo>
                  <a:pt x="1837" y="40745"/>
                </a:lnTo>
                <a:lnTo>
                  <a:pt x="1837" y="44446"/>
                </a:lnTo>
                <a:lnTo>
                  <a:pt x="0" y="46298"/>
                </a:lnTo>
                <a:lnTo>
                  <a:pt x="1837" y="48150"/>
                </a:lnTo>
                <a:lnTo>
                  <a:pt x="7351" y="50002"/>
                </a:lnTo>
                <a:lnTo>
                  <a:pt x="138168" y="50002"/>
                </a:lnTo>
                <a:lnTo>
                  <a:pt x="143715" y="48150"/>
                </a:lnTo>
                <a:lnTo>
                  <a:pt x="143715" y="40745"/>
                </a:lnTo>
                <a:close/>
              </a:path>
              <a:path w="144145" h="50164">
                <a:moveTo>
                  <a:pt x="143715" y="0"/>
                </a:moveTo>
                <a:lnTo>
                  <a:pt x="1837" y="1852"/>
                </a:lnTo>
                <a:lnTo>
                  <a:pt x="0" y="3704"/>
                </a:lnTo>
                <a:lnTo>
                  <a:pt x="1837" y="7408"/>
                </a:lnTo>
                <a:lnTo>
                  <a:pt x="7351" y="9260"/>
                </a:lnTo>
                <a:lnTo>
                  <a:pt x="138168" y="9260"/>
                </a:lnTo>
                <a:lnTo>
                  <a:pt x="143715" y="7408"/>
                </a:lnTo>
                <a:lnTo>
                  <a:pt x="14371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40976" name="object 28">
            <a:extLst>
              <a:ext uri="{FF2B5EF4-FFF2-40B4-BE49-F238E27FC236}">
                <a16:creationId xmlns:a16="http://schemas.microsoft.com/office/drawing/2014/main" id="{4B5CF77B-C2B4-4156-82A7-9A0B4E88A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1955800"/>
            <a:ext cx="9112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7" name="object 29">
            <a:extLst>
              <a:ext uri="{FF2B5EF4-FFF2-40B4-BE49-F238E27FC236}">
                <a16:creationId xmlns:a16="http://schemas.microsoft.com/office/drawing/2014/main" id="{D768BD3B-1BDC-4F93-9AC4-920A8DC38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1965325"/>
            <a:ext cx="91440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8" name="object 30">
            <a:extLst>
              <a:ext uri="{FF2B5EF4-FFF2-40B4-BE49-F238E27FC236}">
                <a16:creationId xmlns:a16="http://schemas.microsoft.com/office/drawing/2014/main" id="{2E4CCB32-2C3F-4AA1-8E24-62BBC64B3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63" y="2081213"/>
            <a:ext cx="144462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9" name="object 31">
            <a:extLst>
              <a:ext uri="{FF2B5EF4-FFF2-40B4-BE49-F238E27FC236}">
                <a16:creationId xmlns:a16="http://schemas.microsoft.com/office/drawing/2014/main" id="{BA0F2DCD-5BC1-44F8-83BC-1264208ED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0713" y="1955800"/>
            <a:ext cx="717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0" name="object 32">
            <a:extLst>
              <a:ext uri="{FF2B5EF4-FFF2-40B4-BE49-F238E27FC236}">
                <a16:creationId xmlns:a16="http://schemas.microsoft.com/office/drawing/2014/main" id="{2DD5ED86-B664-46EA-9A5B-EA73BEC9F4A7}"/>
              </a:ext>
            </a:extLst>
          </p:cNvPr>
          <p:cNvSpPr>
            <a:spLocks/>
          </p:cNvSpPr>
          <p:nvPr/>
        </p:nvSpPr>
        <p:spPr bwMode="auto">
          <a:xfrm>
            <a:off x="7802563" y="2130425"/>
            <a:ext cx="144462" cy="49213"/>
          </a:xfrm>
          <a:custGeom>
            <a:avLst/>
            <a:gdLst>
              <a:gd name="T0" fmla="*/ 144348 w 144145"/>
              <a:gd name="T1" fmla="*/ 39215 h 50164"/>
              <a:gd name="T2" fmla="*/ 1845 w 144145"/>
              <a:gd name="T3" fmla="*/ 39215 h 50164"/>
              <a:gd name="T4" fmla="*/ 1845 w 144145"/>
              <a:gd name="T5" fmla="*/ 42776 h 50164"/>
              <a:gd name="T6" fmla="*/ 0 w 144145"/>
              <a:gd name="T7" fmla="*/ 44559 h 50164"/>
              <a:gd name="T8" fmla="*/ 1845 w 144145"/>
              <a:gd name="T9" fmla="*/ 46341 h 50164"/>
              <a:gd name="T10" fmla="*/ 5570 w 144145"/>
              <a:gd name="T11" fmla="*/ 48124 h 50164"/>
              <a:gd name="T12" fmla="*/ 136964 w 144145"/>
              <a:gd name="T13" fmla="*/ 48124 h 50164"/>
              <a:gd name="T14" fmla="*/ 144348 w 144145"/>
              <a:gd name="T15" fmla="*/ 46341 h 50164"/>
              <a:gd name="T16" fmla="*/ 144348 w 144145"/>
              <a:gd name="T17" fmla="*/ 39215 h 50164"/>
              <a:gd name="T18" fmla="*/ 144348 w 144145"/>
              <a:gd name="T19" fmla="*/ 0 h 50164"/>
              <a:gd name="T20" fmla="*/ 1845 w 144145"/>
              <a:gd name="T21" fmla="*/ 1783 h 50164"/>
              <a:gd name="T22" fmla="*/ 0 w 144145"/>
              <a:gd name="T23" fmla="*/ 3565 h 50164"/>
              <a:gd name="T24" fmla="*/ 1845 w 144145"/>
              <a:gd name="T25" fmla="*/ 7130 h 50164"/>
              <a:gd name="T26" fmla="*/ 5570 w 144145"/>
              <a:gd name="T27" fmla="*/ 8912 h 50164"/>
              <a:gd name="T28" fmla="*/ 136964 w 144145"/>
              <a:gd name="T29" fmla="*/ 8912 h 50164"/>
              <a:gd name="T30" fmla="*/ 144348 w 144145"/>
              <a:gd name="T31" fmla="*/ 7130 h 50164"/>
              <a:gd name="T32" fmla="*/ 144348 w 144145"/>
              <a:gd name="T33" fmla="*/ 0 h 5016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4145" h="50164">
                <a:moveTo>
                  <a:pt x="143715" y="40745"/>
                </a:moveTo>
                <a:lnTo>
                  <a:pt x="1837" y="40745"/>
                </a:lnTo>
                <a:lnTo>
                  <a:pt x="1837" y="44446"/>
                </a:lnTo>
                <a:lnTo>
                  <a:pt x="0" y="46298"/>
                </a:lnTo>
                <a:lnTo>
                  <a:pt x="1837" y="48150"/>
                </a:lnTo>
                <a:lnTo>
                  <a:pt x="5546" y="50002"/>
                </a:lnTo>
                <a:lnTo>
                  <a:pt x="136363" y="50002"/>
                </a:lnTo>
                <a:lnTo>
                  <a:pt x="143715" y="48150"/>
                </a:lnTo>
                <a:lnTo>
                  <a:pt x="143715" y="40745"/>
                </a:lnTo>
                <a:close/>
              </a:path>
              <a:path w="144145" h="50164">
                <a:moveTo>
                  <a:pt x="143715" y="0"/>
                </a:moveTo>
                <a:lnTo>
                  <a:pt x="1837" y="1852"/>
                </a:lnTo>
                <a:lnTo>
                  <a:pt x="0" y="3704"/>
                </a:lnTo>
                <a:lnTo>
                  <a:pt x="1837" y="7408"/>
                </a:lnTo>
                <a:lnTo>
                  <a:pt x="5546" y="9260"/>
                </a:lnTo>
                <a:lnTo>
                  <a:pt x="136363" y="9260"/>
                </a:lnTo>
                <a:lnTo>
                  <a:pt x="143715" y="7408"/>
                </a:lnTo>
                <a:lnTo>
                  <a:pt x="14371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40981" name="object 33">
            <a:extLst>
              <a:ext uri="{FF2B5EF4-FFF2-40B4-BE49-F238E27FC236}">
                <a16:creationId xmlns:a16="http://schemas.microsoft.com/office/drawing/2014/main" id="{AD0554CB-052D-47F1-8894-92A68D5C1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2063750"/>
            <a:ext cx="473075" cy="14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2" name="object 34">
            <a:extLst>
              <a:ext uri="{FF2B5EF4-FFF2-40B4-BE49-F238E27FC236}">
                <a16:creationId xmlns:a16="http://schemas.microsoft.com/office/drawing/2014/main" id="{99E50C5D-F3F1-4DCD-9CED-DF00C1C17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2476500"/>
            <a:ext cx="75247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3" name="object 35">
            <a:extLst>
              <a:ext uri="{FF2B5EF4-FFF2-40B4-BE49-F238E27FC236}">
                <a16:creationId xmlns:a16="http://schemas.microsoft.com/office/drawing/2014/main" id="{1ED959F5-2D80-441E-BBDA-6BA2C6A464AB}"/>
              </a:ext>
            </a:extLst>
          </p:cNvPr>
          <p:cNvSpPr>
            <a:spLocks/>
          </p:cNvSpPr>
          <p:nvPr/>
        </p:nvSpPr>
        <p:spPr bwMode="auto">
          <a:xfrm>
            <a:off x="1419225" y="2597150"/>
            <a:ext cx="142875" cy="50800"/>
          </a:xfrm>
          <a:custGeom>
            <a:avLst/>
            <a:gdLst>
              <a:gd name="T0" fmla="*/ 142109 w 143509"/>
              <a:gd name="T1" fmla="*/ 41494 h 50164"/>
              <a:gd name="T2" fmla="*/ 1817 w 143509"/>
              <a:gd name="T3" fmla="*/ 41494 h 50164"/>
              <a:gd name="T4" fmla="*/ 1817 w 143509"/>
              <a:gd name="T5" fmla="*/ 45264 h 50164"/>
              <a:gd name="T6" fmla="*/ 0 w 143509"/>
              <a:gd name="T7" fmla="*/ 47150 h 50164"/>
              <a:gd name="T8" fmla="*/ 1817 w 143509"/>
              <a:gd name="T9" fmla="*/ 49036 h 50164"/>
              <a:gd name="T10" fmla="*/ 7270 w 143509"/>
              <a:gd name="T11" fmla="*/ 50923 h 50164"/>
              <a:gd name="T12" fmla="*/ 136625 w 143509"/>
              <a:gd name="T13" fmla="*/ 50923 h 50164"/>
              <a:gd name="T14" fmla="*/ 142109 w 143509"/>
              <a:gd name="T15" fmla="*/ 49036 h 50164"/>
              <a:gd name="T16" fmla="*/ 142109 w 143509"/>
              <a:gd name="T17" fmla="*/ 41494 h 50164"/>
              <a:gd name="T18" fmla="*/ 142109 w 143509"/>
              <a:gd name="T19" fmla="*/ 0 h 50164"/>
              <a:gd name="T20" fmla="*/ 1817 w 143509"/>
              <a:gd name="T21" fmla="*/ 1886 h 50164"/>
              <a:gd name="T22" fmla="*/ 0 w 143509"/>
              <a:gd name="T23" fmla="*/ 3772 h 50164"/>
              <a:gd name="T24" fmla="*/ 1817 w 143509"/>
              <a:gd name="T25" fmla="*/ 7544 h 50164"/>
              <a:gd name="T26" fmla="*/ 7270 w 143509"/>
              <a:gd name="T27" fmla="*/ 9431 h 50164"/>
              <a:gd name="T28" fmla="*/ 136625 w 143509"/>
              <a:gd name="T29" fmla="*/ 9431 h 50164"/>
              <a:gd name="T30" fmla="*/ 142109 w 143509"/>
              <a:gd name="T31" fmla="*/ 7544 h 50164"/>
              <a:gd name="T32" fmla="*/ 142109 w 143509"/>
              <a:gd name="T33" fmla="*/ 0 h 5016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3509" h="50164">
                <a:moveTo>
                  <a:pt x="143373" y="40462"/>
                </a:moveTo>
                <a:lnTo>
                  <a:pt x="1833" y="40462"/>
                </a:lnTo>
                <a:lnTo>
                  <a:pt x="1833" y="44137"/>
                </a:lnTo>
                <a:lnTo>
                  <a:pt x="0" y="45977"/>
                </a:lnTo>
                <a:lnTo>
                  <a:pt x="1833" y="47816"/>
                </a:lnTo>
                <a:lnTo>
                  <a:pt x="7334" y="49655"/>
                </a:lnTo>
                <a:lnTo>
                  <a:pt x="137840" y="49655"/>
                </a:lnTo>
                <a:lnTo>
                  <a:pt x="143373" y="47816"/>
                </a:lnTo>
                <a:lnTo>
                  <a:pt x="143373" y="40462"/>
                </a:lnTo>
                <a:close/>
              </a:path>
              <a:path w="143509" h="50164">
                <a:moveTo>
                  <a:pt x="143373" y="0"/>
                </a:moveTo>
                <a:lnTo>
                  <a:pt x="1833" y="1839"/>
                </a:lnTo>
                <a:lnTo>
                  <a:pt x="0" y="3678"/>
                </a:lnTo>
                <a:lnTo>
                  <a:pt x="1833" y="7357"/>
                </a:lnTo>
                <a:lnTo>
                  <a:pt x="7334" y="9196"/>
                </a:lnTo>
                <a:lnTo>
                  <a:pt x="137840" y="9196"/>
                </a:lnTo>
                <a:lnTo>
                  <a:pt x="143373" y="7357"/>
                </a:lnTo>
                <a:lnTo>
                  <a:pt x="14337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40984" name="object 36">
            <a:extLst>
              <a:ext uri="{FF2B5EF4-FFF2-40B4-BE49-F238E27FC236}">
                <a16:creationId xmlns:a16="http://schemas.microsoft.com/office/drawing/2014/main" id="{E695C00A-0C49-4603-841A-3C3F00EE6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2549525"/>
            <a:ext cx="14287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5" name="object 37">
            <a:extLst>
              <a:ext uri="{FF2B5EF4-FFF2-40B4-BE49-F238E27FC236}">
                <a16:creationId xmlns:a16="http://schemas.microsoft.com/office/drawing/2014/main" id="{1E794AE0-397C-4657-B7D3-C2D0F4E2F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3" y="2424113"/>
            <a:ext cx="7159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6" name="object 38">
            <a:extLst>
              <a:ext uri="{FF2B5EF4-FFF2-40B4-BE49-F238E27FC236}">
                <a16:creationId xmlns:a16="http://schemas.microsoft.com/office/drawing/2014/main" id="{B40A4E79-C6CA-41F4-B98F-DDB846EE29C7}"/>
              </a:ext>
            </a:extLst>
          </p:cNvPr>
          <p:cNvSpPr>
            <a:spLocks/>
          </p:cNvSpPr>
          <p:nvPr/>
        </p:nvSpPr>
        <p:spPr bwMode="auto">
          <a:xfrm>
            <a:off x="3692525" y="2597150"/>
            <a:ext cx="142875" cy="50800"/>
          </a:xfrm>
          <a:custGeom>
            <a:avLst/>
            <a:gdLst>
              <a:gd name="T0" fmla="*/ 142107 w 143510"/>
              <a:gd name="T1" fmla="*/ 41494 h 50164"/>
              <a:gd name="T2" fmla="*/ 1817 w 143510"/>
              <a:gd name="T3" fmla="*/ 41494 h 50164"/>
              <a:gd name="T4" fmla="*/ 1817 w 143510"/>
              <a:gd name="T5" fmla="*/ 45264 h 50164"/>
              <a:gd name="T6" fmla="*/ 0 w 143510"/>
              <a:gd name="T7" fmla="*/ 47150 h 50164"/>
              <a:gd name="T8" fmla="*/ 1817 w 143510"/>
              <a:gd name="T9" fmla="*/ 49036 h 50164"/>
              <a:gd name="T10" fmla="*/ 5484 w 143510"/>
              <a:gd name="T11" fmla="*/ 50923 h 50164"/>
              <a:gd name="T12" fmla="*/ 134837 w 143510"/>
              <a:gd name="T13" fmla="*/ 50923 h 50164"/>
              <a:gd name="T14" fmla="*/ 142107 w 143510"/>
              <a:gd name="T15" fmla="*/ 49036 h 50164"/>
              <a:gd name="T16" fmla="*/ 142107 w 143510"/>
              <a:gd name="T17" fmla="*/ 41494 h 50164"/>
              <a:gd name="T18" fmla="*/ 142107 w 143510"/>
              <a:gd name="T19" fmla="*/ 0 h 50164"/>
              <a:gd name="T20" fmla="*/ 1817 w 143510"/>
              <a:gd name="T21" fmla="*/ 1886 h 50164"/>
              <a:gd name="T22" fmla="*/ 0 w 143510"/>
              <a:gd name="T23" fmla="*/ 3772 h 50164"/>
              <a:gd name="T24" fmla="*/ 1817 w 143510"/>
              <a:gd name="T25" fmla="*/ 7544 h 50164"/>
              <a:gd name="T26" fmla="*/ 5484 w 143510"/>
              <a:gd name="T27" fmla="*/ 9431 h 50164"/>
              <a:gd name="T28" fmla="*/ 134837 w 143510"/>
              <a:gd name="T29" fmla="*/ 9431 h 50164"/>
              <a:gd name="T30" fmla="*/ 142107 w 143510"/>
              <a:gd name="T31" fmla="*/ 7544 h 50164"/>
              <a:gd name="T32" fmla="*/ 142107 w 143510"/>
              <a:gd name="T33" fmla="*/ 0 h 5016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43510" h="50164">
                <a:moveTo>
                  <a:pt x="143373" y="40462"/>
                </a:moveTo>
                <a:lnTo>
                  <a:pt x="1833" y="40462"/>
                </a:lnTo>
                <a:lnTo>
                  <a:pt x="1833" y="44137"/>
                </a:lnTo>
                <a:lnTo>
                  <a:pt x="0" y="45977"/>
                </a:lnTo>
                <a:lnTo>
                  <a:pt x="1833" y="47816"/>
                </a:lnTo>
                <a:lnTo>
                  <a:pt x="5532" y="49655"/>
                </a:lnTo>
                <a:lnTo>
                  <a:pt x="136038" y="49655"/>
                </a:lnTo>
                <a:lnTo>
                  <a:pt x="143373" y="47816"/>
                </a:lnTo>
                <a:lnTo>
                  <a:pt x="143373" y="40462"/>
                </a:lnTo>
                <a:close/>
              </a:path>
              <a:path w="143510" h="50164">
                <a:moveTo>
                  <a:pt x="143373" y="0"/>
                </a:moveTo>
                <a:lnTo>
                  <a:pt x="1833" y="1839"/>
                </a:lnTo>
                <a:lnTo>
                  <a:pt x="0" y="3678"/>
                </a:lnTo>
                <a:lnTo>
                  <a:pt x="1833" y="7357"/>
                </a:lnTo>
                <a:lnTo>
                  <a:pt x="5532" y="9196"/>
                </a:lnTo>
                <a:lnTo>
                  <a:pt x="136038" y="9196"/>
                </a:lnTo>
                <a:lnTo>
                  <a:pt x="143373" y="7357"/>
                </a:lnTo>
                <a:lnTo>
                  <a:pt x="14337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40987" name="object 39">
            <a:extLst>
              <a:ext uri="{FF2B5EF4-FFF2-40B4-BE49-F238E27FC236}">
                <a16:creationId xmlns:a16="http://schemas.microsoft.com/office/drawing/2014/main" id="{F63242AF-3DB8-48A5-B49C-6CD2C3467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363" y="2532063"/>
            <a:ext cx="473075" cy="14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8" name="object 40">
            <a:extLst>
              <a:ext uri="{FF2B5EF4-FFF2-40B4-BE49-F238E27FC236}">
                <a16:creationId xmlns:a16="http://schemas.microsoft.com/office/drawing/2014/main" id="{C9538F15-3054-4009-89A9-DCA41D764766}"/>
              </a:ext>
            </a:extLst>
          </p:cNvPr>
          <p:cNvSpPr>
            <a:spLocks/>
          </p:cNvSpPr>
          <p:nvPr/>
        </p:nvSpPr>
        <p:spPr bwMode="auto">
          <a:xfrm>
            <a:off x="2717800" y="4262438"/>
            <a:ext cx="153988" cy="52387"/>
          </a:xfrm>
          <a:custGeom>
            <a:avLst/>
            <a:gdLst>
              <a:gd name="T0" fmla="*/ 153339 w 154305"/>
              <a:gd name="T1" fmla="*/ 42386 h 52704"/>
              <a:gd name="T2" fmla="*/ 1942 w 154305"/>
              <a:gd name="T3" fmla="*/ 44312 h 52704"/>
              <a:gd name="T4" fmla="*/ 0 w 154305"/>
              <a:gd name="T5" fmla="*/ 46240 h 52704"/>
              <a:gd name="T6" fmla="*/ 1942 w 154305"/>
              <a:gd name="T7" fmla="*/ 50090 h 52704"/>
              <a:gd name="T8" fmla="*/ 7764 w 154305"/>
              <a:gd name="T9" fmla="*/ 52016 h 52704"/>
              <a:gd name="T10" fmla="*/ 145578 w 154305"/>
              <a:gd name="T11" fmla="*/ 52016 h 52704"/>
              <a:gd name="T12" fmla="*/ 153339 w 154305"/>
              <a:gd name="T13" fmla="*/ 50090 h 52704"/>
              <a:gd name="T14" fmla="*/ 153339 w 154305"/>
              <a:gd name="T15" fmla="*/ 42386 h 52704"/>
              <a:gd name="T16" fmla="*/ 153339 w 154305"/>
              <a:gd name="T17" fmla="*/ 0 h 52704"/>
              <a:gd name="T18" fmla="*/ 1942 w 154305"/>
              <a:gd name="T19" fmla="*/ 1926 h 52704"/>
              <a:gd name="T20" fmla="*/ 0 w 154305"/>
              <a:gd name="T21" fmla="*/ 3854 h 52704"/>
              <a:gd name="T22" fmla="*/ 1942 w 154305"/>
              <a:gd name="T23" fmla="*/ 5780 h 52704"/>
              <a:gd name="T24" fmla="*/ 7764 w 154305"/>
              <a:gd name="T25" fmla="*/ 7706 h 52704"/>
              <a:gd name="T26" fmla="*/ 145578 w 154305"/>
              <a:gd name="T27" fmla="*/ 7706 h 52704"/>
              <a:gd name="T28" fmla="*/ 153339 w 154305"/>
              <a:gd name="T29" fmla="*/ 5780 h 52704"/>
              <a:gd name="T30" fmla="*/ 153339 w 154305"/>
              <a:gd name="T31" fmla="*/ 0 h 5270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54305" h="52704">
                <a:moveTo>
                  <a:pt x="153971" y="42900"/>
                </a:moveTo>
                <a:lnTo>
                  <a:pt x="1950" y="44850"/>
                </a:lnTo>
                <a:lnTo>
                  <a:pt x="0" y="46801"/>
                </a:lnTo>
                <a:lnTo>
                  <a:pt x="1950" y="50698"/>
                </a:lnTo>
                <a:lnTo>
                  <a:pt x="7796" y="52648"/>
                </a:lnTo>
                <a:lnTo>
                  <a:pt x="146178" y="52648"/>
                </a:lnTo>
                <a:lnTo>
                  <a:pt x="153971" y="50698"/>
                </a:lnTo>
                <a:lnTo>
                  <a:pt x="153971" y="42900"/>
                </a:lnTo>
                <a:close/>
              </a:path>
              <a:path w="154305" h="52704">
                <a:moveTo>
                  <a:pt x="153971" y="0"/>
                </a:moveTo>
                <a:lnTo>
                  <a:pt x="1950" y="1950"/>
                </a:lnTo>
                <a:lnTo>
                  <a:pt x="0" y="3900"/>
                </a:lnTo>
                <a:lnTo>
                  <a:pt x="1950" y="5850"/>
                </a:lnTo>
                <a:lnTo>
                  <a:pt x="7796" y="7800"/>
                </a:lnTo>
                <a:lnTo>
                  <a:pt x="146178" y="7800"/>
                </a:lnTo>
                <a:lnTo>
                  <a:pt x="153971" y="5850"/>
                </a:lnTo>
                <a:lnTo>
                  <a:pt x="15397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40989" name="object 41">
            <a:extLst>
              <a:ext uri="{FF2B5EF4-FFF2-40B4-BE49-F238E27FC236}">
                <a16:creationId xmlns:a16="http://schemas.microsoft.com/office/drawing/2014/main" id="{80BC9A2C-F52E-4814-ADFB-BE98F0D60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513" y="4191000"/>
            <a:ext cx="49847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0" name="object 42">
            <a:extLst>
              <a:ext uri="{FF2B5EF4-FFF2-40B4-BE49-F238E27FC236}">
                <a16:creationId xmlns:a16="http://schemas.microsoft.com/office/drawing/2014/main" id="{F2987107-6F40-4679-BCB7-630F6CEC4CB8}"/>
              </a:ext>
            </a:extLst>
          </p:cNvPr>
          <p:cNvSpPr>
            <a:spLocks/>
          </p:cNvSpPr>
          <p:nvPr/>
        </p:nvSpPr>
        <p:spPr bwMode="auto">
          <a:xfrm>
            <a:off x="3538538" y="4283075"/>
            <a:ext cx="142875" cy="9525"/>
          </a:xfrm>
          <a:custGeom>
            <a:avLst/>
            <a:gdLst>
              <a:gd name="T0" fmla="*/ 142296 w 142875"/>
              <a:gd name="T1" fmla="*/ 0 h 10160"/>
              <a:gd name="T2" fmla="*/ 1978 w 142875"/>
              <a:gd name="T3" fmla="*/ 1714 h 10160"/>
              <a:gd name="T4" fmla="*/ 0 w 142875"/>
              <a:gd name="T5" fmla="*/ 3428 h 10160"/>
              <a:gd name="T6" fmla="*/ 1978 w 142875"/>
              <a:gd name="T7" fmla="*/ 6856 h 10160"/>
              <a:gd name="T8" fmla="*/ 9754 w 142875"/>
              <a:gd name="T9" fmla="*/ 8570 h 10160"/>
              <a:gd name="T10" fmla="*/ 134486 w 142875"/>
              <a:gd name="T11" fmla="*/ 8570 h 10160"/>
              <a:gd name="T12" fmla="*/ 142296 w 142875"/>
              <a:gd name="T13" fmla="*/ 6856 h 10160"/>
              <a:gd name="T14" fmla="*/ 142296 w 142875"/>
              <a:gd name="T15" fmla="*/ 0 h 101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2875" h="10160">
                <a:moveTo>
                  <a:pt x="142296" y="0"/>
                </a:moveTo>
                <a:lnTo>
                  <a:pt x="1978" y="1950"/>
                </a:lnTo>
                <a:lnTo>
                  <a:pt x="0" y="3900"/>
                </a:lnTo>
                <a:lnTo>
                  <a:pt x="1978" y="7800"/>
                </a:lnTo>
                <a:lnTo>
                  <a:pt x="9754" y="9750"/>
                </a:lnTo>
                <a:lnTo>
                  <a:pt x="134486" y="9750"/>
                </a:lnTo>
                <a:lnTo>
                  <a:pt x="142296" y="7800"/>
                </a:lnTo>
                <a:lnTo>
                  <a:pt x="14229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grpSp>
        <p:nvGrpSpPr>
          <p:cNvPr id="40991" name="object 43">
            <a:extLst>
              <a:ext uri="{FF2B5EF4-FFF2-40B4-BE49-F238E27FC236}">
                <a16:creationId xmlns:a16="http://schemas.microsoft.com/office/drawing/2014/main" id="{A82DF053-7FAC-44FA-BFEB-76531DF75CB8}"/>
              </a:ext>
            </a:extLst>
          </p:cNvPr>
          <p:cNvGrpSpPr>
            <a:grpSpLocks/>
          </p:cNvGrpSpPr>
          <p:nvPr/>
        </p:nvGrpSpPr>
        <p:grpSpPr bwMode="auto">
          <a:xfrm>
            <a:off x="3787775" y="4148138"/>
            <a:ext cx="263525" cy="277812"/>
            <a:chOff x="3787892" y="4148623"/>
            <a:chExt cx="264160" cy="277495"/>
          </a:xfrm>
        </p:grpSpPr>
        <p:sp>
          <p:nvSpPr>
            <p:cNvPr id="41028" name="object 44">
              <a:extLst>
                <a:ext uri="{FF2B5EF4-FFF2-40B4-BE49-F238E27FC236}">
                  <a16:creationId xmlns:a16="http://schemas.microsoft.com/office/drawing/2014/main" id="{A2C35146-5D71-4188-83A5-A476FA7FA2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892" y="4148624"/>
              <a:ext cx="60960" cy="277495"/>
            </a:xfrm>
            <a:custGeom>
              <a:avLst/>
              <a:gdLst>
                <a:gd name="T0" fmla="*/ 52628 w 60960"/>
                <a:gd name="T1" fmla="*/ 3900 h 277495"/>
                <a:gd name="T2" fmla="*/ 38984 w 60960"/>
                <a:gd name="T3" fmla="*/ 15601 h 277495"/>
                <a:gd name="T4" fmla="*/ 37006 w 60960"/>
                <a:gd name="T5" fmla="*/ 21452 h 277495"/>
                <a:gd name="T6" fmla="*/ 35062 w 60960"/>
                <a:gd name="T7" fmla="*/ 25349 h 277495"/>
                <a:gd name="T8" fmla="*/ 31174 w 60960"/>
                <a:gd name="T9" fmla="*/ 27299 h 277495"/>
                <a:gd name="T10" fmla="*/ 29230 w 60960"/>
                <a:gd name="T11" fmla="*/ 33149 h 277495"/>
                <a:gd name="T12" fmla="*/ 27286 w 60960"/>
                <a:gd name="T13" fmla="*/ 37050 h 277495"/>
                <a:gd name="T14" fmla="*/ 23363 w 60960"/>
                <a:gd name="T15" fmla="*/ 39000 h 277495"/>
                <a:gd name="T16" fmla="*/ 21419 w 60960"/>
                <a:gd name="T17" fmla="*/ 42900 h 277495"/>
                <a:gd name="T18" fmla="*/ 19475 w 60960"/>
                <a:gd name="T19" fmla="*/ 46801 h 277495"/>
                <a:gd name="T20" fmla="*/ 17531 w 60960"/>
                <a:gd name="T21" fmla="*/ 52648 h 277495"/>
                <a:gd name="T22" fmla="*/ 15587 w 60960"/>
                <a:gd name="T23" fmla="*/ 56548 h 277495"/>
                <a:gd name="T24" fmla="*/ 13643 w 60960"/>
                <a:gd name="T25" fmla="*/ 60448 h 277495"/>
                <a:gd name="T26" fmla="*/ 11698 w 60960"/>
                <a:gd name="T27" fmla="*/ 64349 h 277495"/>
                <a:gd name="T28" fmla="*/ 9720 w 60960"/>
                <a:gd name="T29" fmla="*/ 72150 h 277495"/>
                <a:gd name="T30" fmla="*/ 7776 w 60960"/>
                <a:gd name="T31" fmla="*/ 79947 h 277495"/>
                <a:gd name="T32" fmla="*/ 5832 w 60960"/>
                <a:gd name="T33" fmla="*/ 87748 h 277495"/>
                <a:gd name="T34" fmla="*/ 3888 w 60960"/>
                <a:gd name="T35" fmla="*/ 95548 h 277495"/>
                <a:gd name="T36" fmla="*/ 1944 w 60960"/>
                <a:gd name="T37" fmla="*/ 111146 h 277495"/>
                <a:gd name="T38" fmla="*/ 0 w 60960"/>
                <a:gd name="T39" fmla="*/ 138446 h 277495"/>
                <a:gd name="T40" fmla="*/ 3888 w 60960"/>
                <a:gd name="T41" fmla="*/ 177446 h 277495"/>
                <a:gd name="T42" fmla="*/ 7776 w 60960"/>
                <a:gd name="T43" fmla="*/ 196944 h 277495"/>
                <a:gd name="T44" fmla="*/ 15587 w 60960"/>
                <a:gd name="T45" fmla="*/ 218393 h 277495"/>
                <a:gd name="T46" fmla="*/ 25341 w 60960"/>
                <a:gd name="T47" fmla="*/ 239845 h 277495"/>
                <a:gd name="T48" fmla="*/ 29230 w 60960"/>
                <a:gd name="T49" fmla="*/ 245692 h 277495"/>
                <a:gd name="T50" fmla="*/ 33118 w 60960"/>
                <a:gd name="T51" fmla="*/ 251543 h 277495"/>
                <a:gd name="T52" fmla="*/ 37006 w 60960"/>
                <a:gd name="T53" fmla="*/ 257393 h 277495"/>
                <a:gd name="T54" fmla="*/ 46761 w 60960"/>
                <a:gd name="T55" fmla="*/ 269091 h 277495"/>
                <a:gd name="T56" fmla="*/ 56516 w 60960"/>
                <a:gd name="T57" fmla="*/ 276892 h 277495"/>
                <a:gd name="T58" fmla="*/ 58460 w 60960"/>
                <a:gd name="T59" fmla="*/ 271041 h 277495"/>
                <a:gd name="T60" fmla="*/ 48705 w 60960"/>
                <a:gd name="T61" fmla="*/ 259344 h 277495"/>
                <a:gd name="T62" fmla="*/ 42873 w 60960"/>
                <a:gd name="T63" fmla="*/ 251543 h 277495"/>
                <a:gd name="T64" fmla="*/ 33118 w 60960"/>
                <a:gd name="T65" fmla="*/ 233995 h 277495"/>
                <a:gd name="T66" fmla="*/ 23363 w 60960"/>
                <a:gd name="T67" fmla="*/ 206695 h 277495"/>
                <a:gd name="T68" fmla="*/ 19475 w 60960"/>
                <a:gd name="T69" fmla="*/ 181346 h 277495"/>
                <a:gd name="T70" fmla="*/ 15587 w 60960"/>
                <a:gd name="T71" fmla="*/ 138446 h 277495"/>
                <a:gd name="T72" fmla="*/ 17531 w 60960"/>
                <a:gd name="T73" fmla="*/ 109196 h 277495"/>
                <a:gd name="T74" fmla="*/ 19475 w 60960"/>
                <a:gd name="T75" fmla="*/ 91648 h 277495"/>
                <a:gd name="T76" fmla="*/ 21419 w 60960"/>
                <a:gd name="T77" fmla="*/ 81897 h 277495"/>
                <a:gd name="T78" fmla="*/ 23363 w 60960"/>
                <a:gd name="T79" fmla="*/ 74100 h 277495"/>
                <a:gd name="T80" fmla="*/ 25341 w 60960"/>
                <a:gd name="T81" fmla="*/ 66299 h 277495"/>
                <a:gd name="T82" fmla="*/ 27286 w 60960"/>
                <a:gd name="T83" fmla="*/ 58498 h 277495"/>
                <a:gd name="T84" fmla="*/ 29230 w 60960"/>
                <a:gd name="T85" fmla="*/ 54598 h 277495"/>
                <a:gd name="T86" fmla="*/ 31174 w 60960"/>
                <a:gd name="T87" fmla="*/ 48751 h 277495"/>
                <a:gd name="T88" fmla="*/ 33118 w 60960"/>
                <a:gd name="T89" fmla="*/ 44850 h 277495"/>
                <a:gd name="T90" fmla="*/ 35062 w 60960"/>
                <a:gd name="T91" fmla="*/ 40950 h 277495"/>
                <a:gd name="T92" fmla="*/ 37006 w 60960"/>
                <a:gd name="T93" fmla="*/ 37050 h 277495"/>
                <a:gd name="T94" fmla="*/ 38984 w 60960"/>
                <a:gd name="T95" fmla="*/ 31199 h 277495"/>
                <a:gd name="T96" fmla="*/ 40929 w 60960"/>
                <a:gd name="T97" fmla="*/ 27299 h 277495"/>
                <a:gd name="T98" fmla="*/ 44817 w 60960"/>
                <a:gd name="T99" fmla="*/ 25349 h 277495"/>
                <a:gd name="T100" fmla="*/ 46761 w 60960"/>
                <a:gd name="T101" fmla="*/ 21452 h 277495"/>
                <a:gd name="T102" fmla="*/ 50649 w 60960"/>
                <a:gd name="T103" fmla="*/ 13651 h 277495"/>
                <a:gd name="T104" fmla="*/ 54572 w 60960"/>
                <a:gd name="T105" fmla="*/ 11701 h 277495"/>
                <a:gd name="T106" fmla="*/ 56516 w 60960"/>
                <a:gd name="T107" fmla="*/ 7800 h 277495"/>
                <a:gd name="T108" fmla="*/ 58460 w 60960"/>
                <a:gd name="T109" fmla="*/ 1950 h 277495"/>
                <a:gd name="T110" fmla="*/ 60404 w 60960"/>
                <a:gd name="T111" fmla="*/ 0 h 27749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0960" h="277495">
                  <a:moveTo>
                    <a:pt x="60404" y="0"/>
                  </a:moveTo>
                  <a:lnTo>
                    <a:pt x="52628" y="3900"/>
                  </a:lnTo>
                  <a:lnTo>
                    <a:pt x="40929" y="15601"/>
                  </a:lnTo>
                  <a:lnTo>
                    <a:pt x="38984" y="15601"/>
                  </a:lnTo>
                  <a:lnTo>
                    <a:pt x="38984" y="19501"/>
                  </a:lnTo>
                  <a:lnTo>
                    <a:pt x="37006" y="21452"/>
                  </a:lnTo>
                  <a:lnTo>
                    <a:pt x="35062" y="21452"/>
                  </a:lnTo>
                  <a:lnTo>
                    <a:pt x="35062" y="25349"/>
                  </a:lnTo>
                  <a:lnTo>
                    <a:pt x="33118" y="27299"/>
                  </a:lnTo>
                  <a:lnTo>
                    <a:pt x="31174" y="27299"/>
                  </a:lnTo>
                  <a:lnTo>
                    <a:pt x="31174" y="31199"/>
                  </a:lnTo>
                  <a:lnTo>
                    <a:pt x="29230" y="33149"/>
                  </a:lnTo>
                  <a:lnTo>
                    <a:pt x="27286" y="33149"/>
                  </a:lnTo>
                  <a:lnTo>
                    <a:pt x="27286" y="37050"/>
                  </a:lnTo>
                  <a:lnTo>
                    <a:pt x="25341" y="39000"/>
                  </a:lnTo>
                  <a:lnTo>
                    <a:pt x="23363" y="39000"/>
                  </a:lnTo>
                  <a:lnTo>
                    <a:pt x="23363" y="42900"/>
                  </a:lnTo>
                  <a:lnTo>
                    <a:pt x="21419" y="42900"/>
                  </a:lnTo>
                  <a:lnTo>
                    <a:pt x="21419" y="46801"/>
                  </a:lnTo>
                  <a:lnTo>
                    <a:pt x="19475" y="46801"/>
                  </a:lnTo>
                  <a:lnTo>
                    <a:pt x="19475" y="52648"/>
                  </a:lnTo>
                  <a:lnTo>
                    <a:pt x="17531" y="52648"/>
                  </a:lnTo>
                  <a:lnTo>
                    <a:pt x="17531" y="56548"/>
                  </a:lnTo>
                  <a:lnTo>
                    <a:pt x="15587" y="56548"/>
                  </a:lnTo>
                  <a:lnTo>
                    <a:pt x="15587" y="60448"/>
                  </a:lnTo>
                  <a:lnTo>
                    <a:pt x="13643" y="60448"/>
                  </a:lnTo>
                  <a:lnTo>
                    <a:pt x="13643" y="64349"/>
                  </a:lnTo>
                  <a:lnTo>
                    <a:pt x="11698" y="64349"/>
                  </a:lnTo>
                  <a:lnTo>
                    <a:pt x="11698" y="72150"/>
                  </a:lnTo>
                  <a:lnTo>
                    <a:pt x="9720" y="72150"/>
                  </a:lnTo>
                  <a:lnTo>
                    <a:pt x="9720" y="79947"/>
                  </a:lnTo>
                  <a:lnTo>
                    <a:pt x="7776" y="79947"/>
                  </a:lnTo>
                  <a:lnTo>
                    <a:pt x="7776" y="87748"/>
                  </a:lnTo>
                  <a:lnTo>
                    <a:pt x="5832" y="87748"/>
                  </a:lnTo>
                  <a:lnTo>
                    <a:pt x="5832" y="95548"/>
                  </a:lnTo>
                  <a:lnTo>
                    <a:pt x="3888" y="95548"/>
                  </a:lnTo>
                  <a:lnTo>
                    <a:pt x="3888" y="111146"/>
                  </a:lnTo>
                  <a:lnTo>
                    <a:pt x="1944" y="111146"/>
                  </a:lnTo>
                  <a:lnTo>
                    <a:pt x="1944" y="136495"/>
                  </a:lnTo>
                  <a:lnTo>
                    <a:pt x="0" y="138446"/>
                  </a:lnTo>
                  <a:lnTo>
                    <a:pt x="1944" y="167695"/>
                  </a:lnTo>
                  <a:lnTo>
                    <a:pt x="3888" y="177446"/>
                  </a:lnTo>
                  <a:lnTo>
                    <a:pt x="5832" y="189144"/>
                  </a:lnTo>
                  <a:lnTo>
                    <a:pt x="7776" y="196944"/>
                  </a:lnTo>
                  <a:lnTo>
                    <a:pt x="13643" y="214496"/>
                  </a:lnTo>
                  <a:lnTo>
                    <a:pt x="15587" y="218393"/>
                  </a:lnTo>
                  <a:lnTo>
                    <a:pt x="17531" y="224244"/>
                  </a:lnTo>
                  <a:lnTo>
                    <a:pt x="25341" y="239845"/>
                  </a:lnTo>
                  <a:lnTo>
                    <a:pt x="27286" y="241795"/>
                  </a:lnTo>
                  <a:lnTo>
                    <a:pt x="29230" y="245692"/>
                  </a:lnTo>
                  <a:lnTo>
                    <a:pt x="31174" y="247642"/>
                  </a:lnTo>
                  <a:lnTo>
                    <a:pt x="33118" y="251543"/>
                  </a:lnTo>
                  <a:lnTo>
                    <a:pt x="35062" y="253493"/>
                  </a:lnTo>
                  <a:lnTo>
                    <a:pt x="37006" y="257393"/>
                  </a:lnTo>
                  <a:lnTo>
                    <a:pt x="44817" y="265191"/>
                  </a:lnTo>
                  <a:lnTo>
                    <a:pt x="46761" y="269091"/>
                  </a:lnTo>
                  <a:lnTo>
                    <a:pt x="52628" y="274942"/>
                  </a:lnTo>
                  <a:lnTo>
                    <a:pt x="56516" y="276892"/>
                  </a:lnTo>
                  <a:lnTo>
                    <a:pt x="60404" y="276892"/>
                  </a:lnTo>
                  <a:lnTo>
                    <a:pt x="58460" y="271041"/>
                  </a:lnTo>
                  <a:lnTo>
                    <a:pt x="50649" y="263244"/>
                  </a:lnTo>
                  <a:lnTo>
                    <a:pt x="48705" y="259344"/>
                  </a:lnTo>
                  <a:lnTo>
                    <a:pt x="44817" y="255443"/>
                  </a:lnTo>
                  <a:lnTo>
                    <a:pt x="42873" y="251543"/>
                  </a:lnTo>
                  <a:lnTo>
                    <a:pt x="40929" y="249593"/>
                  </a:lnTo>
                  <a:lnTo>
                    <a:pt x="33118" y="233995"/>
                  </a:lnTo>
                  <a:lnTo>
                    <a:pt x="25341" y="210596"/>
                  </a:lnTo>
                  <a:lnTo>
                    <a:pt x="23363" y="206695"/>
                  </a:lnTo>
                  <a:lnTo>
                    <a:pt x="21419" y="193044"/>
                  </a:lnTo>
                  <a:lnTo>
                    <a:pt x="19475" y="181346"/>
                  </a:lnTo>
                  <a:lnTo>
                    <a:pt x="17531" y="165745"/>
                  </a:lnTo>
                  <a:lnTo>
                    <a:pt x="15587" y="138446"/>
                  </a:lnTo>
                  <a:lnTo>
                    <a:pt x="17531" y="136495"/>
                  </a:lnTo>
                  <a:lnTo>
                    <a:pt x="17531" y="109196"/>
                  </a:lnTo>
                  <a:lnTo>
                    <a:pt x="19475" y="109196"/>
                  </a:lnTo>
                  <a:lnTo>
                    <a:pt x="19475" y="91648"/>
                  </a:lnTo>
                  <a:lnTo>
                    <a:pt x="21419" y="91648"/>
                  </a:lnTo>
                  <a:lnTo>
                    <a:pt x="21419" y="81897"/>
                  </a:lnTo>
                  <a:lnTo>
                    <a:pt x="23363" y="81897"/>
                  </a:lnTo>
                  <a:lnTo>
                    <a:pt x="23363" y="74100"/>
                  </a:lnTo>
                  <a:lnTo>
                    <a:pt x="25341" y="74100"/>
                  </a:lnTo>
                  <a:lnTo>
                    <a:pt x="25341" y="66299"/>
                  </a:lnTo>
                  <a:lnTo>
                    <a:pt x="27286" y="66299"/>
                  </a:lnTo>
                  <a:lnTo>
                    <a:pt x="27286" y="58498"/>
                  </a:lnTo>
                  <a:lnTo>
                    <a:pt x="29230" y="58498"/>
                  </a:lnTo>
                  <a:lnTo>
                    <a:pt x="29230" y="54598"/>
                  </a:lnTo>
                  <a:lnTo>
                    <a:pt x="31174" y="54598"/>
                  </a:lnTo>
                  <a:lnTo>
                    <a:pt x="31174" y="48751"/>
                  </a:lnTo>
                  <a:lnTo>
                    <a:pt x="33118" y="48751"/>
                  </a:lnTo>
                  <a:lnTo>
                    <a:pt x="33118" y="44850"/>
                  </a:lnTo>
                  <a:lnTo>
                    <a:pt x="35062" y="44850"/>
                  </a:lnTo>
                  <a:lnTo>
                    <a:pt x="35062" y="40950"/>
                  </a:lnTo>
                  <a:lnTo>
                    <a:pt x="37006" y="40950"/>
                  </a:lnTo>
                  <a:lnTo>
                    <a:pt x="37006" y="37050"/>
                  </a:lnTo>
                  <a:lnTo>
                    <a:pt x="38984" y="37050"/>
                  </a:lnTo>
                  <a:lnTo>
                    <a:pt x="38984" y="31199"/>
                  </a:lnTo>
                  <a:lnTo>
                    <a:pt x="40929" y="31199"/>
                  </a:lnTo>
                  <a:lnTo>
                    <a:pt x="40929" y="27299"/>
                  </a:lnTo>
                  <a:lnTo>
                    <a:pt x="42873" y="27299"/>
                  </a:lnTo>
                  <a:lnTo>
                    <a:pt x="44817" y="25349"/>
                  </a:lnTo>
                  <a:lnTo>
                    <a:pt x="44817" y="21452"/>
                  </a:lnTo>
                  <a:lnTo>
                    <a:pt x="46761" y="21452"/>
                  </a:lnTo>
                  <a:lnTo>
                    <a:pt x="50649" y="17551"/>
                  </a:lnTo>
                  <a:lnTo>
                    <a:pt x="50649" y="13651"/>
                  </a:lnTo>
                  <a:lnTo>
                    <a:pt x="52628" y="13651"/>
                  </a:lnTo>
                  <a:lnTo>
                    <a:pt x="54572" y="11701"/>
                  </a:lnTo>
                  <a:lnTo>
                    <a:pt x="54572" y="7800"/>
                  </a:lnTo>
                  <a:lnTo>
                    <a:pt x="56516" y="7800"/>
                  </a:lnTo>
                  <a:lnTo>
                    <a:pt x="58460" y="5850"/>
                  </a:lnTo>
                  <a:lnTo>
                    <a:pt x="58460" y="1950"/>
                  </a:lnTo>
                  <a:lnTo>
                    <a:pt x="60404" y="1950"/>
                  </a:lnTo>
                  <a:lnTo>
                    <a:pt x="604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29" name="object 45">
              <a:extLst>
                <a:ext uri="{FF2B5EF4-FFF2-40B4-BE49-F238E27FC236}">
                  <a16:creationId xmlns:a16="http://schemas.microsoft.com/office/drawing/2014/main" id="{DE926215-805D-4DF6-BB27-2BC7770FE0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8211" y="4148623"/>
              <a:ext cx="74047" cy="105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0" name="object 46">
              <a:extLst>
                <a:ext uri="{FF2B5EF4-FFF2-40B4-BE49-F238E27FC236}">
                  <a16:creationId xmlns:a16="http://schemas.microsoft.com/office/drawing/2014/main" id="{F9A88490-98C5-4029-AA39-B35A77A62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516" y="4291946"/>
              <a:ext cx="173990" cy="10160"/>
            </a:xfrm>
            <a:custGeom>
              <a:avLst/>
              <a:gdLst>
                <a:gd name="T0" fmla="*/ 171290 w 173989"/>
                <a:gd name="T1" fmla="*/ 0 h 10160"/>
                <a:gd name="T2" fmla="*/ 2182 w 173989"/>
                <a:gd name="T3" fmla="*/ 0 h 10160"/>
                <a:gd name="T4" fmla="*/ 0 w 173989"/>
                <a:gd name="T5" fmla="*/ 2180 h 10160"/>
                <a:gd name="T6" fmla="*/ 0 w 173989"/>
                <a:gd name="T7" fmla="*/ 7566 h 10160"/>
                <a:gd name="T8" fmla="*/ 2182 w 173989"/>
                <a:gd name="T9" fmla="*/ 9747 h 10160"/>
                <a:gd name="T10" fmla="*/ 4877 w 173989"/>
                <a:gd name="T11" fmla="*/ 9747 h 10160"/>
                <a:gd name="T12" fmla="*/ 171290 w 173989"/>
                <a:gd name="T13" fmla="*/ 9747 h 10160"/>
                <a:gd name="T14" fmla="*/ 173473 w 173989"/>
                <a:gd name="T15" fmla="*/ 7566 h 10160"/>
                <a:gd name="T16" fmla="*/ 173473 w 173989"/>
                <a:gd name="T17" fmla="*/ 2180 h 10160"/>
                <a:gd name="T18" fmla="*/ 171290 w 173989"/>
                <a:gd name="T19" fmla="*/ 0 h 101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73989" h="10160">
                  <a:moveTo>
                    <a:pt x="171288" y="0"/>
                  </a:moveTo>
                  <a:lnTo>
                    <a:pt x="2182" y="0"/>
                  </a:lnTo>
                  <a:lnTo>
                    <a:pt x="0" y="2180"/>
                  </a:lnTo>
                  <a:lnTo>
                    <a:pt x="0" y="7566"/>
                  </a:lnTo>
                  <a:lnTo>
                    <a:pt x="2182" y="9747"/>
                  </a:lnTo>
                  <a:lnTo>
                    <a:pt x="4877" y="9747"/>
                  </a:lnTo>
                  <a:lnTo>
                    <a:pt x="171288" y="9747"/>
                  </a:lnTo>
                  <a:lnTo>
                    <a:pt x="173471" y="7566"/>
                  </a:lnTo>
                  <a:lnTo>
                    <a:pt x="173471" y="2180"/>
                  </a:lnTo>
                  <a:lnTo>
                    <a:pt x="1712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31" name="object 47">
              <a:extLst>
                <a:ext uri="{FF2B5EF4-FFF2-40B4-BE49-F238E27FC236}">
                  <a16:creationId xmlns:a16="http://schemas.microsoft.com/office/drawing/2014/main" id="{68B2DAAD-CFD7-479B-9807-64FDD431E9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7037" y="4322170"/>
              <a:ext cx="146151" cy="103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92" name="object 48">
            <a:extLst>
              <a:ext uri="{FF2B5EF4-FFF2-40B4-BE49-F238E27FC236}">
                <a16:creationId xmlns:a16="http://schemas.microsoft.com/office/drawing/2014/main" id="{106CF4A0-FC6F-4F4C-99D3-D79ADBAD9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4230688"/>
            <a:ext cx="1111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93" name="object 49">
            <a:extLst>
              <a:ext uri="{FF2B5EF4-FFF2-40B4-BE49-F238E27FC236}">
                <a16:creationId xmlns:a16="http://schemas.microsoft.com/office/drawing/2014/main" id="{5C58A6BA-DA10-43FD-A280-B48509A98372}"/>
              </a:ext>
            </a:extLst>
          </p:cNvPr>
          <p:cNvGrpSpPr>
            <a:grpSpLocks/>
          </p:cNvGrpSpPr>
          <p:nvPr/>
        </p:nvGrpSpPr>
        <p:grpSpPr bwMode="auto">
          <a:xfrm>
            <a:off x="4376738" y="4191000"/>
            <a:ext cx="488950" cy="158750"/>
            <a:chOff x="4376487" y="4191523"/>
            <a:chExt cx="489584" cy="158115"/>
          </a:xfrm>
        </p:grpSpPr>
        <p:pic>
          <p:nvPicPr>
            <p:cNvPr id="41024" name="object 50">
              <a:extLst>
                <a:ext uri="{FF2B5EF4-FFF2-40B4-BE49-F238E27FC236}">
                  <a16:creationId xmlns:a16="http://schemas.microsoft.com/office/drawing/2014/main" id="{504F1287-7C5D-491F-B607-06BB2237B5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6487" y="4191523"/>
              <a:ext cx="75991" cy="154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5" name="object 51">
              <a:extLst>
                <a:ext uri="{FF2B5EF4-FFF2-40B4-BE49-F238E27FC236}">
                  <a16:creationId xmlns:a16="http://schemas.microsoft.com/office/drawing/2014/main" id="{3B69E4F8-E493-404D-98F4-79EC385FB8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520" y="4324119"/>
              <a:ext cx="23495" cy="19685"/>
            </a:xfrm>
            <a:custGeom>
              <a:avLst/>
              <a:gdLst>
                <a:gd name="T0" fmla="*/ 17531 w 23495"/>
                <a:gd name="T1" fmla="*/ 0 h 19685"/>
                <a:gd name="T2" fmla="*/ 5866 w 23495"/>
                <a:gd name="T3" fmla="*/ 1950 h 19685"/>
                <a:gd name="T4" fmla="*/ 3888 w 23495"/>
                <a:gd name="T5" fmla="*/ 3900 h 19685"/>
                <a:gd name="T6" fmla="*/ 1944 w 23495"/>
                <a:gd name="T7" fmla="*/ 3900 h 19685"/>
                <a:gd name="T8" fmla="*/ 1944 w 23495"/>
                <a:gd name="T9" fmla="*/ 7800 h 19685"/>
                <a:gd name="T10" fmla="*/ 0 w 23495"/>
                <a:gd name="T11" fmla="*/ 9750 h 19685"/>
                <a:gd name="T12" fmla="*/ 1944 w 23495"/>
                <a:gd name="T13" fmla="*/ 15598 h 19685"/>
                <a:gd name="T14" fmla="*/ 3888 w 23495"/>
                <a:gd name="T15" fmla="*/ 17548 h 19685"/>
                <a:gd name="T16" fmla="*/ 7810 w 23495"/>
                <a:gd name="T17" fmla="*/ 19498 h 19685"/>
                <a:gd name="T18" fmla="*/ 19509 w 23495"/>
                <a:gd name="T19" fmla="*/ 19498 h 19685"/>
                <a:gd name="T20" fmla="*/ 21453 w 23495"/>
                <a:gd name="T21" fmla="*/ 17548 h 19685"/>
                <a:gd name="T22" fmla="*/ 21453 w 23495"/>
                <a:gd name="T23" fmla="*/ 13647 h 19685"/>
                <a:gd name="T24" fmla="*/ 23397 w 23495"/>
                <a:gd name="T25" fmla="*/ 13647 h 19685"/>
                <a:gd name="T26" fmla="*/ 21453 w 23495"/>
                <a:gd name="T27" fmla="*/ 3900 h 19685"/>
                <a:gd name="T28" fmla="*/ 17531 w 23495"/>
                <a:gd name="T29" fmla="*/ 1950 h 19685"/>
                <a:gd name="T30" fmla="*/ 17531 w 23495"/>
                <a:gd name="T31" fmla="*/ 0 h 1968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3495" h="19685">
                  <a:moveTo>
                    <a:pt x="17531" y="0"/>
                  </a:moveTo>
                  <a:lnTo>
                    <a:pt x="5866" y="1950"/>
                  </a:lnTo>
                  <a:lnTo>
                    <a:pt x="3888" y="3900"/>
                  </a:lnTo>
                  <a:lnTo>
                    <a:pt x="1944" y="3900"/>
                  </a:lnTo>
                  <a:lnTo>
                    <a:pt x="1944" y="7800"/>
                  </a:lnTo>
                  <a:lnTo>
                    <a:pt x="0" y="9750"/>
                  </a:lnTo>
                  <a:lnTo>
                    <a:pt x="1944" y="15598"/>
                  </a:lnTo>
                  <a:lnTo>
                    <a:pt x="3888" y="17548"/>
                  </a:lnTo>
                  <a:lnTo>
                    <a:pt x="7810" y="19498"/>
                  </a:lnTo>
                  <a:lnTo>
                    <a:pt x="19509" y="19498"/>
                  </a:lnTo>
                  <a:lnTo>
                    <a:pt x="21453" y="17548"/>
                  </a:lnTo>
                  <a:lnTo>
                    <a:pt x="21453" y="13647"/>
                  </a:lnTo>
                  <a:lnTo>
                    <a:pt x="23397" y="13647"/>
                  </a:lnTo>
                  <a:lnTo>
                    <a:pt x="21453" y="3900"/>
                  </a:lnTo>
                  <a:lnTo>
                    <a:pt x="17531" y="1950"/>
                  </a:lnTo>
                  <a:lnTo>
                    <a:pt x="1753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26" name="object 52">
              <a:extLst>
                <a:ext uri="{FF2B5EF4-FFF2-40B4-BE49-F238E27FC236}">
                  <a16:creationId xmlns:a16="http://schemas.microsoft.com/office/drawing/2014/main" id="{504FD964-0108-47E1-8885-BED5DD6A1A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2148" y="4191523"/>
              <a:ext cx="95501" cy="157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27" name="object 53">
              <a:extLst>
                <a:ext uri="{FF2B5EF4-FFF2-40B4-BE49-F238E27FC236}">
                  <a16:creationId xmlns:a16="http://schemas.microsoft.com/office/drawing/2014/main" id="{8191DA94-B64C-4A7D-870D-E719B85380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7124" y="4191523"/>
              <a:ext cx="208568" cy="157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94" name="object 54">
            <a:extLst>
              <a:ext uri="{FF2B5EF4-FFF2-40B4-BE49-F238E27FC236}">
                <a16:creationId xmlns:a16="http://schemas.microsoft.com/office/drawing/2014/main" id="{01CE1A95-EE6E-469D-A9E4-CCA63D4B7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4211638"/>
            <a:ext cx="150813" cy="14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95" name="object 55">
            <a:extLst>
              <a:ext uri="{FF2B5EF4-FFF2-40B4-BE49-F238E27FC236}">
                <a16:creationId xmlns:a16="http://schemas.microsoft.com/office/drawing/2014/main" id="{02FFE943-FBF2-4418-B940-8C85D0BEE2DF}"/>
              </a:ext>
            </a:extLst>
          </p:cNvPr>
          <p:cNvGrpSpPr>
            <a:grpSpLocks/>
          </p:cNvGrpSpPr>
          <p:nvPr/>
        </p:nvGrpSpPr>
        <p:grpSpPr bwMode="auto">
          <a:xfrm>
            <a:off x="5175250" y="4151313"/>
            <a:ext cx="174625" cy="274637"/>
            <a:chOff x="5174605" y="4150573"/>
            <a:chExt cx="175895" cy="274955"/>
          </a:xfrm>
        </p:grpSpPr>
        <p:pic>
          <p:nvPicPr>
            <p:cNvPr id="41021" name="object 56">
              <a:extLst>
                <a:ext uri="{FF2B5EF4-FFF2-40B4-BE49-F238E27FC236}">
                  <a16:creationId xmlns:a16="http://schemas.microsoft.com/office/drawing/2014/main" id="{F781A650-2F0F-422C-9E36-F14EFA016F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8188" y="4150573"/>
              <a:ext cx="68215" cy="105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2" name="object 57">
              <a:extLst>
                <a:ext uri="{FF2B5EF4-FFF2-40B4-BE49-F238E27FC236}">
                  <a16:creationId xmlns:a16="http://schemas.microsoft.com/office/drawing/2014/main" id="{763987CA-9135-4100-9C83-E6A954160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4605" y="4291946"/>
              <a:ext cx="175895" cy="10160"/>
            </a:xfrm>
            <a:custGeom>
              <a:avLst/>
              <a:gdLst>
                <a:gd name="T0" fmla="*/ 173232 w 175895"/>
                <a:gd name="T1" fmla="*/ 0 h 10160"/>
                <a:gd name="T2" fmla="*/ 2182 w 175895"/>
                <a:gd name="T3" fmla="*/ 0 h 10160"/>
                <a:gd name="T4" fmla="*/ 0 w 175895"/>
                <a:gd name="T5" fmla="*/ 2180 h 10160"/>
                <a:gd name="T6" fmla="*/ 0 w 175895"/>
                <a:gd name="T7" fmla="*/ 7566 h 10160"/>
                <a:gd name="T8" fmla="*/ 2182 w 175895"/>
                <a:gd name="T9" fmla="*/ 9747 h 10160"/>
                <a:gd name="T10" fmla="*/ 4877 w 175895"/>
                <a:gd name="T11" fmla="*/ 9747 h 10160"/>
                <a:gd name="T12" fmla="*/ 173232 w 175895"/>
                <a:gd name="T13" fmla="*/ 9747 h 10160"/>
                <a:gd name="T14" fmla="*/ 175415 w 175895"/>
                <a:gd name="T15" fmla="*/ 7566 h 10160"/>
                <a:gd name="T16" fmla="*/ 175415 w 175895"/>
                <a:gd name="T17" fmla="*/ 2180 h 10160"/>
                <a:gd name="T18" fmla="*/ 173232 w 175895"/>
                <a:gd name="T19" fmla="*/ 0 h 101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75895" h="10160">
                  <a:moveTo>
                    <a:pt x="173232" y="0"/>
                  </a:moveTo>
                  <a:lnTo>
                    <a:pt x="2182" y="0"/>
                  </a:lnTo>
                  <a:lnTo>
                    <a:pt x="0" y="2180"/>
                  </a:lnTo>
                  <a:lnTo>
                    <a:pt x="0" y="7566"/>
                  </a:lnTo>
                  <a:lnTo>
                    <a:pt x="2182" y="9747"/>
                  </a:lnTo>
                  <a:lnTo>
                    <a:pt x="4877" y="9747"/>
                  </a:lnTo>
                  <a:lnTo>
                    <a:pt x="173232" y="9747"/>
                  </a:lnTo>
                  <a:lnTo>
                    <a:pt x="175415" y="7566"/>
                  </a:lnTo>
                  <a:lnTo>
                    <a:pt x="175415" y="2180"/>
                  </a:lnTo>
                  <a:lnTo>
                    <a:pt x="1732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23" name="object 58">
              <a:extLst>
                <a:ext uri="{FF2B5EF4-FFF2-40B4-BE49-F238E27FC236}">
                  <a16:creationId xmlns:a16="http://schemas.microsoft.com/office/drawing/2014/main" id="{1C49342B-2253-437B-AB32-010F9A1009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5070" y="4322169"/>
              <a:ext cx="144206" cy="103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96" name="object 59">
            <a:extLst>
              <a:ext uri="{FF2B5EF4-FFF2-40B4-BE49-F238E27FC236}">
                <a16:creationId xmlns:a16="http://schemas.microsoft.com/office/drawing/2014/main" id="{4B3E1B9C-124D-4838-98BB-67AE101AF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650" y="4230688"/>
            <a:ext cx="112713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7" name="object 60">
            <a:extLst>
              <a:ext uri="{FF2B5EF4-FFF2-40B4-BE49-F238E27FC236}">
                <a16:creationId xmlns:a16="http://schemas.microsoft.com/office/drawing/2014/main" id="{27D8A00A-CAA6-4CB5-A00C-1B59CE300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613" y="4191000"/>
            <a:ext cx="50165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8" name="object 61">
            <a:extLst>
              <a:ext uri="{FF2B5EF4-FFF2-40B4-BE49-F238E27FC236}">
                <a16:creationId xmlns:a16="http://schemas.microsoft.com/office/drawing/2014/main" id="{0363E92D-A2BB-47D8-B3E7-50F585313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4211638"/>
            <a:ext cx="153988" cy="14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99" name="object 62">
            <a:extLst>
              <a:ext uri="{FF2B5EF4-FFF2-40B4-BE49-F238E27FC236}">
                <a16:creationId xmlns:a16="http://schemas.microsoft.com/office/drawing/2014/main" id="{7443D8F4-47AF-43D1-866D-F40351792725}"/>
              </a:ext>
            </a:extLst>
          </p:cNvPr>
          <p:cNvGrpSpPr>
            <a:grpSpLocks/>
          </p:cNvGrpSpPr>
          <p:nvPr/>
        </p:nvGrpSpPr>
        <p:grpSpPr bwMode="auto">
          <a:xfrm>
            <a:off x="6472238" y="4148138"/>
            <a:ext cx="176212" cy="277812"/>
            <a:chOff x="6472639" y="4148623"/>
            <a:chExt cx="175895" cy="277495"/>
          </a:xfrm>
        </p:grpSpPr>
        <p:pic>
          <p:nvPicPr>
            <p:cNvPr id="41018" name="object 63">
              <a:extLst>
                <a:ext uri="{FF2B5EF4-FFF2-40B4-BE49-F238E27FC236}">
                  <a16:creationId xmlns:a16="http://schemas.microsoft.com/office/drawing/2014/main" id="{5E14C086-C9AC-4C8C-90EC-20C74B7E34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2333" y="4148623"/>
              <a:ext cx="74081" cy="105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19" name="object 64">
              <a:extLst>
                <a:ext uri="{FF2B5EF4-FFF2-40B4-BE49-F238E27FC236}">
                  <a16:creationId xmlns:a16="http://schemas.microsoft.com/office/drawing/2014/main" id="{649C6A61-9D47-4774-B008-2D8C5E65C3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2631" y="4291952"/>
              <a:ext cx="175895" cy="133985"/>
            </a:xfrm>
            <a:custGeom>
              <a:avLst/>
              <a:gdLst>
                <a:gd name="T0" fmla="*/ 73088 w 175895"/>
                <a:gd name="T1" fmla="*/ 129667 h 133985"/>
                <a:gd name="T2" fmla="*/ 69202 w 175895"/>
                <a:gd name="T3" fmla="*/ 129667 h 133985"/>
                <a:gd name="T4" fmla="*/ 55562 w 175895"/>
                <a:gd name="T5" fmla="*/ 127723 h 133985"/>
                <a:gd name="T6" fmla="*/ 53581 w 175895"/>
                <a:gd name="T7" fmla="*/ 121869 h 133985"/>
                <a:gd name="T8" fmla="*/ 53581 w 175895"/>
                <a:gd name="T9" fmla="*/ 30226 h 133985"/>
                <a:gd name="T10" fmla="*/ 47752 w 175895"/>
                <a:gd name="T11" fmla="*/ 32169 h 133985"/>
                <a:gd name="T12" fmla="*/ 45808 w 175895"/>
                <a:gd name="T13" fmla="*/ 34124 h 133985"/>
                <a:gd name="T14" fmla="*/ 37998 w 175895"/>
                <a:gd name="T15" fmla="*/ 38023 h 133985"/>
                <a:gd name="T16" fmla="*/ 18516 w 175895"/>
                <a:gd name="T17" fmla="*/ 38023 h 133985"/>
                <a:gd name="T18" fmla="*/ 18516 w 175895"/>
                <a:gd name="T19" fmla="*/ 43878 h 133985"/>
                <a:gd name="T20" fmla="*/ 36055 w 175895"/>
                <a:gd name="T21" fmla="*/ 43878 h 133985"/>
                <a:gd name="T22" fmla="*/ 41922 w 175895"/>
                <a:gd name="T23" fmla="*/ 41922 h 133985"/>
                <a:gd name="T24" fmla="*/ 41922 w 175895"/>
                <a:gd name="T25" fmla="*/ 125768 h 133985"/>
                <a:gd name="T26" fmla="*/ 39941 w 175895"/>
                <a:gd name="T27" fmla="*/ 127723 h 133985"/>
                <a:gd name="T28" fmla="*/ 26301 w 175895"/>
                <a:gd name="T29" fmla="*/ 129667 h 133985"/>
                <a:gd name="T30" fmla="*/ 20472 w 175895"/>
                <a:gd name="T31" fmla="*/ 129667 h 133985"/>
                <a:gd name="T32" fmla="*/ 20472 w 175895"/>
                <a:gd name="T33" fmla="*/ 133565 h 133985"/>
                <a:gd name="T34" fmla="*/ 73088 w 175895"/>
                <a:gd name="T35" fmla="*/ 133565 h 133985"/>
                <a:gd name="T36" fmla="*/ 73088 w 175895"/>
                <a:gd name="T37" fmla="*/ 129667 h 133985"/>
                <a:gd name="T38" fmla="*/ 175412 w 175895"/>
                <a:gd name="T39" fmla="*/ 2184 h 133985"/>
                <a:gd name="T40" fmla="*/ 173228 w 175895"/>
                <a:gd name="T41" fmla="*/ 0 h 133985"/>
                <a:gd name="T42" fmla="*/ 2184 w 175895"/>
                <a:gd name="T43" fmla="*/ 0 h 133985"/>
                <a:gd name="T44" fmla="*/ 0 w 175895"/>
                <a:gd name="T45" fmla="*/ 2184 h 133985"/>
                <a:gd name="T46" fmla="*/ 0 w 175895"/>
                <a:gd name="T47" fmla="*/ 7569 h 133985"/>
                <a:gd name="T48" fmla="*/ 2184 w 175895"/>
                <a:gd name="T49" fmla="*/ 9753 h 133985"/>
                <a:gd name="T50" fmla="*/ 4876 w 175895"/>
                <a:gd name="T51" fmla="*/ 9753 h 133985"/>
                <a:gd name="T52" fmla="*/ 173228 w 175895"/>
                <a:gd name="T53" fmla="*/ 9753 h 133985"/>
                <a:gd name="T54" fmla="*/ 175412 w 175895"/>
                <a:gd name="T55" fmla="*/ 7569 h 133985"/>
                <a:gd name="T56" fmla="*/ 175412 w 175895"/>
                <a:gd name="T57" fmla="*/ 2184 h 13398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175895" h="133985">
                  <a:moveTo>
                    <a:pt x="73088" y="129667"/>
                  </a:moveTo>
                  <a:lnTo>
                    <a:pt x="69202" y="129667"/>
                  </a:lnTo>
                  <a:lnTo>
                    <a:pt x="55562" y="127723"/>
                  </a:lnTo>
                  <a:lnTo>
                    <a:pt x="53581" y="121869"/>
                  </a:lnTo>
                  <a:lnTo>
                    <a:pt x="53581" y="30226"/>
                  </a:lnTo>
                  <a:lnTo>
                    <a:pt x="47752" y="32169"/>
                  </a:lnTo>
                  <a:lnTo>
                    <a:pt x="45808" y="34124"/>
                  </a:lnTo>
                  <a:lnTo>
                    <a:pt x="37998" y="38023"/>
                  </a:lnTo>
                  <a:lnTo>
                    <a:pt x="18516" y="38023"/>
                  </a:lnTo>
                  <a:lnTo>
                    <a:pt x="18516" y="43878"/>
                  </a:lnTo>
                  <a:lnTo>
                    <a:pt x="36055" y="43878"/>
                  </a:lnTo>
                  <a:lnTo>
                    <a:pt x="41922" y="41922"/>
                  </a:lnTo>
                  <a:lnTo>
                    <a:pt x="41922" y="125768"/>
                  </a:lnTo>
                  <a:lnTo>
                    <a:pt x="39941" y="127723"/>
                  </a:lnTo>
                  <a:lnTo>
                    <a:pt x="26301" y="129667"/>
                  </a:lnTo>
                  <a:lnTo>
                    <a:pt x="20472" y="129667"/>
                  </a:lnTo>
                  <a:lnTo>
                    <a:pt x="20472" y="133565"/>
                  </a:lnTo>
                  <a:lnTo>
                    <a:pt x="73088" y="133565"/>
                  </a:lnTo>
                  <a:lnTo>
                    <a:pt x="73088" y="129667"/>
                  </a:lnTo>
                  <a:close/>
                </a:path>
                <a:path w="175895" h="133985">
                  <a:moveTo>
                    <a:pt x="175412" y="2184"/>
                  </a:moveTo>
                  <a:lnTo>
                    <a:pt x="173228" y="0"/>
                  </a:lnTo>
                  <a:lnTo>
                    <a:pt x="2184" y="0"/>
                  </a:lnTo>
                  <a:lnTo>
                    <a:pt x="0" y="2184"/>
                  </a:lnTo>
                  <a:lnTo>
                    <a:pt x="0" y="7569"/>
                  </a:lnTo>
                  <a:lnTo>
                    <a:pt x="2184" y="9753"/>
                  </a:lnTo>
                  <a:lnTo>
                    <a:pt x="4876" y="9753"/>
                  </a:lnTo>
                  <a:lnTo>
                    <a:pt x="173228" y="9753"/>
                  </a:lnTo>
                  <a:lnTo>
                    <a:pt x="175412" y="7569"/>
                  </a:lnTo>
                  <a:lnTo>
                    <a:pt x="175412" y="21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20" name="object 65">
              <a:extLst>
                <a:ext uri="{FF2B5EF4-FFF2-40B4-BE49-F238E27FC236}">
                  <a16:creationId xmlns:a16="http://schemas.microsoft.com/office/drawing/2014/main" id="{D725FE58-9285-414E-B795-C9D9DFBE4E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5207" y="4322170"/>
              <a:ext cx="72137" cy="103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00" name="object 66">
            <a:extLst>
              <a:ext uri="{FF2B5EF4-FFF2-40B4-BE49-F238E27FC236}">
                <a16:creationId xmlns:a16="http://schemas.microsoft.com/office/drawing/2014/main" id="{A0974B25-D6C4-4F13-B553-6FEBA6960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638" y="4230688"/>
            <a:ext cx="111125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1" name="object 67">
            <a:extLst>
              <a:ext uri="{FF2B5EF4-FFF2-40B4-BE49-F238E27FC236}">
                <a16:creationId xmlns:a16="http://schemas.microsoft.com/office/drawing/2014/main" id="{1FF53BB8-47F2-4267-93DA-FC814A3DD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4148138"/>
            <a:ext cx="58261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2" name="object 68">
            <a:extLst>
              <a:ext uri="{FF2B5EF4-FFF2-40B4-BE49-F238E27FC236}">
                <a16:creationId xmlns:a16="http://schemas.microsoft.com/office/drawing/2014/main" id="{1BC2DBCB-C902-479C-978C-853A679F1AC2}"/>
              </a:ext>
            </a:extLst>
          </p:cNvPr>
          <p:cNvSpPr>
            <a:spLocks/>
          </p:cNvSpPr>
          <p:nvPr/>
        </p:nvSpPr>
        <p:spPr bwMode="auto">
          <a:xfrm>
            <a:off x="2724150" y="4611688"/>
            <a:ext cx="152400" cy="52387"/>
          </a:xfrm>
          <a:custGeom>
            <a:avLst/>
            <a:gdLst>
              <a:gd name="T0" fmla="*/ 151389 w 153035"/>
              <a:gd name="T1" fmla="*/ 42186 h 52704"/>
              <a:gd name="T2" fmla="*/ 1914 w 153035"/>
              <a:gd name="T3" fmla="*/ 44098 h 52704"/>
              <a:gd name="T4" fmla="*/ 0 w 153035"/>
              <a:gd name="T5" fmla="*/ 46010 h 52704"/>
              <a:gd name="T6" fmla="*/ 1914 w 153035"/>
              <a:gd name="T7" fmla="*/ 49851 h 52704"/>
              <a:gd name="T8" fmla="*/ 7663 w 153035"/>
              <a:gd name="T9" fmla="*/ 51763 h 52704"/>
              <a:gd name="T10" fmla="*/ 143722 w 153035"/>
              <a:gd name="T11" fmla="*/ 51763 h 52704"/>
              <a:gd name="T12" fmla="*/ 151389 w 153035"/>
              <a:gd name="T13" fmla="*/ 49851 h 52704"/>
              <a:gd name="T14" fmla="*/ 151389 w 153035"/>
              <a:gd name="T15" fmla="*/ 42186 h 52704"/>
              <a:gd name="T16" fmla="*/ 151389 w 153035"/>
              <a:gd name="T17" fmla="*/ 0 h 52704"/>
              <a:gd name="T18" fmla="*/ 1914 w 153035"/>
              <a:gd name="T19" fmla="*/ 1911 h 52704"/>
              <a:gd name="T20" fmla="*/ 0 w 153035"/>
              <a:gd name="T21" fmla="*/ 3842 h 52704"/>
              <a:gd name="T22" fmla="*/ 1914 w 153035"/>
              <a:gd name="T23" fmla="*/ 5753 h 52704"/>
              <a:gd name="T24" fmla="*/ 7663 w 153035"/>
              <a:gd name="T25" fmla="*/ 7665 h 52704"/>
              <a:gd name="T26" fmla="*/ 143722 w 153035"/>
              <a:gd name="T27" fmla="*/ 7665 h 52704"/>
              <a:gd name="T28" fmla="*/ 151389 w 153035"/>
              <a:gd name="T29" fmla="*/ 5753 h 52704"/>
              <a:gd name="T30" fmla="*/ 151389 w 153035"/>
              <a:gd name="T31" fmla="*/ 0 h 5270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53035" h="52704">
                <a:moveTo>
                  <a:pt x="152653" y="42698"/>
                </a:moveTo>
                <a:lnTo>
                  <a:pt x="1930" y="44633"/>
                </a:lnTo>
                <a:lnTo>
                  <a:pt x="0" y="46568"/>
                </a:lnTo>
                <a:lnTo>
                  <a:pt x="1930" y="50456"/>
                </a:lnTo>
                <a:lnTo>
                  <a:pt x="7727" y="52391"/>
                </a:lnTo>
                <a:lnTo>
                  <a:pt x="144922" y="52391"/>
                </a:lnTo>
                <a:lnTo>
                  <a:pt x="152653" y="50456"/>
                </a:lnTo>
                <a:lnTo>
                  <a:pt x="152653" y="42698"/>
                </a:lnTo>
                <a:close/>
              </a:path>
              <a:path w="153035" h="52704">
                <a:moveTo>
                  <a:pt x="152653" y="0"/>
                </a:moveTo>
                <a:lnTo>
                  <a:pt x="1930" y="1935"/>
                </a:lnTo>
                <a:lnTo>
                  <a:pt x="0" y="3888"/>
                </a:lnTo>
                <a:lnTo>
                  <a:pt x="1930" y="5823"/>
                </a:lnTo>
                <a:lnTo>
                  <a:pt x="7727" y="7758"/>
                </a:lnTo>
                <a:lnTo>
                  <a:pt x="144922" y="7758"/>
                </a:lnTo>
                <a:lnTo>
                  <a:pt x="152653" y="5823"/>
                </a:lnTo>
                <a:lnTo>
                  <a:pt x="15265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pic>
        <p:nvPicPr>
          <p:cNvPr id="41003" name="object 69">
            <a:extLst>
              <a:ext uri="{FF2B5EF4-FFF2-40B4-BE49-F238E27FC236}">
                <a16:creationId xmlns:a16="http://schemas.microsoft.com/office/drawing/2014/main" id="{B9E368BF-4EAC-497E-8E64-5FC37CE1F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4541838"/>
            <a:ext cx="495300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04" name="object 70">
            <a:extLst>
              <a:ext uri="{FF2B5EF4-FFF2-40B4-BE49-F238E27FC236}">
                <a16:creationId xmlns:a16="http://schemas.microsoft.com/office/drawing/2014/main" id="{9071589C-3B75-44F7-8C44-E105F3641AB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141663"/>
            <a:ext cx="200025" cy="249237"/>
            <a:chOff x="2362855" y="3142019"/>
            <a:chExt cx="200025" cy="248285"/>
          </a:xfrm>
        </p:grpSpPr>
        <p:sp>
          <p:nvSpPr>
            <p:cNvPr id="41016" name="object 71">
              <a:extLst>
                <a:ext uri="{FF2B5EF4-FFF2-40B4-BE49-F238E27FC236}">
                  <a16:creationId xmlns:a16="http://schemas.microsoft.com/office/drawing/2014/main" id="{7A757F3E-FDCC-4D52-90B5-ADEC6F29B5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3188" y="3142019"/>
              <a:ext cx="88900" cy="22860"/>
            </a:xfrm>
            <a:custGeom>
              <a:avLst/>
              <a:gdLst>
                <a:gd name="T0" fmla="*/ 86215 w 88900"/>
                <a:gd name="T1" fmla="*/ 0 h 22860"/>
                <a:gd name="T2" fmla="*/ 81677 w 88900"/>
                <a:gd name="T3" fmla="*/ 2237 h 22860"/>
                <a:gd name="T4" fmla="*/ 74872 w 88900"/>
                <a:gd name="T5" fmla="*/ 9003 h 22860"/>
                <a:gd name="T6" fmla="*/ 70334 w 88900"/>
                <a:gd name="T7" fmla="*/ 11241 h 22860"/>
                <a:gd name="T8" fmla="*/ 54453 w 88900"/>
                <a:gd name="T9" fmla="*/ 11241 h 22860"/>
                <a:gd name="T10" fmla="*/ 45376 w 88900"/>
                <a:gd name="T11" fmla="*/ 6739 h 22860"/>
                <a:gd name="T12" fmla="*/ 43109 w 88900"/>
                <a:gd name="T13" fmla="*/ 4501 h 22860"/>
                <a:gd name="T14" fmla="*/ 38571 w 88900"/>
                <a:gd name="T15" fmla="*/ 2237 h 22860"/>
                <a:gd name="T16" fmla="*/ 38571 w 88900"/>
                <a:gd name="T17" fmla="*/ 0 h 22860"/>
                <a:gd name="T18" fmla="*/ 22690 w 88900"/>
                <a:gd name="T19" fmla="*/ 2237 h 22860"/>
                <a:gd name="T20" fmla="*/ 18152 w 88900"/>
                <a:gd name="T21" fmla="*/ 4501 h 22860"/>
                <a:gd name="T22" fmla="*/ 0 w 88900"/>
                <a:gd name="T23" fmla="*/ 22508 h 22860"/>
                <a:gd name="T24" fmla="*/ 9076 w 88900"/>
                <a:gd name="T25" fmla="*/ 22508 h 22860"/>
                <a:gd name="T26" fmla="*/ 15881 w 88900"/>
                <a:gd name="T27" fmla="*/ 15769 h 22860"/>
                <a:gd name="T28" fmla="*/ 20419 w 88900"/>
                <a:gd name="T29" fmla="*/ 13505 h 22860"/>
                <a:gd name="T30" fmla="*/ 20419 w 88900"/>
                <a:gd name="T31" fmla="*/ 11241 h 22860"/>
                <a:gd name="T32" fmla="*/ 36300 w 88900"/>
                <a:gd name="T33" fmla="*/ 13505 h 22860"/>
                <a:gd name="T34" fmla="*/ 40838 w 88900"/>
                <a:gd name="T35" fmla="*/ 15769 h 22860"/>
                <a:gd name="T36" fmla="*/ 43109 w 88900"/>
                <a:gd name="T37" fmla="*/ 18007 h 22860"/>
                <a:gd name="T38" fmla="*/ 52181 w 88900"/>
                <a:gd name="T39" fmla="*/ 22508 h 22860"/>
                <a:gd name="T40" fmla="*/ 70334 w 88900"/>
                <a:gd name="T41" fmla="*/ 22508 h 22860"/>
                <a:gd name="T42" fmla="*/ 77139 w 88900"/>
                <a:gd name="T43" fmla="*/ 15769 h 22860"/>
                <a:gd name="T44" fmla="*/ 81677 w 88900"/>
                <a:gd name="T45" fmla="*/ 13505 h 22860"/>
                <a:gd name="T46" fmla="*/ 88486 w 88900"/>
                <a:gd name="T47" fmla="*/ 6739 h 22860"/>
                <a:gd name="T48" fmla="*/ 86215 w 88900"/>
                <a:gd name="T49" fmla="*/ 2237 h 22860"/>
                <a:gd name="T50" fmla="*/ 86215 w 88900"/>
                <a:gd name="T51" fmla="*/ 0 h 2286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8900" h="22860">
                  <a:moveTo>
                    <a:pt x="86215" y="0"/>
                  </a:moveTo>
                  <a:lnTo>
                    <a:pt x="81677" y="2237"/>
                  </a:lnTo>
                  <a:lnTo>
                    <a:pt x="74872" y="9003"/>
                  </a:lnTo>
                  <a:lnTo>
                    <a:pt x="70334" y="11241"/>
                  </a:lnTo>
                  <a:lnTo>
                    <a:pt x="54453" y="11241"/>
                  </a:lnTo>
                  <a:lnTo>
                    <a:pt x="45376" y="6739"/>
                  </a:lnTo>
                  <a:lnTo>
                    <a:pt x="43109" y="4501"/>
                  </a:lnTo>
                  <a:lnTo>
                    <a:pt x="38571" y="2237"/>
                  </a:lnTo>
                  <a:lnTo>
                    <a:pt x="38571" y="0"/>
                  </a:lnTo>
                  <a:lnTo>
                    <a:pt x="22690" y="2237"/>
                  </a:lnTo>
                  <a:lnTo>
                    <a:pt x="18152" y="4501"/>
                  </a:lnTo>
                  <a:lnTo>
                    <a:pt x="0" y="22508"/>
                  </a:lnTo>
                  <a:lnTo>
                    <a:pt x="9076" y="22508"/>
                  </a:lnTo>
                  <a:lnTo>
                    <a:pt x="15881" y="15769"/>
                  </a:lnTo>
                  <a:lnTo>
                    <a:pt x="20419" y="13505"/>
                  </a:lnTo>
                  <a:lnTo>
                    <a:pt x="20419" y="11241"/>
                  </a:lnTo>
                  <a:lnTo>
                    <a:pt x="36300" y="13505"/>
                  </a:lnTo>
                  <a:lnTo>
                    <a:pt x="40838" y="15769"/>
                  </a:lnTo>
                  <a:lnTo>
                    <a:pt x="43109" y="18007"/>
                  </a:lnTo>
                  <a:lnTo>
                    <a:pt x="52181" y="22508"/>
                  </a:lnTo>
                  <a:lnTo>
                    <a:pt x="70334" y="22508"/>
                  </a:lnTo>
                  <a:lnTo>
                    <a:pt x="77139" y="15769"/>
                  </a:lnTo>
                  <a:lnTo>
                    <a:pt x="81677" y="13505"/>
                  </a:lnTo>
                  <a:lnTo>
                    <a:pt x="88486" y="6739"/>
                  </a:lnTo>
                  <a:lnTo>
                    <a:pt x="86215" y="2237"/>
                  </a:lnTo>
                  <a:lnTo>
                    <a:pt x="862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pic>
          <p:nvPicPr>
            <p:cNvPr id="41017" name="object 72">
              <a:extLst>
                <a:ext uri="{FF2B5EF4-FFF2-40B4-BE49-F238E27FC236}">
                  <a16:creationId xmlns:a16="http://schemas.microsoft.com/office/drawing/2014/main" id="{4356B802-126D-40B5-B62E-97A66A1FC2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855" y="3205089"/>
              <a:ext cx="199655" cy="184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05" name="object 73">
            <a:extLst>
              <a:ext uri="{FF2B5EF4-FFF2-40B4-BE49-F238E27FC236}">
                <a16:creationId xmlns:a16="http://schemas.microsoft.com/office/drawing/2014/main" id="{73C2F6C9-7218-4FC0-AD48-D7A7A38B8A22}"/>
              </a:ext>
            </a:extLst>
          </p:cNvPr>
          <p:cNvGrpSpPr>
            <a:grpSpLocks/>
          </p:cNvGrpSpPr>
          <p:nvPr/>
        </p:nvGrpSpPr>
        <p:grpSpPr bwMode="auto">
          <a:xfrm>
            <a:off x="1382713" y="3471863"/>
            <a:ext cx="3756025" cy="627062"/>
            <a:chOff x="1383504" y="3471138"/>
            <a:chExt cx="3756025" cy="627380"/>
          </a:xfrm>
        </p:grpSpPr>
        <p:pic>
          <p:nvPicPr>
            <p:cNvPr id="41013" name="object 74">
              <a:extLst>
                <a:ext uri="{FF2B5EF4-FFF2-40B4-BE49-F238E27FC236}">
                  <a16:creationId xmlns:a16="http://schemas.microsoft.com/office/drawing/2014/main" id="{6FC06674-FF93-4E29-ACE5-BF6C5462B0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505" y="3471138"/>
              <a:ext cx="3755582" cy="60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14" name="object 75">
              <a:extLst>
                <a:ext uri="{FF2B5EF4-FFF2-40B4-BE49-F238E27FC236}">
                  <a16:creationId xmlns:a16="http://schemas.microsoft.com/office/drawing/2014/main" id="{8EF71791-3EE9-47A1-BC3A-FA91AD95E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83504" y="4077015"/>
              <a:ext cx="3756025" cy="21590"/>
            </a:xfrm>
            <a:custGeom>
              <a:avLst/>
              <a:gdLst>
                <a:gd name="T0" fmla="*/ 3755582 w 3756025"/>
                <a:gd name="T1" fmla="*/ 0 h 21589"/>
                <a:gd name="T2" fmla="*/ 0 w 3756025"/>
                <a:gd name="T3" fmla="*/ 0 h 21589"/>
                <a:gd name="T4" fmla="*/ 0 w 3756025"/>
                <a:gd name="T5" fmla="*/ 21251 h 21589"/>
                <a:gd name="T6" fmla="*/ 3755582 w 3756025"/>
                <a:gd name="T7" fmla="*/ 21251 h 21589"/>
                <a:gd name="T8" fmla="*/ 3755582 w 3756025"/>
                <a:gd name="T9" fmla="*/ 0 h 215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56025" h="21589">
                  <a:moveTo>
                    <a:pt x="3755582" y="0"/>
                  </a:moveTo>
                  <a:lnTo>
                    <a:pt x="0" y="0"/>
                  </a:lnTo>
                  <a:lnTo>
                    <a:pt x="0" y="21249"/>
                  </a:lnTo>
                  <a:lnTo>
                    <a:pt x="3755582" y="21249"/>
                  </a:lnTo>
                  <a:lnTo>
                    <a:pt x="37555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1015" name="object 76">
              <a:extLst>
                <a:ext uri="{FF2B5EF4-FFF2-40B4-BE49-F238E27FC236}">
                  <a16:creationId xmlns:a16="http://schemas.microsoft.com/office/drawing/2014/main" id="{67463117-FE53-4E18-AEDB-49C8231390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8421" y="3568445"/>
              <a:ext cx="361315" cy="402590"/>
            </a:xfrm>
            <a:custGeom>
              <a:avLst/>
              <a:gdLst>
                <a:gd name="T0" fmla="*/ 0 w 361314"/>
                <a:gd name="T1" fmla="*/ 201167 h 402589"/>
                <a:gd name="T2" fmla="*/ 4771 w 361314"/>
                <a:gd name="T3" fmla="*/ 155034 h 402589"/>
                <a:gd name="T4" fmla="*/ 18363 w 361314"/>
                <a:gd name="T5" fmla="*/ 112689 h 402589"/>
                <a:gd name="T6" fmla="*/ 39688 w 361314"/>
                <a:gd name="T7" fmla="*/ 75338 h 402589"/>
                <a:gd name="T8" fmla="*/ 67660 w 361314"/>
                <a:gd name="T9" fmla="*/ 44187 h 402589"/>
                <a:gd name="T10" fmla="*/ 101192 w 361314"/>
                <a:gd name="T11" fmla="*/ 20442 h 402589"/>
                <a:gd name="T12" fmla="*/ 139199 w 361314"/>
                <a:gd name="T13" fmla="*/ 5311 h 402589"/>
                <a:gd name="T14" fmla="*/ 180594 w 361314"/>
                <a:gd name="T15" fmla="*/ 0 h 402589"/>
                <a:gd name="T16" fmla="*/ 221990 w 361314"/>
                <a:gd name="T17" fmla="*/ 5311 h 402589"/>
                <a:gd name="T18" fmla="*/ 259997 w 361314"/>
                <a:gd name="T19" fmla="*/ 20442 h 402589"/>
                <a:gd name="T20" fmla="*/ 293529 w 361314"/>
                <a:gd name="T21" fmla="*/ 44187 h 402589"/>
                <a:gd name="T22" fmla="*/ 321501 w 361314"/>
                <a:gd name="T23" fmla="*/ 75338 h 402589"/>
                <a:gd name="T24" fmla="*/ 342826 w 361314"/>
                <a:gd name="T25" fmla="*/ 112689 h 402589"/>
                <a:gd name="T26" fmla="*/ 356418 w 361314"/>
                <a:gd name="T27" fmla="*/ 155034 h 402589"/>
                <a:gd name="T28" fmla="*/ 361190 w 361314"/>
                <a:gd name="T29" fmla="*/ 201167 h 402589"/>
                <a:gd name="T30" fmla="*/ 356418 w 361314"/>
                <a:gd name="T31" fmla="*/ 247303 h 402589"/>
                <a:gd name="T32" fmla="*/ 342826 w 361314"/>
                <a:gd name="T33" fmla="*/ 289648 h 402589"/>
                <a:gd name="T34" fmla="*/ 321501 w 361314"/>
                <a:gd name="T35" fmla="*/ 326999 h 402589"/>
                <a:gd name="T36" fmla="*/ 293529 w 361314"/>
                <a:gd name="T37" fmla="*/ 358150 h 402589"/>
                <a:gd name="T38" fmla="*/ 259997 w 361314"/>
                <a:gd name="T39" fmla="*/ 381895 h 402589"/>
                <a:gd name="T40" fmla="*/ 221990 w 361314"/>
                <a:gd name="T41" fmla="*/ 397026 h 402589"/>
                <a:gd name="T42" fmla="*/ 180594 w 361314"/>
                <a:gd name="T43" fmla="*/ 402337 h 402589"/>
                <a:gd name="T44" fmla="*/ 139199 w 361314"/>
                <a:gd name="T45" fmla="*/ 397026 h 402589"/>
                <a:gd name="T46" fmla="*/ 101192 w 361314"/>
                <a:gd name="T47" fmla="*/ 381895 h 402589"/>
                <a:gd name="T48" fmla="*/ 67660 w 361314"/>
                <a:gd name="T49" fmla="*/ 358150 h 402589"/>
                <a:gd name="T50" fmla="*/ 39688 w 361314"/>
                <a:gd name="T51" fmla="*/ 326999 h 402589"/>
                <a:gd name="T52" fmla="*/ 18363 w 361314"/>
                <a:gd name="T53" fmla="*/ 289648 h 402589"/>
                <a:gd name="T54" fmla="*/ 4771 w 361314"/>
                <a:gd name="T55" fmla="*/ 247303 h 402589"/>
                <a:gd name="T56" fmla="*/ 0 w 361314"/>
                <a:gd name="T57" fmla="*/ 201167 h 40258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61314" h="402589">
                  <a:moveTo>
                    <a:pt x="0" y="201167"/>
                  </a:moveTo>
                  <a:lnTo>
                    <a:pt x="4771" y="155034"/>
                  </a:lnTo>
                  <a:lnTo>
                    <a:pt x="18363" y="112689"/>
                  </a:lnTo>
                  <a:lnTo>
                    <a:pt x="39688" y="75338"/>
                  </a:lnTo>
                  <a:lnTo>
                    <a:pt x="67660" y="44187"/>
                  </a:lnTo>
                  <a:lnTo>
                    <a:pt x="101192" y="20442"/>
                  </a:lnTo>
                  <a:lnTo>
                    <a:pt x="139199" y="5311"/>
                  </a:lnTo>
                  <a:lnTo>
                    <a:pt x="180594" y="0"/>
                  </a:lnTo>
                  <a:lnTo>
                    <a:pt x="221988" y="5311"/>
                  </a:lnTo>
                  <a:lnTo>
                    <a:pt x="259995" y="20442"/>
                  </a:lnTo>
                  <a:lnTo>
                    <a:pt x="293527" y="44187"/>
                  </a:lnTo>
                  <a:lnTo>
                    <a:pt x="321499" y="75338"/>
                  </a:lnTo>
                  <a:lnTo>
                    <a:pt x="342824" y="112689"/>
                  </a:lnTo>
                  <a:lnTo>
                    <a:pt x="356416" y="155034"/>
                  </a:lnTo>
                  <a:lnTo>
                    <a:pt x="361188" y="201167"/>
                  </a:lnTo>
                  <a:lnTo>
                    <a:pt x="356416" y="247301"/>
                  </a:lnTo>
                  <a:lnTo>
                    <a:pt x="342824" y="289646"/>
                  </a:lnTo>
                  <a:lnTo>
                    <a:pt x="321499" y="326997"/>
                  </a:lnTo>
                  <a:lnTo>
                    <a:pt x="293527" y="358148"/>
                  </a:lnTo>
                  <a:lnTo>
                    <a:pt x="259995" y="381893"/>
                  </a:lnTo>
                  <a:lnTo>
                    <a:pt x="221988" y="397024"/>
                  </a:lnTo>
                  <a:lnTo>
                    <a:pt x="180594" y="402335"/>
                  </a:lnTo>
                  <a:lnTo>
                    <a:pt x="139199" y="397024"/>
                  </a:lnTo>
                  <a:lnTo>
                    <a:pt x="101192" y="381893"/>
                  </a:lnTo>
                  <a:lnTo>
                    <a:pt x="67660" y="358148"/>
                  </a:lnTo>
                  <a:lnTo>
                    <a:pt x="39688" y="326997"/>
                  </a:lnTo>
                  <a:lnTo>
                    <a:pt x="18363" y="289646"/>
                  </a:lnTo>
                  <a:lnTo>
                    <a:pt x="4771" y="247301"/>
                  </a:lnTo>
                  <a:lnTo>
                    <a:pt x="0" y="201167"/>
                  </a:lnTo>
                  <a:close/>
                </a:path>
              </a:pathLst>
            </a:custGeom>
            <a:noFill/>
            <a:ln w="2895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41006" name="object 77">
            <a:extLst>
              <a:ext uri="{FF2B5EF4-FFF2-40B4-BE49-F238E27FC236}">
                <a16:creationId xmlns:a16="http://schemas.microsoft.com/office/drawing/2014/main" id="{E4A0604A-95F3-40C9-85BD-38794F184B92}"/>
              </a:ext>
            </a:extLst>
          </p:cNvPr>
          <p:cNvGrpSpPr>
            <a:grpSpLocks/>
          </p:cNvGrpSpPr>
          <p:nvPr/>
        </p:nvGrpSpPr>
        <p:grpSpPr bwMode="auto">
          <a:xfrm>
            <a:off x="1368425" y="5538788"/>
            <a:ext cx="6207125" cy="390525"/>
            <a:chOff x="1368501" y="5538215"/>
            <a:chExt cx="6206490" cy="391795"/>
          </a:xfrm>
        </p:grpSpPr>
        <p:pic>
          <p:nvPicPr>
            <p:cNvPr id="41010" name="object 78">
              <a:extLst>
                <a:ext uri="{FF2B5EF4-FFF2-40B4-BE49-F238E27FC236}">
                  <a16:creationId xmlns:a16="http://schemas.microsoft.com/office/drawing/2014/main" id="{5263DA52-BC3B-443A-9AD0-D83DD75F70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8502" y="5573080"/>
              <a:ext cx="6206060" cy="321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11" name="object 79">
              <a:extLst>
                <a:ext uri="{FF2B5EF4-FFF2-40B4-BE49-F238E27FC236}">
                  <a16:creationId xmlns:a16="http://schemas.microsoft.com/office/drawing/2014/main" id="{29007ED7-B7F1-4865-BCAC-0A84E76984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8501" y="5894862"/>
              <a:ext cx="6206490" cy="19050"/>
            </a:xfrm>
            <a:custGeom>
              <a:avLst/>
              <a:gdLst>
                <a:gd name="T0" fmla="*/ 6206060 w 6206490"/>
                <a:gd name="T1" fmla="*/ 0 h 19050"/>
                <a:gd name="T2" fmla="*/ 0 w 6206490"/>
                <a:gd name="T3" fmla="*/ 0 h 19050"/>
                <a:gd name="T4" fmla="*/ 0 w 6206490"/>
                <a:gd name="T5" fmla="*/ 19053 h 19050"/>
                <a:gd name="T6" fmla="*/ 6206060 w 6206490"/>
                <a:gd name="T7" fmla="*/ 19053 h 19050"/>
                <a:gd name="T8" fmla="*/ 6206060 w 6206490"/>
                <a:gd name="T9" fmla="*/ 0 h 190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06490" h="19050">
                  <a:moveTo>
                    <a:pt x="6206060" y="0"/>
                  </a:moveTo>
                  <a:lnTo>
                    <a:pt x="0" y="0"/>
                  </a:lnTo>
                  <a:lnTo>
                    <a:pt x="0" y="19053"/>
                  </a:lnTo>
                  <a:lnTo>
                    <a:pt x="6206060" y="19053"/>
                  </a:lnTo>
                  <a:lnTo>
                    <a:pt x="620606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1012" name="object 80">
              <a:extLst>
                <a:ext uri="{FF2B5EF4-FFF2-40B4-BE49-F238E27FC236}">
                  <a16:creationId xmlns:a16="http://schemas.microsoft.com/office/drawing/2014/main" id="{3C649F75-A45A-401B-819D-9E1F70833D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7822" y="5552693"/>
              <a:ext cx="321945" cy="363220"/>
            </a:xfrm>
            <a:custGeom>
              <a:avLst/>
              <a:gdLst>
                <a:gd name="T0" fmla="*/ 0 w 321945"/>
                <a:gd name="T1" fmla="*/ 181355 h 363220"/>
                <a:gd name="T2" fmla="*/ 5744 w 321945"/>
                <a:gd name="T3" fmla="*/ 133142 h 363220"/>
                <a:gd name="T4" fmla="*/ 21956 w 321945"/>
                <a:gd name="T5" fmla="*/ 89820 h 363220"/>
                <a:gd name="T6" fmla="*/ 47101 w 321945"/>
                <a:gd name="T7" fmla="*/ 53116 h 363220"/>
                <a:gd name="T8" fmla="*/ 79643 w 321945"/>
                <a:gd name="T9" fmla="*/ 24759 h 363220"/>
                <a:gd name="T10" fmla="*/ 118048 w 321945"/>
                <a:gd name="T11" fmla="*/ 6477 h 363220"/>
                <a:gd name="T12" fmla="*/ 160782 w 321945"/>
                <a:gd name="T13" fmla="*/ 0 h 363220"/>
                <a:gd name="T14" fmla="*/ 203515 w 321945"/>
                <a:gd name="T15" fmla="*/ 6477 h 363220"/>
                <a:gd name="T16" fmla="*/ 241920 w 321945"/>
                <a:gd name="T17" fmla="*/ 24759 h 363220"/>
                <a:gd name="T18" fmla="*/ 274462 w 321945"/>
                <a:gd name="T19" fmla="*/ 53116 h 363220"/>
                <a:gd name="T20" fmla="*/ 299607 w 321945"/>
                <a:gd name="T21" fmla="*/ 89820 h 363220"/>
                <a:gd name="T22" fmla="*/ 315819 w 321945"/>
                <a:gd name="T23" fmla="*/ 133142 h 363220"/>
                <a:gd name="T24" fmla="*/ 321564 w 321945"/>
                <a:gd name="T25" fmla="*/ 181355 h 363220"/>
                <a:gd name="T26" fmla="*/ 315819 w 321945"/>
                <a:gd name="T27" fmla="*/ 229569 h 363220"/>
                <a:gd name="T28" fmla="*/ 299607 w 321945"/>
                <a:gd name="T29" fmla="*/ 272891 h 363220"/>
                <a:gd name="T30" fmla="*/ 274462 w 321945"/>
                <a:gd name="T31" fmla="*/ 309595 h 363220"/>
                <a:gd name="T32" fmla="*/ 241920 w 321945"/>
                <a:gd name="T33" fmla="*/ 337952 h 363220"/>
                <a:gd name="T34" fmla="*/ 203515 w 321945"/>
                <a:gd name="T35" fmla="*/ 356234 h 363220"/>
                <a:gd name="T36" fmla="*/ 160782 w 321945"/>
                <a:gd name="T37" fmla="*/ 362711 h 363220"/>
                <a:gd name="T38" fmla="*/ 118048 w 321945"/>
                <a:gd name="T39" fmla="*/ 356234 h 363220"/>
                <a:gd name="T40" fmla="*/ 79643 w 321945"/>
                <a:gd name="T41" fmla="*/ 337952 h 363220"/>
                <a:gd name="T42" fmla="*/ 47101 w 321945"/>
                <a:gd name="T43" fmla="*/ 309595 h 363220"/>
                <a:gd name="T44" fmla="*/ 21956 w 321945"/>
                <a:gd name="T45" fmla="*/ 272891 h 363220"/>
                <a:gd name="T46" fmla="*/ 5744 w 321945"/>
                <a:gd name="T47" fmla="*/ 229569 h 363220"/>
                <a:gd name="T48" fmla="*/ 0 w 321945"/>
                <a:gd name="T49" fmla="*/ 181355 h 36322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21945" h="363220">
                  <a:moveTo>
                    <a:pt x="0" y="181355"/>
                  </a:moveTo>
                  <a:lnTo>
                    <a:pt x="5744" y="133142"/>
                  </a:lnTo>
                  <a:lnTo>
                    <a:pt x="21956" y="89820"/>
                  </a:lnTo>
                  <a:lnTo>
                    <a:pt x="47101" y="53116"/>
                  </a:lnTo>
                  <a:lnTo>
                    <a:pt x="79643" y="24759"/>
                  </a:lnTo>
                  <a:lnTo>
                    <a:pt x="118048" y="6477"/>
                  </a:lnTo>
                  <a:lnTo>
                    <a:pt x="160782" y="0"/>
                  </a:lnTo>
                  <a:lnTo>
                    <a:pt x="203515" y="6477"/>
                  </a:lnTo>
                  <a:lnTo>
                    <a:pt x="241920" y="24759"/>
                  </a:lnTo>
                  <a:lnTo>
                    <a:pt x="274462" y="53116"/>
                  </a:lnTo>
                  <a:lnTo>
                    <a:pt x="299607" y="89820"/>
                  </a:lnTo>
                  <a:lnTo>
                    <a:pt x="315819" y="133142"/>
                  </a:lnTo>
                  <a:lnTo>
                    <a:pt x="321564" y="181355"/>
                  </a:lnTo>
                  <a:lnTo>
                    <a:pt x="315819" y="229569"/>
                  </a:lnTo>
                  <a:lnTo>
                    <a:pt x="299607" y="272891"/>
                  </a:lnTo>
                  <a:lnTo>
                    <a:pt x="274462" y="309595"/>
                  </a:lnTo>
                  <a:lnTo>
                    <a:pt x="241920" y="337952"/>
                  </a:lnTo>
                  <a:lnTo>
                    <a:pt x="203515" y="356234"/>
                  </a:lnTo>
                  <a:lnTo>
                    <a:pt x="160782" y="362711"/>
                  </a:lnTo>
                  <a:lnTo>
                    <a:pt x="118048" y="356234"/>
                  </a:lnTo>
                  <a:lnTo>
                    <a:pt x="79643" y="337952"/>
                  </a:lnTo>
                  <a:lnTo>
                    <a:pt x="47101" y="309595"/>
                  </a:lnTo>
                  <a:lnTo>
                    <a:pt x="21956" y="272891"/>
                  </a:lnTo>
                  <a:lnTo>
                    <a:pt x="5744" y="229569"/>
                  </a:lnTo>
                  <a:lnTo>
                    <a:pt x="0" y="181355"/>
                  </a:lnTo>
                  <a:close/>
                </a:path>
              </a:pathLst>
            </a:custGeom>
            <a:noFill/>
            <a:ln w="28956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81" name="object 81">
            <a:extLst>
              <a:ext uri="{FF2B5EF4-FFF2-40B4-BE49-F238E27FC236}">
                <a16:creationId xmlns:a16="http://schemas.microsoft.com/office/drawing/2014/main" id="{E417B5E0-D4FD-4755-8A3D-4C0E1F382E15}"/>
              </a:ext>
            </a:extLst>
          </p:cNvPr>
          <p:cNvSpPr txBox="1"/>
          <p:nvPr/>
        </p:nvSpPr>
        <p:spPr>
          <a:xfrm>
            <a:off x="339725" y="5018088"/>
            <a:ext cx="5749925" cy="1231900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于是，样本</a:t>
            </a:r>
            <a:r>
              <a:rPr sz="2200" spc="-5" dirty="0">
                <a:latin typeface="宋体"/>
                <a:ea typeface="+mn-ea"/>
                <a:cs typeface="宋体"/>
              </a:rPr>
              <a:t>集</a:t>
            </a:r>
            <a:r>
              <a:rPr sz="2200" spc="-385" dirty="0">
                <a:latin typeface="宋体"/>
                <a:ea typeface="+mn-ea"/>
                <a:cs typeface="宋体"/>
              </a:rPr>
              <a:t> </a:t>
            </a:r>
            <a:r>
              <a:rPr sz="2200" i="1" spc="-5" dirty="0">
                <a:latin typeface="Palatino Linotype"/>
                <a:ea typeface="+mn-ea"/>
                <a:cs typeface="Palatino Linotype"/>
              </a:rPr>
              <a:t>D</a:t>
            </a:r>
            <a:r>
              <a:rPr sz="2200" i="1" spc="165" dirty="0">
                <a:latin typeface="Palatino Linotype"/>
                <a:ea typeface="+mn-ea"/>
                <a:cs typeface="Palatino Linotype"/>
              </a:rPr>
              <a:t> </a:t>
            </a:r>
            <a:r>
              <a:rPr sz="2200" dirty="0">
                <a:latin typeface="宋体"/>
                <a:ea typeface="+mn-ea"/>
                <a:cs typeface="宋体"/>
              </a:rPr>
              <a:t>上属性“色</a:t>
            </a:r>
            <a:r>
              <a:rPr sz="2200" spc="-5" dirty="0">
                <a:latin typeface="宋体"/>
                <a:ea typeface="+mn-ea"/>
                <a:cs typeface="宋体"/>
              </a:rPr>
              <a:t>泽”</a:t>
            </a:r>
            <a:r>
              <a:rPr sz="2200" dirty="0">
                <a:latin typeface="宋体"/>
                <a:ea typeface="+mn-ea"/>
                <a:cs typeface="宋体"/>
              </a:rPr>
              <a:t>的</a:t>
            </a:r>
            <a:r>
              <a:rPr sz="2200" spc="-5" dirty="0">
                <a:latin typeface="宋体"/>
                <a:ea typeface="+mn-ea"/>
                <a:cs typeface="宋体"/>
              </a:rPr>
              <a:t>信息</a:t>
            </a:r>
            <a:r>
              <a:rPr sz="2200" dirty="0">
                <a:latin typeface="宋体"/>
                <a:ea typeface="+mn-ea"/>
                <a:cs typeface="宋体"/>
              </a:rPr>
              <a:t>增</a:t>
            </a:r>
            <a:r>
              <a:rPr sz="2200" spc="-5" dirty="0">
                <a:latin typeface="宋体"/>
                <a:ea typeface="+mn-ea"/>
                <a:cs typeface="宋体"/>
              </a:rPr>
              <a:t>益为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400">
              <a:latin typeface="宋体"/>
              <a:ea typeface="+mn-ea"/>
              <a:cs typeface="宋体"/>
            </a:endParaRPr>
          </a:p>
          <a:p>
            <a:pPr marL="2694940" eaLnBrk="1" fontAlgn="auto" hangingPunct="1">
              <a:spcBef>
                <a:spcPts val="1620"/>
              </a:spcBef>
              <a:spcAft>
                <a:spcPts val="0"/>
              </a:spcAft>
              <a:defRPr/>
            </a:pPr>
            <a:r>
              <a:rPr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无缺失值样例占比</a:t>
            </a:r>
            <a:endParaRPr>
              <a:latin typeface="宋体"/>
              <a:ea typeface="+mn-ea"/>
              <a:cs typeface="宋体"/>
            </a:endParaRPr>
          </a:p>
        </p:txBody>
      </p:sp>
      <p:sp>
        <p:nvSpPr>
          <p:cNvPr id="82" name="object 82">
            <a:extLst>
              <a:ext uri="{FF2B5EF4-FFF2-40B4-BE49-F238E27FC236}">
                <a16:creationId xmlns:a16="http://schemas.microsoft.com/office/drawing/2014/main" id="{E5EF7128-B689-4EE9-8D3C-522E13C5039E}"/>
              </a:ext>
            </a:extLst>
          </p:cNvPr>
          <p:cNvSpPr txBox="1"/>
          <p:nvPr/>
        </p:nvSpPr>
        <p:spPr>
          <a:xfrm>
            <a:off x="2590800" y="3022600"/>
            <a:ext cx="5299075" cy="1044575"/>
          </a:xfrm>
          <a:prstGeom prst="rect">
            <a:avLst/>
          </a:prstGeom>
        </p:spPr>
        <p:txBody>
          <a:bodyPr lIns="0" tIns="86360" rIns="0" bIns="0">
            <a:spAutoFit/>
          </a:bodyPr>
          <a:lstStyle/>
          <a:p>
            <a:pPr marL="12700" eaLnBrk="1" fontAlgn="auto" hangingPunct="1">
              <a:spcBef>
                <a:spcPts val="680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上属性“色</a:t>
            </a:r>
            <a:r>
              <a:rPr sz="2200" spc="-5" dirty="0">
                <a:latin typeface="宋体"/>
                <a:ea typeface="+mn-ea"/>
                <a:cs typeface="宋体"/>
              </a:rPr>
              <a:t>泽”</a:t>
            </a:r>
            <a:r>
              <a:rPr sz="2200" dirty="0">
                <a:latin typeface="宋体"/>
                <a:ea typeface="+mn-ea"/>
                <a:cs typeface="宋体"/>
              </a:rPr>
              <a:t>的</a:t>
            </a:r>
            <a:r>
              <a:rPr sz="2200" spc="-5" dirty="0">
                <a:latin typeface="宋体"/>
                <a:ea typeface="+mn-ea"/>
                <a:cs typeface="宋体"/>
              </a:rPr>
              <a:t>信息</a:t>
            </a:r>
            <a:r>
              <a:rPr sz="2200" dirty="0">
                <a:latin typeface="宋体"/>
                <a:ea typeface="+mn-ea"/>
                <a:cs typeface="宋体"/>
              </a:rPr>
              <a:t>增</a:t>
            </a:r>
            <a:r>
              <a:rPr sz="2200" spc="-5" dirty="0">
                <a:latin typeface="宋体"/>
                <a:ea typeface="+mn-ea"/>
                <a:cs typeface="宋体"/>
              </a:rPr>
              <a:t>益为</a:t>
            </a:r>
            <a:endParaRPr sz="2200">
              <a:latin typeface="宋体"/>
              <a:ea typeface="+mn-ea"/>
              <a:cs typeface="宋体"/>
            </a:endParaRPr>
          </a:p>
          <a:p>
            <a:pPr marL="3046730" eaLnBrk="1" fontAlgn="auto" hangingPunct="1">
              <a:spcBef>
                <a:spcPts val="480"/>
              </a:spcBef>
              <a:spcAft>
                <a:spcPts val="0"/>
              </a:spcAft>
              <a:defRPr/>
            </a:pPr>
            <a:r>
              <a:rPr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无缺失值样例中属性</a:t>
            </a:r>
            <a:r>
              <a:rPr spc="-35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 </a:t>
            </a:r>
            <a:r>
              <a:rPr i="1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a</a:t>
            </a:r>
            <a:endParaRPr>
              <a:latin typeface="Palatino Linotype"/>
              <a:ea typeface="+mn-ea"/>
              <a:cs typeface="Palatino Linotype"/>
            </a:endParaRPr>
          </a:p>
          <a:p>
            <a:pPr marL="304673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取值为</a:t>
            </a:r>
            <a:r>
              <a:rPr spc="-28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 </a:t>
            </a:r>
            <a:r>
              <a:rPr i="1" dirty="0">
                <a:solidFill>
                  <a:srgbClr val="0000FF"/>
                </a:solidFill>
                <a:latin typeface="Palatino Linotype"/>
                <a:ea typeface="+mn-ea"/>
                <a:cs typeface="Palatino Linotype"/>
              </a:rPr>
              <a:t>v </a:t>
            </a:r>
            <a:r>
              <a:rPr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的占比</a:t>
            </a:r>
            <a:endParaRPr>
              <a:latin typeface="宋体"/>
              <a:ea typeface="+mn-ea"/>
              <a:cs typeface="宋体"/>
            </a:endParaRPr>
          </a:p>
        </p:txBody>
      </p:sp>
      <p:sp>
        <p:nvSpPr>
          <p:cNvPr id="41009" name="object 83">
            <a:extLst>
              <a:ext uri="{FF2B5EF4-FFF2-40B4-BE49-F238E27FC236}">
                <a16:creationId xmlns:a16="http://schemas.microsoft.com/office/drawing/2014/main" id="{C303201E-2E56-4D2F-97D1-D76DDD15533A}"/>
              </a:ext>
            </a:extLst>
          </p:cNvPr>
          <p:cNvSpPr>
            <a:spLocks/>
          </p:cNvSpPr>
          <p:nvPr/>
        </p:nvSpPr>
        <p:spPr bwMode="auto">
          <a:xfrm>
            <a:off x="4375150" y="3889375"/>
            <a:ext cx="1171575" cy="144463"/>
          </a:xfrm>
          <a:custGeom>
            <a:avLst/>
            <a:gdLst>
              <a:gd name="T0" fmla="*/ 1143577 w 1172210"/>
              <a:gd name="T1" fmla="*/ 57532 h 144779"/>
              <a:gd name="T2" fmla="*/ 1040525 w 1172210"/>
              <a:gd name="T3" fmla="*/ 57532 h 144779"/>
              <a:gd name="T4" fmla="*/ 1040779 w 1172210"/>
              <a:gd name="T5" fmla="*/ 86362 h 144779"/>
              <a:gd name="T6" fmla="*/ 1026317 w 1172210"/>
              <a:gd name="T7" fmla="*/ 86490 h 144779"/>
              <a:gd name="T8" fmla="*/ 1026823 w 1172210"/>
              <a:gd name="T9" fmla="*/ 144148 h 144779"/>
              <a:gd name="T10" fmla="*/ 1170812 w 1172210"/>
              <a:gd name="T11" fmla="*/ 70809 h 144779"/>
              <a:gd name="T12" fmla="*/ 1143577 w 1172210"/>
              <a:gd name="T13" fmla="*/ 57532 h 144779"/>
              <a:gd name="T14" fmla="*/ 1026064 w 1172210"/>
              <a:gd name="T15" fmla="*/ 57661 h 144779"/>
              <a:gd name="T16" fmla="*/ 0 w 1172210"/>
              <a:gd name="T17" fmla="*/ 66763 h 144779"/>
              <a:gd name="T18" fmla="*/ 253 w 1172210"/>
              <a:gd name="T19" fmla="*/ 95592 h 144779"/>
              <a:gd name="T20" fmla="*/ 1026317 w 1172210"/>
              <a:gd name="T21" fmla="*/ 86490 h 144779"/>
              <a:gd name="T22" fmla="*/ 1026064 w 1172210"/>
              <a:gd name="T23" fmla="*/ 57661 h 144779"/>
              <a:gd name="T24" fmla="*/ 1040525 w 1172210"/>
              <a:gd name="T25" fmla="*/ 57532 h 144779"/>
              <a:gd name="T26" fmla="*/ 1026064 w 1172210"/>
              <a:gd name="T27" fmla="*/ 57661 h 144779"/>
              <a:gd name="T28" fmla="*/ 1026317 w 1172210"/>
              <a:gd name="T29" fmla="*/ 86490 h 144779"/>
              <a:gd name="T30" fmla="*/ 1040779 w 1172210"/>
              <a:gd name="T31" fmla="*/ 86362 h 144779"/>
              <a:gd name="T32" fmla="*/ 1040525 w 1172210"/>
              <a:gd name="T33" fmla="*/ 57532 h 144779"/>
              <a:gd name="T34" fmla="*/ 1025555 w 1172210"/>
              <a:gd name="T35" fmla="*/ 0 h 144779"/>
              <a:gd name="T36" fmla="*/ 1026064 w 1172210"/>
              <a:gd name="T37" fmla="*/ 57661 h 144779"/>
              <a:gd name="T38" fmla="*/ 1143577 w 1172210"/>
              <a:gd name="T39" fmla="*/ 57532 h 144779"/>
              <a:gd name="T40" fmla="*/ 1025555 w 1172210"/>
              <a:gd name="T41" fmla="*/ 0 h 14477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172210" h="144779">
                <a:moveTo>
                  <a:pt x="1144817" y="57784"/>
                </a:moveTo>
                <a:lnTo>
                  <a:pt x="1041653" y="57784"/>
                </a:lnTo>
                <a:lnTo>
                  <a:pt x="1041907" y="86740"/>
                </a:lnTo>
                <a:lnTo>
                  <a:pt x="1027430" y="86869"/>
                </a:lnTo>
                <a:lnTo>
                  <a:pt x="1027937" y="144779"/>
                </a:lnTo>
                <a:lnTo>
                  <a:pt x="1172082" y="71119"/>
                </a:lnTo>
                <a:lnTo>
                  <a:pt x="1144817" y="57784"/>
                </a:lnTo>
                <a:close/>
              </a:path>
              <a:path w="1172210" h="144779">
                <a:moveTo>
                  <a:pt x="1027176" y="57913"/>
                </a:moveTo>
                <a:lnTo>
                  <a:pt x="0" y="67055"/>
                </a:lnTo>
                <a:lnTo>
                  <a:pt x="253" y="96011"/>
                </a:lnTo>
                <a:lnTo>
                  <a:pt x="1027430" y="86869"/>
                </a:lnTo>
                <a:lnTo>
                  <a:pt x="1027176" y="57913"/>
                </a:lnTo>
                <a:close/>
              </a:path>
              <a:path w="1172210" h="144779">
                <a:moveTo>
                  <a:pt x="1041653" y="57784"/>
                </a:moveTo>
                <a:lnTo>
                  <a:pt x="1027176" y="57913"/>
                </a:lnTo>
                <a:lnTo>
                  <a:pt x="1027430" y="86869"/>
                </a:lnTo>
                <a:lnTo>
                  <a:pt x="1041907" y="86740"/>
                </a:lnTo>
                <a:lnTo>
                  <a:pt x="1041653" y="57784"/>
                </a:lnTo>
                <a:close/>
              </a:path>
              <a:path w="1172210" h="144779">
                <a:moveTo>
                  <a:pt x="1026667" y="0"/>
                </a:moveTo>
                <a:lnTo>
                  <a:pt x="1027176" y="57913"/>
                </a:lnTo>
                <a:lnTo>
                  <a:pt x="1144817" y="57784"/>
                </a:lnTo>
                <a:lnTo>
                  <a:pt x="1026667" y="0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FB9C34D0-0700-4744-8F1A-53173AD501B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54000"/>
            <a:ext cx="282892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决策树简史</a:t>
            </a:r>
            <a:r>
              <a:rPr sz="2400" b="0" spc="-10" dirty="0">
                <a:solidFill>
                  <a:srgbClr val="000000"/>
                </a:solidFill>
                <a:latin typeface="Verdana"/>
                <a:cs typeface="Verdana"/>
              </a:rPr>
              <a:t>(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c</a:t>
            </a:r>
            <a:r>
              <a:rPr sz="2400" b="0" spc="-10" dirty="0">
                <a:solidFill>
                  <a:srgbClr val="000000"/>
                </a:solidFill>
                <a:latin typeface="Verdana"/>
                <a:cs typeface="Verdana"/>
              </a:rPr>
              <a:t>o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n</a:t>
            </a:r>
            <a:r>
              <a:rPr sz="2400" b="0" spc="50" dirty="0">
                <a:solidFill>
                  <a:srgbClr val="000000"/>
                </a:solidFill>
                <a:latin typeface="Verdana"/>
                <a:cs typeface="Verdana"/>
              </a:rPr>
              <a:t>’</a:t>
            </a:r>
            <a:r>
              <a:rPr sz="2400" b="0" spc="5" dirty="0">
                <a:solidFill>
                  <a:srgbClr val="000000"/>
                </a:solidFill>
                <a:latin typeface="Verdana"/>
                <a:cs typeface="Verdana"/>
              </a:rPr>
              <a:t>t</a:t>
            </a:r>
            <a:r>
              <a:rPr sz="2400" b="0" dirty="0">
                <a:solidFill>
                  <a:srgbClr val="000000"/>
                </a:solidFill>
                <a:latin typeface="Verdana"/>
                <a:cs typeface="Verdana"/>
              </a:rPr>
              <a:t>)</a:t>
            </a:r>
            <a:endParaRPr sz="2400">
              <a:latin typeface="Verdana"/>
              <a:cs typeface="Verdana"/>
            </a:endParaRPr>
          </a:p>
        </p:txBody>
      </p:sp>
      <p:sp>
        <p:nvSpPr>
          <p:cNvPr id="6147" name="object 3">
            <a:extLst>
              <a:ext uri="{FF2B5EF4-FFF2-40B4-BE49-F238E27FC236}">
                <a16:creationId xmlns:a16="http://schemas.microsoft.com/office/drawing/2014/main" id="{60A76DDB-E282-4507-9019-92A9AC4A6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1123950"/>
            <a:ext cx="7589838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355" rIns="0" bIns="0">
            <a:spAutoFit/>
          </a:bodyPr>
          <a:lstStyle>
            <a:lvl1pPr marL="127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5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2413"/>
              </a:lnSpc>
              <a:spcBef>
                <a:spcPts val="363"/>
              </a:spcBef>
              <a:buFont typeface="Calibri" panose="020F0502020204030204" pitchFamily="34" charset="0"/>
              <a:buChar char="•"/>
            </a:pPr>
            <a:r>
              <a:rPr lang="zh-CN" altLang="zh-CN" sz="2200">
                <a:latin typeface="宋体" panose="02010600030101010101" pitchFamily="2" charset="-122"/>
              </a:rPr>
              <a:t>可以用于回归任务的决策树算法：</a:t>
            </a:r>
            <a:r>
              <a:rPr lang="zh-CN" altLang="zh-CN" sz="2200">
                <a:cs typeface="Calibri" panose="020F0502020204030204" pitchFamily="34" charset="0"/>
              </a:rPr>
              <a:t>CART </a:t>
            </a:r>
            <a:r>
              <a:rPr lang="zh-CN" altLang="zh-CN" sz="2000">
                <a:cs typeface="Calibri" panose="020F0502020204030204" pitchFamily="34" charset="0"/>
              </a:rPr>
              <a:t>(Classification and  Regression Tree)</a:t>
            </a:r>
          </a:p>
          <a:p>
            <a:pPr algn="just" eaLnBrk="1" hangingPunct="1">
              <a:spcBef>
                <a:spcPts val="700"/>
              </a:spcBef>
            </a:pP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[</a:t>
            </a:r>
            <a:r>
              <a:rPr lang="zh-CN" altLang="zh-CN" sz="2200">
                <a:solidFill>
                  <a:srgbClr val="FF0000"/>
                </a:solidFill>
                <a:cs typeface="Calibri" panose="020F0502020204030204" pitchFamily="34" charset="0"/>
              </a:rPr>
              <a:t>L. Breiman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, J. H. Friedman, R. A. Olshen, and C. J. Stone’s book  “Classification and Regression Trees” published by Wadsworth  in 1984]</a:t>
            </a:r>
            <a:endParaRPr lang="zh-CN" altLang="zh-CN" sz="2200">
              <a:cs typeface="Calibri" panose="020F0502020204030204" pitchFamily="34" charset="0"/>
            </a:endParaRPr>
          </a:p>
          <a:p>
            <a:pPr eaLnBrk="1" hangingPunct="1">
              <a:spcBef>
                <a:spcPts val="50"/>
              </a:spcBef>
            </a:pPr>
            <a:endParaRPr lang="zh-CN" altLang="zh-CN" sz="2400">
              <a:cs typeface="Calibri" panose="020F0502020204030204" pitchFamily="34" charset="0"/>
            </a:endParaRPr>
          </a:p>
          <a:p>
            <a:pPr eaLnBrk="1" hangingPunct="1">
              <a:lnSpc>
                <a:spcPct val="129000"/>
              </a:lnSpc>
              <a:buFont typeface="Calibri" panose="020F0502020204030204" pitchFamily="34" charset="0"/>
              <a:buChar char="•"/>
            </a:pPr>
            <a:r>
              <a:rPr lang="zh-CN" altLang="zh-CN" sz="2200">
                <a:latin typeface="宋体" panose="02010600030101010101" pitchFamily="2" charset="-122"/>
              </a:rPr>
              <a:t>基于决策树的最强大算法：</a:t>
            </a:r>
            <a:r>
              <a:rPr lang="zh-CN" altLang="zh-CN" sz="2200">
                <a:cs typeface="Calibri" panose="020F0502020204030204" pitchFamily="34" charset="0"/>
              </a:rPr>
              <a:t>RF (Random Forest)  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[</a:t>
            </a:r>
            <a:r>
              <a:rPr lang="zh-CN" altLang="zh-CN" sz="2200">
                <a:solidFill>
                  <a:srgbClr val="FF0000"/>
                </a:solidFill>
                <a:cs typeface="Calibri" panose="020F0502020204030204" pitchFamily="34" charset="0"/>
              </a:rPr>
              <a:t>L. Breiman’s </a:t>
            </a:r>
            <a:r>
              <a:rPr lang="zh-CN" altLang="zh-CN" sz="2200">
                <a:solidFill>
                  <a:srgbClr val="996600"/>
                </a:solidFill>
                <a:cs typeface="Calibri" panose="020F0502020204030204" pitchFamily="34" charset="0"/>
              </a:rPr>
              <a:t>MLJ’01 paper “Random Forest”]</a:t>
            </a:r>
            <a:endParaRPr lang="zh-CN" altLang="zh-CN" sz="2200">
              <a:cs typeface="Calibri" panose="020F0502020204030204" pitchFamily="34" charset="0"/>
            </a:endParaRPr>
          </a:p>
          <a:p>
            <a:pPr eaLnBrk="1" hangingPunct="1">
              <a:spcBef>
                <a:spcPts val="763"/>
              </a:spcBef>
            </a:pPr>
            <a:r>
              <a:rPr lang="zh-CN" altLang="zh-CN" sz="2000">
                <a:solidFill>
                  <a:srgbClr val="008000"/>
                </a:solidFill>
                <a:latin typeface="宋体" panose="02010600030101010101" pitchFamily="2" charset="-122"/>
              </a:rPr>
              <a:t>这是一种“集成学习”方法</a:t>
            </a:r>
            <a:r>
              <a:rPr lang="zh-CN" altLang="zh-CN" sz="2000">
                <a:solidFill>
                  <a:srgbClr val="008000"/>
                </a:solidFill>
                <a:latin typeface="Wingdings" panose="05000000000000000000" pitchFamily="2" charset="2"/>
              </a:rPr>
              <a:t></a:t>
            </a:r>
            <a:r>
              <a:rPr lang="zh-CN" altLang="zh-CN" sz="2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>
                <a:solidFill>
                  <a:srgbClr val="008000"/>
                </a:solidFill>
                <a:latin typeface="宋体" panose="02010600030101010101" pitchFamily="2" charset="-122"/>
              </a:rPr>
              <a:t>第 </a:t>
            </a:r>
            <a:r>
              <a:rPr lang="zh-CN" altLang="zh-CN" sz="2000">
                <a:solidFill>
                  <a:srgbClr val="008000"/>
                </a:solidFill>
                <a:cs typeface="Calibri" panose="020F0502020204030204" pitchFamily="34" charset="0"/>
              </a:rPr>
              <a:t>8 </a:t>
            </a:r>
            <a:r>
              <a:rPr lang="zh-CN" altLang="zh-CN" sz="2000">
                <a:solidFill>
                  <a:srgbClr val="008000"/>
                </a:solidFill>
                <a:latin typeface="宋体" panose="02010600030101010101" pitchFamily="2" charset="-122"/>
              </a:rPr>
              <a:t>章</a:t>
            </a:r>
            <a:endParaRPr lang="zh-CN" altLang="zh-CN" sz="200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762EDA0-6A5B-459D-ACCB-10823B7402C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4462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一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个例子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9" name="object 9">
            <a:extLst>
              <a:ext uri="{FF2B5EF4-FFF2-40B4-BE49-F238E27FC236}">
                <a16:creationId xmlns:a16="http://schemas.microsoft.com/office/drawing/2014/main" id="{B2B54D33-C9C7-4188-AC3A-195FB7D50AD8}"/>
              </a:ext>
            </a:extLst>
          </p:cNvPr>
          <p:cNvSpPr txBox="1"/>
          <p:nvPr/>
        </p:nvSpPr>
        <p:spPr>
          <a:xfrm>
            <a:off x="339725" y="1068388"/>
            <a:ext cx="5899150" cy="360362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类</a:t>
            </a:r>
            <a:r>
              <a:rPr sz="2200" spc="-5" dirty="0">
                <a:latin typeface="宋体"/>
                <a:ea typeface="+mn-ea"/>
                <a:cs typeface="宋体"/>
              </a:rPr>
              <a:t>似地</a:t>
            </a:r>
            <a:r>
              <a:rPr sz="2200" spc="10" dirty="0">
                <a:latin typeface="宋体"/>
                <a:ea typeface="+mn-ea"/>
                <a:cs typeface="宋体"/>
              </a:rPr>
              <a:t>可</a:t>
            </a:r>
            <a:r>
              <a:rPr sz="2200" spc="-5" dirty="0">
                <a:latin typeface="宋体"/>
                <a:ea typeface="+mn-ea"/>
                <a:cs typeface="宋体"/>
              </a:rPr>
              <a:t>计</a:t>
            </a:r>
            <a:r>
              <a:rPr sz="2200" spc="10" dirty="0">
                <a:latin typeface="宋体"/>
                <a:ea typeface="+mn-ea"/>
                <a:cs typeface="宋体"/>
              </a:rPr>
              <a:t>算</a:t>
            </a:r>
            <a:r>
              <a:rPr sz="2200" spc="-5" dirty="0">
                <a:latin typeface="宋体"/>
                <a:ea typeface="+mn-ea"/>
                <a:cs typeface="宋体"/>
              </a:rPr>
              <a:t>出所</a:t>
            </a:r>
            <a:r>
              <a:rPr sz="2200" spc="10" dirty="0">
                <a:latin typeface="宋体"/>
                <a:ea typeface="+mn-ea"/>
                <a:cs typeface="宋体"/>
              </a:rPr>
              <a:t>有</a:t>
            </a:r>
            <a:r>
              <a:rPr sz="2200" spc="-5" dirty="0">
                <a:latin typeface="宋体"/>
                <a:ea typeface="+mn-ea"/>
                <a:cs typeface="宋体"/>
              </a:rPr>
              <a:t>属</a:t>
            </a:r>
            <a:r>
              <a:rPr sz="2200" spc="10" dirty="0">
                <a:latin typeface="宋体"/>
                <a:ea typeface="+mn-ea"/>
                <a:cs typeface="宋体"/>
              </a:rPr>
              <a:t>性</a:t>
            </a:r>
            <a:r>
              <a:rPr sz="2200" spc="-5" dirty="0">
                <a:latin typeface="宋体"/>
                <a:ea typeface="+mn-ea"/>
                <a:cs typeface="宋体"/>
              </a:rPr>
              <a:t>在数</a:t>
            </a:r>
            <a:r>
              <a:rPr sz="2200" spc="10" dirty="0">
                <a:latin typeface="宋体"/>
                <a:ea typeface="+mn-ea"/>
                <a:cs typeface="宋体"/>
              </a:rPr>
              <a:t>据</a:t>
            </a:r>
            <a:r>
              <a:rPr sz="2200" spc="-5" dirty="0">
                <a:latin typeface="宋体"/>
                <a:ea typeface="+mn-ea"/>
                <a:cs typeface="宋体"/>
              </a:rPr>
              <a:t>集</a:t>
            </a:r>
            <a:r>
              <a:rPr sz="2200" spc="10" dirty="0">
                <a:latin typeface="宋体"/>
                <a:ea typeface="+mn-ea"/>
                <a:cs typeface="宋体"/>
              </a:rPr>
              <a:t>上</a:t>
            </a:r>
            <a:r>
              <a:rPr sz="2200" spc="-5" dirty="0">
                <a:latin typeface="宋体"/>
                <a:ea typeface="+mn-ea"/>
                <a:cs typeface="宋体"/>
              </a:rPr>
              <a:t>的信</a:t>
            </a:r>
            <a:r>
              <a:rPr sz="2200" spc="10" dirty="0">
                <a:latin typeface="宋体"/>
                <a:ea typeface="+mn-ea"/>
                <a:cs typeface="宋体"/>
              </a:rPr>
              <a:t>息</a:t>
            </a:r>
            <a:r>
              <a:rPr sz="2200" spc="-5" dirty="0">
                <a:latin typeface="宋体"/>
                <a:ea typeface="+mn-ea"/>
                <a:cs typeface="宋体"/>
              </a:rPr>
              <a:t>增益</a:t>
            </a:r>
            <a:endParaRPr sz="2200">
              <a:latin typeface="宋体"/>
              <a:ea typeface="+mn-ea"/>
              <a:cs typeface="宋体"/>
            </a:endParaRPr>
          </a:p>
        </p:txBody>
      </p:sp>
      <p:pic>
        <p:nvPicPr>
          <p:cNvPr id="42011" name="object 50">
            <a:extLst>
              <a:ext uri="{FF2B5EF4-FFF2-40B4-BE49-F238E27FC236}">
                <a16:creationId xmlns:a16="http://schemas.microsoft.com/office/drawing/2014/main" id="{FDD29EF5-AFEE-432A-B881-5BDD1BEB4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2913063"/>
            <a:ext cx="456565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012" name="object 51">
            <a:extLst>
              <a:ext uri="{FF2B5EF4-FFF2-40B4-BE49-F238E27FC236}">
                <a16:creationId xmlns:a16="http://schemas.microsoft.com/office/drawing/2014/main" id="{AEC06DB9-345E-43EB-9794-23EBD5B97E50}"/>
              </a:ext>
            </a:extLst>
          </p:cNvPr>
          <p:cNvGrpSpPr>
            <a:grpSpLocks/>
          </p:cNvGrpSpPr>
          <p:nvPr/>
        </p:nvGrpSpPr>
        <p:grpSpPr bwMode="auto">
          <a:xfrm>
            <a:off x="393700" y="3032125"/>
            <a:ext cx="450850" cy="217488"/>
            <a:chOff x="393191" y="3032760"/>
            <a:chExt cx="451484" cy="216535"/>
          </a:xfrm>
        </p:grpSpPr>
        <p:sp>
          <p:nvSpPr>
            <p:cNvPr id="42077" name="object 52">
              <a:extLst>
                <a:ext uri="{FF2B5EF4-FFF2-40B4-BE49-F238E27FC236}">
                  <a16:creationId xmlns:a16="http://schemas.microsoft.com/office/drawing/2014/main" id="{2A6E006F-678E-49FF-BC38-2378A90C8D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287" y="3038856"/>
              <a:ext cx="439420" cy="204470"/>
            </a:xfrm>
            <a:custGeom>
              <a:avLst/>
              <a:gdLst>
                <a:gd name="T0" fmla="*/ 438914 w 439419"/>
                <a:gd name="T1" fmla="*/ 0 h 204469"/>
                <a:gd name="T2" fmla="*/ 0 w 439419"/>
                <a:gd name="T3" fmla="*/ 0 h 204469"/>
                <a:gd name="T4" fmla="*/ 0 w 439419"/>
                <a:gd name="T5" fmla="*/ 204217 h 204469"/>
                <a:gd name="T6" fmla="*/ 438914 w 439419"/>
                <a:gd name="T7" fmla="*/ 204217 h 204469"/>
                <a:gd name="T8" fmla="*/ 438914 w 439419"/>
                <a:gd name="T9" fmla="*/ 0 h 2044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9419" h="204469">
                  <a:moveTo>
                    <a:pt x="438912" y="0"/>
                  </a:moveTo>
                  <a:lnTo>
                    <a:pt x="0" y="0"/>
                  </a:lnTo>
                  <a:lnTo>
                    <a:pt x="0" y="204215"/>
                  </a:lnTo>
                  <a:lnTo>
                    <a:pt x="438912" y="204215"/>
                  </a:lnTo>
                  <a:lnTo>
                    <a:pt x="438912" y="0"/>
                  </a:lnTo>
                  <a:close/>
                </a:path>
              </a:pathLst>
            </a:custGeom>
            <a:solidFill>
              <a:srgbClr val="15754D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2078" name="object 53">
              <a:extLst>
                <a:ext uri="{FF2B5EF4-FFF2-40B4-BE49-F238E27FC236}">
                  <a16:creationId xmlns:a16="http://schemas.microsoft.com/office/drawing/2014/main" id="{FA52B585-A883-4DF0-8E8C-FEEE986686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287" y="3038856"/>
              <a:ext cx="439420" cy="204470"/>
            </a:xfrm>
            <a:custGeom>
              <a:avLst/>
              <a:gdLst>
                <a:gd name="T0" fmla="*/ 0 w 439419"/>
                <a:gd name="T1" fmla="*/ 204217 h 204469"/>
                <a:gd name="T2" fmla="*/ 438914 w 439419"/>
                <a:gd name="T3" fmla="*/ 204217 h 204469"/>
                <a:gd name="T4" fmla="*/ 438914 w 439419"/>
                <a:gd name="T5" fmla="*/ 0 h 204469"/>
                <a:gd name="T6" fmla="*/ 0 w 439419"/>
                <a:gd name="T7" fmla="*/ 0 h 204469"/>
                <a:gd name="T8" fmla="*/ 0 w 439419"/>
                <a:gd name="T9" fmla="*/ 204217 h 2044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9419" h="204469">
                  <a:moveTo>
                    <a:pt x="0" y="204215"/>
                  </a:moveTo>
                  <a:lnTo>
                    <a:pt x="438912" y="204215"/>
                  </a:lnTo>
                  <a:lnTo>
                    <a:pt x="438912" y="0"/>
                  </a:lnTo>
                  <a:lnTo>
                    <a:pt x="0" y="0"/>
                  </a:lnTo>
                  <a:lnTo>
                    <a:pt x="0" y="204215"/>
                  </a:lnTo>
                  <a:close/>
                </a:path>
              </a:pathLst>
            </a:custGeom>
            <a:noFill/>
            <a:ln w="12192">
              <a:solidFill>
                <a:srgbClr val="0D533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42013" name="object 54">
            <a:extLst>
              <a:ext uri="{FF2B5EF4-FFF2-40B4-BE49-F238E27FC236}">
                <a16:creationId xmlns:a16="http://schemas.microsoft.com/office/drawing/2014/main" id="{09CCA244-C453-48EE-BA61-B283FEF6304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75025"/>
            <a:ext cx="450850" cy="215900"/>
            <a:chOff x="381000" y="3375659"/>
            <a:chExt cx="451484" cy="215265"/>
          </a:xfrm>
        </p:grpSpPr>
        <p:sp>
          <p:nvSpPr>
            <p:cNvPr id="42075" name="object 55">
              <a:extLst>
                <a:ext uri="{FF2B5EF4-FFF2-40B4-BE49-F238E27FC236}">
                  <a16:creationId xmlns:a16="http://schemas.microsoft.com/office/drawing/2014/main" id="{6FE2611D-9110-40DA-A94E-CFA1EA1C5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95" y="3381755"/>
              <a:ext cx="439420" cy="203200"/>
            </a:xfrm>
            <a:custGeom>
              <a:avLst/>
              <a:gdLst>
                <a:gd name="T0" fmla="*/ 438914 w 439419"/>
                <a:gd name="T1" fmla="*/ 0 h 203200"/>
                <a:gd name="T2" fmla="*/ 0 w 439419"/>
                <a:gd name="T3" fmla="*/ 0 h 203200"/>
                <a:gd name="T4" fmla="*/ 0 w 439419"/>
                <a:gd name="T5" fmla="*/ 202691 h 203200"/>
                <a:gd name="T6" fmla="*/ 438914 w 439419"/>
                <a:gd name="T7" fmla="*/ 202691 h 203200"/>
                <a:gd name="T8" fmla="*/ 438914 w 439419"/>
                <a:gd name="T9" fmla="*/ 0 h 203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9419" h="203200">
                  <a:moveTo>
                    <a:pt x="438912" y="0"/>
                  </a:moveTo>
                  <a:lnTo>
                    <a:pt x="0" y="0"/>
                  </a:lnTo>
                  <a:lnTo>
                    <a:pt x="0" y="202691"/>
                  </a:lnTo>
                  <a:lnTo>
                    <a:pt x="438912" y="202691"/>
                  </a:lnTo>
                  <a:lnTo>
                    <a:pt x="438912" y="0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2076" name="object 56">
              <a:extLst>
                <a:ext uri="{FF2B5EF4-FFF2-40B4-BE49-F238E27FC236}">
                  <a16:creationId xmlns:a16="http://schemas.microsoft.com/office/drawing/2014/main" id="{BEA28969-58D8-4926-8AD9-8919CC266A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095" y="3381755"/>
              <a:ext cx="439420" cy="203200"/>
            </a:xfrm>
            <a:custGeom>
              <a:avLst/>
              <a:gdLst>
                <a:gd name="T0" fmla="*/ 0 w 439419"/>
                <a:gd name="T1" fmla="*/ 202691 h 203200"/>
                <a:gd name="T2" fmla="*/ 438914 w 439419"/>
                <a:gd name="T3" fmla="*/ 202691 h 203200"/>
                <a:gd name="T4" fmla="*/ 438914 w 439419"/>
                <a:gd name="T5" fmla="*/ 0 h 203200"/>
                <a:gd name="T6" fmla="*/ 0 w 439419"/>
                <a:gd name="T7" fmla="*/ 0 h 203200"/>
                <a:gd name="T8" fmla="*/ 0 w 439419"/>
                <a:gd name="T9" fmla="*/ 202691 h 203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9419" h="203200">
                  <a:moveTo>
                    <a:pt x="0" y="202691"/>
                  </a:moveTo>
                  <a:lnTo>
                    <a:pt x="438912" y="202691"/>
                  </a:lnTo>
                  <a:lnTo>
                    <a:pt x="438912" y="0"/>
                  </a:lnTo>
                  <a:lnTo>
                    <a:pt x="0" y="0"/>
                  </a:lnTo>
                  <a:lnTo>
                    <a:pt x="0" y="202691"/>
                  </a:lnTo>
                  <a:close/>
                </a:path>
              </a:pathLst>
            </a:custGeom>
            <a:noFill/>
            <a:ln w="12191">
              <a:solidFill>
                <a:srgbClr val="0D533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42014" name="object 57">
            <a:extLst>
              <a:ext uri="{FF2B5EF4-FFF2-40B4-BE49-F238E27FC236}">
                <a16:creationId xmlns:a16="http://schemas.microsoft.com/office/drawing/2014/main" id="{B6A4C6C8-C690-42A0-8FFE-37EA09EB8E7E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3724275"/>
            <a:ext cx="452437" cy="217488"/>
            <a:chOff x="376427" y="3724655"/>
            <a:chExt cx="451484" cy="216535"/>
          </a:xfrm>
        </p:grpSpPr>
        <p:sp>
          <p:nvSpPr>
            <p:cNvPr id="42073" name="object 58">
              <a:extLst>
                <a:ext uri="{FF2B5EF4-FFF2-40B4-BE49-F238E27FC236}">
                  <a16:creationId xmlns:a16="http://schemas.microsoft.com/office/drawing/2014/main" id="{460EB749-CEF8-40D4-9C13-F2C8D3E45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23" y="3730751"/>
              <a:ext cx="439420" cy="204470"/>
            </a:xfrm>
            <a:custGeom>
              <a:avLst/>
              <a:gdLst>
                <a:gd name="T0" fmla="*/ 438914 w 439419"/>
                <a:gd name="T1" fmla="*/ 0 h 204470"/>
                <a:gd name="T2" fmla="*/ 0 w 439419"/>
                <a:gd name="T3" fmla="*/ 0 h 204470"/>
                <a:gd name="T4" fmla="*/ 0 w 439419"/>
                <a:gd name="T5" fmla="*/ 204216 h 204470"/>
                <a:gd name="T6" fmla="*/ 438914 w 439419"/>
                <a:gd name="T7" fmla="*/ 204216 h 204470"/>
                <a:gd name="T8" fmla="*/ 438914 w 439419"/>
                <a:gd name="T9" fmla="*/ 0 h 2044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9419" h="204470">
                  <a:moveTo>
                    <a:pt x="438912" y="0"/>
                  </a:moveTo>
                  <a:lnTo>
                    <a:pt x="0" y="0"/>
                  </a:lnTo>
                  <a:lnTo>
                    <a:pt x="0" y="204216"/>
                  </a:lnTo>
                  <a:lnTo>
                    <a:pt x="438912" y="204216"/>
                  </a:lnTo>
                  <a:lnTo>
                    <a:pt x="438912" y="0"/>
                  </a:lnTo>
                  <a:close/>
                </a:path>
              </a:pathLst>
            </a:custGeom>
            <a:solidFill>
              <a:srgbClr val="006F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2074" name="object 59">
              <a:extLst>
                <a:ext uri="{FF2B5EF4-FFF2-40B4-BE49-F238E27FC236}">
                  <a16:creationId xmlns:a16="http://schemas.microsoft.com/office/drawing/2014/main" id="{67681390-FB2A-4EA0-9FC5-AA8875A476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23" y="3730751"/>
              <a:ext cx="439420" cy="204470"/>
            </a:xfrm>
            <a:custGeom>
              <a:avLst/>
              <a:gdLst>
                <a:gd name="T0" fmla="*/ 0 w 439419"/>
                <a:gd name="T1" fmla="*/ 204216 h 204470"/>
                <a:gd name="T2" fmla="*/ 438914 w 439419"/>
                <a:gd name="T3" fmla="*/ 204216 h 204470"/>
                <a:gd name="T4" fmla="*/ 438914 w 439419"/>
                <a:gd name="T5" fmla="*/ 0 h 204470"/>
                <a:gd name="T6" fmla="*/ 0 w 439419"/>
                <a:gd name="T7" fmla="*/ 0 h 204470"/>
                <a:gd name="T8" fmla="*/ 0 w 439419"/>
                <a:gd name="T9" fmla="*/ 204216 h 2044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9419" h="204470">
                  <a:moveTo>
                    <a:pt x="0" y="204216"/>
                  </a:moveTo>
                  <a:lnTo>
                    <a:pt x="438912" y="204216"/>
                  </a:lnTo>
                  <a:lnTo>
                    <a:pt x="438912" y="0"/>
                  </a:lnTo>
                  <a:lnTo>
                    <a:pt x="0" y="0"/>
                  </a:lnTo>
                  <a:lnTo>
                    <a:pt x="0" y="204216"/>
                  </a:lnTo>
                  <a:close/>
                </a:path>
              </a:pathLst>
            </a:custGeom>
            <a:noFill/>
            <a:ln w="12192">
              <a:solidFill>
                <a:srgbClr val="0D533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pSp>
        <p:nvGrpSpPr>
          <p:cNvPr id="42015" name="object 60">
            <a:extLst>
              <a:ext uri="{FF2B5EF4-FFF2-40B4-BE49-F238E27FC236}">
                <a16:creationId xmlns:a16="http://schemas.microsoft.com/office/drawing/2014/main" id="{AA969DD0-D024-406E-B92C-7E0F7AEB08B8}"/>
              </a:ext>
            </a:extLst>
          </p:cNvPr>
          <p:cNvGrpSpPr>
            <a:grpSpLocks/>
          </p:cNvGrpSpPr>
          <p:nvPr/>
        </p:nvGrpSpPr>
        <p:grpSpPr bwMode="auto">
          <a:xfrm>
            <a:off x="352425" y="4748213"/>
            <a:ext cx="452438" cy="217487"/>
            <a:chOff x="352043" y="4748784"/>
            <a:chExt cx="452755" cy="216535"/>
          </a:xfrm>
        </p:grpSpPr>
        <p:sp>
          <p:nvSpPr>
            <p:cNvPr id="42071" name="object 61">
              <a:extLst>
                <a:ext uri="{FF2B5EF4-FFF2-40B4-BE49-F238E27FC236}">
                  <a16:creationId xmlns:a16="http://schemas.microsoft.com/office/drawing/2014/main" id="{301CBCC6-8595-45D1-A948-7FB75C5CE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139" y="4754880"/>
              <a:ext cx="440690" cy="204470"/>
            </a:xfrm>
            <a:custGeom>
              <a:avLst/>
              <a:gdLst>
                <a:gd name="T0" fmla="*/ 440435 w 440690"/>
                <a:gd name="T1" fmla="*/ 0 h 204470"/>
                <a:gd name="T2" fmla="*/ 0 w 440690"/>
                <a:gd name="T3" fmla="*/ 0 h 204470"/>
                <a:gd name="T4" fmla="*/ 0 w 440690"/>
                <a:gd name="T5" fmla="*/ 204216 h 204470"/>
                <a:gd name="T6" fmla="*/ 440435 w 440690"/>
                <a:gd name="T7" fmla="*/ 204216 h 204470"/>
                <a:gd name="T8" fmla="*/ 440435 w 440690"/>
                <a:gd name="T9" fmla="*/ 0 h 2044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0690" h="204470">
                  <a:moveTo>
                    <a:pt x="440435" y="0"/>
                  </a:moveTo>
                  <a:lnTo>
                    <a:pt x="0" y="0"/>
                  </a:lnTo>
                  <a:lnTo>
                    <a:pt x="0" y="204216"/>
                  </a:lnTo>
                  <a:lnTo>
                    <a:pt x="440435" y="204216"/>
                  </a:lnTo>
                  <a:lnTo>
                    <a:pt x="440435" y="0"/>
                  </a:lnTo>
                  <a:close/>
                </a:path>
              </a:pathLst>
            </a:custGeom>
            <a:solidFill>
              <a:srgbClr val="C000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2072" name="object 62">
              <a:extLst>
                <a:ext uri="{FF2B5EF4-FFF2-40B4-BE49-F238E27FC236}">
                  <a16:creationId xmlns:a16="http://schemas.microsoft.com/office/drawing/2014/main" id="{34CC97CA-133C-4427-AB85-F3A4BFB2F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139" y="4754880"/>
              <a:ext cx="440690" cy="204470"/>
            </a:xfrm>
            <a:custGeom>
              <a:avLst/>
              <a:gdLst>
                <a:gd name="T0" fmla="*/ 0 w 440690"/>
                <a:gd name="T1" fmla="*/ 204216 h 204470"/>
                <a:gd name="T2" fmla="*/ 440435 w 440690"/>
                <a:gd name="T3" fmla="*/ 204216 h 204470"/>
                <a:gd name="T4" fmla="*/ 440435 w 440690"/>
                <a:gd name="T5" fmla="*/ 0 h 204470"/>
                <a:gd name="T6" fmla="*/ 0 w 440690"/>
                <a:gd name="T7" fmla="*/ 0 h 204470"/>
                <a:gd name="T8" fmla="*/ 0 w 440690"/>
                <a:gd name="T9" fmla="*/ 204216 h 2044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40690" h="204470">
                  <a:moveTo>
                    <a:pt x="0" y="204216"/>
                  </a:moveTo>
                  <a:lnTo>
                    <a:pt x="440435" y="204216"/>
                  </a:lnTo>
                  <a:lnTo>
                    <a:pt x="440435" y="0"/>
                  </a:lnTo>
                  <a:lnTo>
                    <a:pt x="0" y="0"/>
                  </a:lnTo>
                  <a:lnTo>
                    <a:pt x="0" y="204216"/>
                  </a:lnTo>
                  <a:close/>
                </a:path>
              </a:pathLst>
            </a:custGeom>
            <a:noFill/>
            <a:ln w="12192">
              <a:solidFill>
                <a:srgbClr val="0D533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graphicFrame>
        <p:nvGraphicFramePr>
          <p:cNvPr id="63" name="object 63">
            <a:extLst>
              <a:ext uri="{FF2B5EF4-FFF2-40B4-BE49-F238E27FC236}">
                <a16:creationId xmlns:a16="http://schemas.microsoft.com/office/drawing/2014/main" id="{5774C998-957B-4B6C-AE5F-6C5BA6FA6202}"/>
              </a:ext>
            </a:extLst>
          </p:cNvPr>
          <p:cNvGraphicFramePr>
            <a:graphicFrameLocks noGrp="1"/>
          </p:cNvGraphicFramePr>
          <p:nvPr/>
        </p:nvGraphicFramePr>
        <p:xfrm>
          <a:off x="4119563" y="2963863"/>
          <a:ext cx="4454525" cy="307974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2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8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8392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R w="12700">
                      <a:solidFill>
                        <a:srgbClr val="C00000"/>
                      </a:solidFill>
                      <a:prstDash val="solid"/>
                    </a:lnR>
                    <a:lnB w="12700">
                      <a:solidFill>
                        <a:srgbClr val="0D5336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C00000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B w="12700">
                      <a:solidFill>
                        <a:srgbClr val="0D5336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442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9050">
                      <a:solidFill>
                        <a:srgbClr val="0D5336"/>
                      </a:solidFill>
                      <a:prstDash val="solid"/>
                    </a:lnB>
                    <a:solidFill>
                      <a:srgbClr val="89B9A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9050">
                      <a:solidFill>
                        <a:srgbClr val="0D5336"/>
                      </a:solidFill>
                      <a:prstDash val="solid"/>
                    </a:lnB>
                    <a:solidFill>
                      <a:srgbClr val="89B9A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9050">
                      <a:solidFill>
                        <a:srgbClr val="0D5336"/>
                      </a:solidFill>
                      <a:prstDash val="solid"/>
                    </a:lnB>
                    <a:solidFill>
                      <a:srgbClr val="89B9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86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905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905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1905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8387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DF7F7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DF7F7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DF7F7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029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9149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DF7F7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DF7F7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DF7F7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296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7FB6D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7FB6D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7FB6D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23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9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905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89B9A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89B9A5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0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89B9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482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7FB6D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7FB6D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12700">
                      <a:solidFill>
                        <a:srgbClr val="0D5336"/>
                      </a:solidFill>
                      <a:prstDash val="solid"/>
                    </a:lnT>
                    <a:lnB w="28575">
                      <a:solidFill>
                        <a:srgbClr val="0D5336"/>
                      </a:solidFill>
                      <a:prstDash val="solid"/>
                    </a:lnB>
                    <a:solidFill>
                      <a:srgbClr val="7FB6D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543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0D5336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C00000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C00000"/>
                      </a:solidFill>
                      <a:prstDash val="solid"/>
                    </a:lnL>
                    <a:lnR w="12700">
                      <a:solidFill>
                        <a:srgbClr val="0D5336"/>
                      </a:solidFill>
                      <a:prstDash val="solid"/>
                    </a:lnR>
                    <a:lnT w="28575">
                      <a:solidFill>
                        <a:srgbClr val="0D5336"/>
                      </a:solidFill>
                      <a:prstDash val="solid"/>
                    </a:lnT>
                    <a:lnB w="12700">
                      <a:solidFill>
                        <a:srgbClr val="0D5336"/>
                      </a:solidFill>
                      <a:prstDash val="solid"/>
                    </a:lnB>
                    <a:solidFill>
                      <a:srgbClr val="F1E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2066" name="object 64">
            <a:extLst>
              <a:ext uri="{FF2B5EF4-FFF2-40B4-BE49-F238E27FC236}">
                <a16:creationId xmlns:a16="http://schemas.microsoft.com/office/drawing/2014/main" id="{4F9791C3-29CE-4B84-919D-800B8EE5B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4618038"/>
            <a:ext cx="3479800" cy="1535112"/>
          </a:xfrm>
          <a:prstGeom prst="rect">
            <a:avLst/>
          </a:prstGeom>
          <a:noFill/>
          <a:ln w="12192">
            <a:solidFill>
              <a:srgbClr val="0D533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67310" rIns="0" bIns="0">
            <a:spAutoFit/>
          </a:bodyPr>
          <a:lstStyle>
            <a:lvl1pPr marL="67627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525"/>
              </a:spcBef>
            </a:pPr>
            <a:r>
              <a:rPr lang="zh-CN" altLang="zh-CN">
                <a:solidFill>
                  <a:srgbClr val="C00000"/>
                </a:solidFill>
                <a:latin typeface="宋体" panose="02010600030101010101" pitchFamily="2" charset="-122"/>
              </a:rPr>
              <a:t>在“纹理”上出现缺失值， 样本 </a:t>
            </a:r>
            <a:r>
              <a:rPr lang="zh-CN" altLang="zh-CN">
                <a:solidFill>
                  <a:srgbClr val="C00000"/>
                </a:solidFill>
                <a:latin typeface="Verdana" panose="020B0604030504040204" pitchFamily="34" charset="0"/>
              </a:rPr>
              <a:t>8, 10 </a:t>
            </a:r>
            <a:r>
              <a:rPr lang="zh-CN" altLang="zh-CN">
                <a:solidFill>
                  <a:srgbClr val="C00000"/>
                </a:solidFill>
                <a:latin typeface="宋体" panose="02010600030101010101" pitchFamily="2" charset="-122"/>
              </a:rPr>
              <a:t>同时进入三个 分支，三分支上的权重分 别为 </a:t>
            </a:r>
            <a:r>
              <a:rPr lang="zh-CN" altLang="zh-CN">
                <a:solidFill>
                  <a:srgbClr val="C00000"/>
                </a:solidFill>
                <a:latin typeface="Verdana" panose="020B0604030504040204" pitchFamily="34" charset="0"/>
              </a:rPr>
              <a:t>7/15</a:t>
            </a:r>
            <a:r>
              <a:rPr lang="zh-CN" altLang="zh-CN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zh-CN" altLang="zh-CN">
                <a:solidFill>
                  <a:srgbClr val="C00000"/>
                </a:solidFill>
                <a:latin typeface="Verdana" panose="020B0604030504040204" pitchFamily="34" charset="0"/>
              </a:rPr>
              <a:t>5/15</a:t>
            </a:r>
            <a:r>
              <a:rPr lang="zh-CN" altLang="zh-CN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  <a:r>
              <a:rPr lang="zh-CN" altLang="zh-CN">
                <a:solidFill>
                  <a:srgbClr val="C00000"/>
                </a:solidFill>
                <a:latin typeface="Verdana" panose="020B0604030504040204" pitchFamily="34" charset="0"/>
              </a:rPr>
              <a:t>3/15</a:t>
            </a:r>
            <a:endParaRPr lang="zh-CN" altLang="zh-CN">
              <a:latin typeface="Verdana" panose="020B0604030504040204" pitchFamily="34" charset="0"/>
            </a:endParaRPr>
          </a:p>
        </p:txBody>
      </p:sp>
      <p:sp>
        <p:nvSpPr>
          <p:cNvPr id="42067" name="object 65">
            <a:extLst>
              <a:ext uri="{FF2B5EF4-FFF2-40B4-BE49-F238E27FC236}">
                <a16:creationId xmlns:a16="http://schemas.microsoft.com/office/drawing/2014/main" id="{E42F0C74-01E3-4278-B3C7-BBF07A647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890838"/>
            <a:ext cx="3484563" cy="1668462"/>
          </a:xfrm>
          <a:prstGeom prst="rect">
            <a:avLst/>
          </a:prstGeom>
          <a:noFill/>
          <a:ln w="12192">
            <a:solidFill>
              <a:srgbClr val="0D533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22860" rIns="0" bIns="0">
            <a:spAutoFit/>
          </a:bodyPr>
          <a:lstStyle>
            <a:lvl1pPr marL="709613" indent="63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8000"/>
              </a:lnSpc>
              <a:spcBef>
                <a:spcPts val="175"/>
              </a:spcBef>
            </a:pPr>
            <a:r>
              <a:rPr lang="zh-CN" altLang="zh-CN">
                <a:solidFill>
                  <a:srgbClr val="15754D"/>
                </a:solidFill>
                <a:latin typeface="宋体" panose="02010600030101010101" pitchFamily="2" charset="-122"/>
              </a:rPr>
              <a:t>进入“纹理</a:t>
            </a:r>
            <a:r>
              <a:rPr lang="zh-CN" altLang="zh-CN">
                <a:solidFill>
                  <a:srgbClr val="15754D"/>
                </a:solidFill>
                <a:latin typeface="Verdana" panose="020B0604030504040204" pitchFamily="34" charset="0"/>
              </a:rPr>
              <a:t>=</a:t>
            </a:r>
            <a:r>
              <a:rPr lang="zh-CN" altLang="zh-CN">
                <a:solidFill>
                  <a:srgbClr val="15754D"/>
                </a:solidFill>
                <a:latin typeface="宋体" panose="02010600030101010101" pitchFamily="2" charset="-122"/>
              </a:rPr>
              <a:t>清晰”分支 </a:t>
            </a:r>
            <a:r>
              <a:rPr lang="zh-CN" altLang="zh-CN">
                <a:solidFill>
                  <a:srgbClr val="FFC000"/>
                </a:solidFill>
                <a:latin typeface="宋体" panose="02010600030101010101" pitchFamily="2" charset="-122"/>
              </a:rPr>
              <a:t>进入“纹理</a:t>
            </a:r>
            <a:r>
              <a:rPr lang="zh-CN" altLang="zh-CN">
                <a:solidFill>
                  <a:srgbClr val="FFC000"/>
                </a:solidFill>
                <a:latin typeface="Verdana" panose="020B0604030504040204" pitchFamily="34" charset="0"/>
              </a:rPr>
              <a:t>=</a:t>
            </a:r>
            <a:r>
              <a:rPr lang="zh-CN" altLang="zh-CN">
                <a:solidFill>
                  <a:srgbClr val="FFC000"/>
                </a:solidFill>
                <a:latin typeface="宋体" panose="02010600030101010101" pitchFamily="2" charset="-122"/>
              </a:rPr>
              <a:t>稍糊”分支 </a:t>
            </a:r>
            <a:r>
              <a:rPr lang="zh-CN" altLang="zh-CN">
                <a:solidFill>
                  <a:srgbClr val="006FC0"/>
                </a:solidFill>
                <a:latin typeface="宋体" panose="02010600030101010101" pitchFamily="2" charset="-122"/>
              </a:rPr>
              <a:t>进入“纹理</a:t>
            </a:r>
            <a:r>
              <a:rPr lang="zh-CN" altLang="zh-CN">
                <a:solidFill>
                  <a:srgbClr val="006FC0"/>
                </a:solidFill>
                <a:latin typeface="Verdana" panose="020B0604030504040204" pitchFamily="34" charset="0"/>
              </a:rPr>
              <a:t>=</a:t>
            </a:r>
            <a:r>
              <a:rPr lang="zh-CN" altLang="zh-CN">
                <a:solidFill>
                  <a:srgbClr val="006FC0"/>
                </a:solidFill>
                <a:latin typeface="宋体" panose="02010600030101010101" pitchFamily="2" charset="-122"/>
              </a:rPr>
              <a:t>模糊”分支</a:t>
            </a:r>
            <a:endParaRPr lang="zh-CN" altLang="zh-CN">
              <a:latin typeface="宋体" panose="02010600030101010101" pitchFamily="2" charset="-122"/>
            </a:endParaRPr>
          </a:p>
          <a:p>
            <a:pPr eaLnBrk="1" hangingPunct="1">
              <a:spcBef>
                <a:spcPts val="1288"/>
              </a:spcBef>
            </a:pPr>
            <a:r>
              <a:rPr lang="zh-CN" altLang="zh-CN">
                <a:latin typeface="宋体" panose="02010600030101010101" pitchFamily="2" charset="-122"/>
              </a:rPr>
              <a:t>样本权重在各子结点仍为</a:t>
            </a:r>
            <a:r>
              <a:rPr lang="zh-CN" altLang="zh-CN"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42068" name="object 66">
            <a:extLst>
              <a:ext uri="{FF2B5EF4-FFF2-40B4-BE49-F238E27FC236}">
                <a16:creationId xmlns:a16="http://schemas.microsoft.com/office/drawing/2014/main" id="{871E05D7-3014-48B0-9A76-CE0C2AE1827F}"/>
              </a:ext>
            </a:extLst>
          </p:cNvPr>
          <p:cNvSpPr>
            <a:spLocks/>
          </p:cNvSpPr>
          <p:nvPr/>
        </p:nvSpPr>
        <p:spPr bwMode="auto">
          <a:xfrm>
            <a:off x="2171700" y="5908675"/>
            <a:ext cx="2759075" cy="890588"/>
          </a:xfrm>
          <a:custGeom>
            <a:avLst/>
            <a:gdLst>
              <a:gd name="T0" fmla="*/ 1464476 w 2758440"/>
              <a:gd name="T1" fmla="*/ 179032 h 890270"/>
              <a:gd name="T2" fmla="*/ 1889614 w 2758440"/>
              <a:gd name="T3" fmla="*/ 0 h 890270"/>
              <a:gd name="T4" fmla="*/ 1855816 w 2758440"/>
              <a:gd name="T5" fmla="*/ 238206 h 890270"/>
              <a:gd name="T6" fmla="*/ 2300647 w 2758440"/>
              <a:gd name="T7" fmla="*/ 130789 h 890270"/>
              <a:gd name="T8" fmla="*/ 2092780 w 2758440"/>
              <a:gd name="T9" fmla="*/ 269343 h 890270"/>
              <a:gd name="T10" fmla="*/ 2759710 w 2758440"/>
              <a:gd name="T11" fmla="*/ 273995 h 890270"/>
              <a:gd name="T12" fmla="*/ 2170031 w 2758440"/>
              <a:gd name="T13" fmla="*/ 387676 h 890270"/>
              <a:gd name="T14" fmla="*/ 2334190 w 2758440"/>
              <a:gd name="T15" fmla="*/ 465532 h 890270"/>
              <a:gd name="T16" fmla="*/ 2092780 w 2758440"/>
              <a:gd name="T17" fmla="*/ 507587 h 890270"/>
              <a:gd name="T18" fmla="*/ 2411824 w 2758440"/>
              <a:gd name="T19" fmla="*/ 644565 h 890270"/>
              <a:gd name="T20" fmla="*/ 1870426 w 2758440"/>
              <a:gd name="T21" fmla="*/ 591708 h 890270"/>
              <a:gd name="T22" fmla="*/ 1909053 w 2758440"/>
              <a:gd name="T23" fmla="*/ 716233 h 890270"/>
              <a:gd name="T24" fmla="*/ 1556211 w 2758440"/>
              <a:gd name="T25" fmla="*/ 657059 h 890270"/>
              <a:gd name="T26" fmla="*/ 1483661 w 2758440"/>
              <a:gd name="T27" fmla="*/ 776930 h 890270"/>
              <a:gd name="T28" fmla="*/ 1261309 w 2758440"/>
              <a:gd name="T29" fmla="*/ 716233 h 890270"/>
              <a:gd name="T30" fmla="*/ 1111507 w 2758440"/>
              <a:gd name="T31" fmla="*/ 812795 h 890270"/>
              <a:gd name="T32" fmla="*/ 961705 w 2758440"/>
              <a:gd name="T33" fmla="*/ 747370 h 890270"/>
              <a:gd name="T34" fmla="*/ 628178 w 2758440"/>
              <a:gd name="T35" fmla="*/ 890651 h 890270"/>
              <a:gd name="T36" fmla="*/ 613945 w 2758440"/>
              <a:gd name="T37" fmla="*/ 752110 h 890270"/>
              <a:gd name="T38" fmla="*/ 164159 w 2758440"/>
              <a:gd name="T39" fmla="*/ 734990 h 890270"/>
              <a:gd name="T40" fmla="*/ 425391 w 2758440"/>
              <a:gd name="T41" fmla="*/ 633762 h 890270"/>
              <a:gd name="T42" fmla="*/ 0 w 2758440"/>
              <a:gd name="T43" fmla="*/ 530973 h 890270"/>
              <a:gd name="T44" fmla="*/ 502770 w 2758440"/>
              <a:gd name="T45" fmla="*/ 477988 h 890270"/>
              <a:gd name="T46" fmla="*/ 149800 w 2758440"/>
              <a:gd name="T47" fmla="*/ 341010 h 890270"/>
              <a:gd name="T48" fmla="*/ 686369 w 2758440"/>
              <a:gd name="T49" fmla="*/ 322327 h 890270"/>
              <a:gd name="T50" fmla="*/ 575193 w 2758440"/>
              <a:gd name="T51" fmla="*/ 149470 h 890270"/>
              <a:gd name="T52" fmla="*/ 1092321 w 2758440"/>
              <a:gd name="T53" fmla="*/ 263154 h 890270"/>
              <a:gd name="T54" fmla="*/ 1242124 w 2758440"/>
              <a:gd name="T55" fmla="*/ 77805 h 890270"/>
              <a:gd name="T56" fmla="*/ 1464476 w 2758440"/>
              <a:gd name="T57" fmla="*/ 179032 h 89027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758440" h="890270">
                <a:moveTo>
                  <a:pt x="1463802" y="178904"/>
                </a:moveTo>
                <a:lnTo>
                  <a:pt x="1888744" y="0"/>
                </a:lnTo>
                <a:lnTo>
                  <a:pt x="1854962" y="238036"/>
                </a:lnTo>
                <a:lnTo>
                  <a:pt x="2299589" y="130695"/>
                </a:lnTo>
                <a:lnTo>
                  <a:pt x="2091816" y="269151"/>
                </a:lnTo>
                <a:lnTo>
                  <a:pt x="2758440" y="273799"/>
                </a:lnTo>
                <a:lnTo>
                  <a:pt x="2169033" y="387400"/>
                </a:lnTo>
                <a:lnTo>
                  <a:pt x="2333116" y="465200"/>
                </a:lnTo>
                <a:lnTo>
                  <a:pt x="2091816" y="507225"/>
                </a:lnTo>
                <a:lnTo>
                  <a:pt x="2410714" y="644105"/>
                </a:lnTo>
                <a:lnTo>
                  <a:pt x="1869566" y="591286"/>
                </a:lnTo>
                <a:lnTo>
                  <a:pt x="1908175" y="715721"/>
                </a:lnTo>
                <a:lnTo>
                  <a:pt x="1555495" y="656589"/>
                </a:lnTo>
                <a:lnTo>
                  <a:pt x="1482979" y="776376"/>
                </a:lnTo>
                <a:lnTo>
                  <a:pt x="1260729" y="715721"/>
                </a:lnTo>
                <a:lnTo>
                  <a:pt x="1110995" y="812215"/>
                </a:lnTo>
                <a:lnTo>
                  <a:pt x="961263" y="746836"/>
                </a:lnTo>
                <a:lnTo>
                  <a:pt x="627888" y="890015"/>
                </a:lnTo>
                <a:lnTo>
                  <a:pt x="613663" y="751573"/>
                </a:lnTo>
                <a:lnTo>
                  <a:pt x="164083" y="734466"/>
                </a:lnTo>
                <a:lnTo>
                  <a:pt x="425195" y="633310"/>
                </a:lnTo>
                <a:lnTo>
                  <a:pt x="0" y="530593"/>
                </a:lnTo>
                <a:lnTo>
                  <a:pt x="502538" y="477646"/>
                </a:lnTo>
                <a:lnTo>
                  <a:pt x="149732" y="340766"/>
                </a:lnTo>
                <a:lnTo>
                  <a:pt x="686053" y="322097"/>
                </a:lnTo>
                <a:lnTo>
                  <a:pt x="574929" y="149364"/>
                </a:lnTo>
                <a:lnTo>
                  <a:pt x="1091819" y="262966"/>
                </a:lnTo>
                <a:lnTo>
                  <a:pt x="1241552" y="77749"/>
                </a:lnTo>
                <a:lnTo>
                  <a:pt x="1463802" y="178904"/>
                </a:lnTo>
                <a:close/>
              </a:path>
            </a:pathLst>
          </a:custGeom>
          <a:noFill/>
          <a:ln w="2895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2069" name="object 67">
            <a:extLst>
              <a:ext uri="{FF2B5EF4-FFF2-40B4-BE49-F238E27FC236}">
                <a16:creationId xmlns:a16="http://schemas.microsoft.com/office/drawing/2014/main" id="{F6D452EC-717A-40E6-BFA7-EA0EC2D6A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563" y="6219825"/>
            <a:ext cx="946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权重划分</a:t>
            </a:r>
            <a:endParaRPr lang="zh-CN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7907743D-6C54-48CC-88FD-02030EBF423D}"/>
              </a:ext>
            </a:extLst>
          </p:cNvPr>
          <p:cNvSpPr txBox="1"/>
          <p:nvPr/>
        </p:nvSpPr>
        <p:spPr>
          <a:xfrm>
            <a:off x="4621187" y="26845"/>
            <a:ext cx="44363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蒂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43              Gain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敲声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41</a:t>
            </a:r>
          </a:p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纹理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.381         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脐部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289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感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006              Gain(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色泽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09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648FC8BD-CCBE-4C16-A140-B31E08C2F50B}"/>
              </a:ext>
            </a:extLst>
          </p:cNvPr>
          <p:cNvSpPr txBox="1"/>
          <p:nvPr/>
        </p:nvSpPr>
        <p:spPr>
          <a:xfrm>
            <a:off x="1447800" y="1344437"/>
            <a:ext cx="5899150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蒂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71              Gain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敲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145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纹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.424       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脐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289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感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006              Gain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色泽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0.25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F26BC65-C68A-4BDB-9C6A-ABB6D762459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322262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从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“树”</a:t>
            </a: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到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“规则”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FCC68145-0EF7-4DB0-920B-DE4BC51B9DEE}"/>
              </a:ext>
            </a:extLst>
          </p:cNvPr>
          <p:cNvSpPr txBox="1"/>
          <p:nvPr/>
        </p:nvSpPr>
        <p:spPr>
          <a:xfrm>
            <a:off x="511175" y="981075"/>
            <a:ext cx="5902325" cy="939800"/>
          </a:xfrm>
          <a:prstGeom prst="rect">
            <a:avLst/>
          </a:prstGeom>
        </p:spPr>
        <p:txBody>
          <a:bodyPr lIns="0" tIns="165100" rIns="0" bIns="0">
            <a:spAutoFit/>
          </a:bodyPr>
          <a:lstStyle/>
          <a:p>
            <a:pPr marL="299085" indent="-287020" eaLnBrk="1" fontAlgn="auto" hangingPunct="1">
              <a:spcBef>
                <a:spcPts val="1300"/>
              </a:spcBef>
              <a:spcAft>
                <a:spcPts val="0"/>
              </a:spcAft>
              <a:buFont typeface="Wingdings"/>
              <a:buChar char=""/>
              <a:tabLst>
                <a:tab pos="299720" algn="l"/>
              </a:tabLst>
              <a:defRPr/>
            </a:pPr>
            <a:r>
              <a:rPr sz="2000" dirty="0">
                <a:latin typeface="宋体"/>
                <a:ea typeface="+mn-ea"/>
                <a:cs typeface="宋体"/>
              </a:rPr>
              <a:t>一棵决</a:t>
            </a:r>
            <a:r>
              <a:rPr sz="2000" spc="-15" dirty="0">
                <a:latin typeface="宋体"/>
                <a:ea typeface="+mn-ea"/>
                <a:cs typeface="宋体"/>
              </a:rPr>
              <a:t>策</a:t>
            </a:r>
            <a:r>
              <a:rPr sz="2000" dirty="0">
                <a:latin typeface="宋体"/>
                <a:ea typeface="+mn-ea"/>
                <a:cs typeface="宋体"/>
              </a:rPr>
              <a:t>树</a:t>
            </a:r>
            <a:r>
              <a:rPr sz="2000" spc="-15" dirty="0">
                <a:latin typeface="宋体"/>
                <a:ea typeface="+mn-ea"/>
                <a:cs typeface="宋体"/>
              </a:rPr>
              <a:t>对</a:t>
            </a:r>
            <a:r>
              <a:rPr sz="2000" dirty="0">
                <a:latin typeface="宋体"/>
                <a:ea typeface="+mn-ea"/>
                <a:cs typeface="宋体"/>
              </a:rPr>
              <a:t>应于一</a:t>
            </a:r>
            <a:r>
              <a:rPr sz="2000" spc="-15" dirty="0">
                <a:latin typeface="宋体"/>
                <a:ea typeface="+mn-ea"/>
                <a:cs typeface="宋体"/>
              </a:rPr>
              <a:t>个</a:t>
            </a:r>
            <a:r>
              <a:rPr sz="2000" dirty="0">
                <a:latin typeface="宋体"/>
                <a:ea typeface="+mn-ea"/>
                <a:cs typeface="宋体"/>
              </a:rPr>
              <a:t>“</a:t>
            </a:r>
            <a:r>
              <a:rPr sz="2000" spc="-15" dirty="0">
                <a:latin typeface="宋体"/>
                <a:ea typeface="+mn-ea"/>
                <a:cs typeface="宋体"/>
              </a:rPr>
              <a:t>规</a:t>
            </a:r>
            <a:r>
              <a:rPr sz="2000" dirty="0">
                <a:latin typeface="宋体"/>
                <a:ea typeface="+mn-ea"/>
                <a:cs typeface="宋体"/>
              </a:rPr>
              <a:t>则集”</a:t>
            </a:r>
            <a:endParaRPr sz="2000">
              <a:latin typeface="宋体"/>
              <a:ea typeface="+mn-ea"/>
              <a:cs typeface="宋体"/>
            </a:endParaRPr>
          </a:p>
          <a:p>
            <a:pPr marL="299085" indent="-287020" eaLnBrk="1" fontAlgn="auto" hangingPunct="1">
              <a:spcBef>
                <a:spcPts val="1200"/>
              </a:spcBef>
              <a:spcAft>
                <a:spcPts val="0"/>
              </a:spcAft>
              <a:buFont typeface="Wingdings"/>
              <a:buChar char=""/>
              <a:tabLst>
                <a:tab pos="299720" algn="l"/>
              </a:tabLst>
              <a:defRPr/>
            </a:pPr>
            <a:r>
              <a:rPr sz="2000" dirty="0">
                <a:latin typeface="宋体"/>
                <a:ea typeface="+mn-ea"/>
                <a:cs typeface="宋体"/>
              </a:rPr>
              <a:t>每个从</a:t>
            </a:r>
            <a:r>
              <a:rPr sz="2000" spc="-15" dirty="0">
                <a:latin typeface="宋体"/>
                <a:ea typeface="+mn-ea"/>
                <a:cs typeface="宋体"/>
              </a:rPr>
              <a:t>根</a:t>
            </a:r>
            <a:r>
              <a:rPr sz="2000" dirty="0">
                <a:latin typeface="宋体"/>
                <a:ea typeface="+mn-ea"/>
                <a:cs typeface="宋体"/>
              </a:rPr>
              <a:t>结</a:t>
            </a:r>
            <a:r>
              <a:rPr sz="2000" spc="-15" dirty="0">
                <a:latin typeface="宋体"/>
                <a:ea typeface="+mn-ea"/>
                <a:cs typeface="宋体"/>
              </a:rPr>
              <a:t>点</a:t>
            </a:r>
            <a:r>
              <a:rPr sz="2000" dirty="0">
                <a:latin typeface="宋体"/>
                <a:ea typeface="+mn-ea"/>
                <a:cs typeface="宋体"/>
              </a:rPr>
              <a:t>到叶结</a:t>
            </a:r>
            <a:r>
              <a:rPr sz="2000" spc="-15" dirty="0">
                <a:latin typeface="宋体"/>
                <a:ea typeface="+mn-ea"/>
                <a:cs typeface="宋体"/>
              </a:rPr>
              <a:t>点</a:t>
            </a:r>
            <a:r>
              <a:rPr sz="2000" dirty="0">
                <a:latin typeface="宋体"/>
                <a:ea typeface="+mn-ea"/>
                <a:cs typeface="宋体"/>
              </a:rPr>
              <a:t>的</a:t>
            </a:r>
            <a:r>
              <a:rPr sz="2000" spc="-15" dirty="0">
                <a:latin typeface="宋体"/>
                <a:ea typeface="+mn-ea"/>
                <a:cs typeface="宋体"/>
              </a:rPr>
              <a:t>分</a:t>
            </a:r>
            <a:r>
              <a:rPr sz="2000" dirty="0">
                <a:latin typeface="宋体"/>
                <a:ea typeface="+mn-ea"/>
                <a:cs typeface="宋体"/>
              </a:rPr>
              <a:t>支路径</a:t>
            </a:r>
            <a:r>
              <a:rPr sz="2000" spc="-15" dirty="0">
                <a:latin typeface="宋体"/>
                <a:ea typeface="+mn-ea"/>
                <a:cs typeface="宋体"/>
              </a:rPr>
              <a:t>对</a:t>
            </a:r>
            <a:r>
              <a:rPr sz="2000" dirty="0">
                <a:latin typeface="宋体"/>
                <a:ea typeface="+mn-ea"/>
                <a:cs typeface="宋体"/>
              </a:rPr>
              <a:t>应</a:t>
            </a:r>
            <a:r>
              <a:rPr sz="2000" spc="-15" dirty="0">
                <a:latin typeface="宋体"/>
                <a:ea typeface="+mn-ea"/>
                <a:cs typeface="宋体"/>
              </a:rPr>
              <a:t>于</a:t>
            </a:r>
            <a:r>
              <a:rPr sz="2000" dirty="0">
                <a:latin typeface="宋体"/>
                <a:ea typeface="+mn-ea"/>
                <a:cs typeface="宋体"/>
              </a:rPr>
              <a:t>一条规则</a:t>
            </a:r>
            <a:endParaRPr sz="2000">
              <a:latin typeface="宋体"/>
              <a:ea typeface="+mn-ea"/>
              <a:cs typeface="宋体"/>
            </a:endParaRPr>
          </a:p>
        </p:txBody>
      </p:sp>
      <p:pic>
        <p:nvPicPr>
          <p:cNvPr id="43012" name="object 4">
            <a:extLst>
              <a:ext uri="{FF2B5EF4-FFF2-40B4-BE49-F238E27FC236}">
                <a16:creationId xmlns:a16="http://schemas.microsoft.com/office/drawing/2014/main" id="{A009BAF2-A1BA-483B-B536-D61D38AF9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235200"/>
            <a:ext cx="44386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object 5">
            <a:extLst>
              <a:ext uri="{FF2B5EF4-FFF2-40B4-BE49-F238E27FC236}">
                <a16:creationId xmlns:a16="http://schemas.microsoft.com/office/drawing/2014/main" id="{9C4E9695-22E1-4B66-BC35-59FA835A7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" y="2276475"/>
            <a:ext cx="4826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700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>
                <a:latin typeface="宋体" panose="02010600030101010101" pitchFamily="2" charset="-122"/>
              </a:rPr>
              <a:t>例如</a:t>
            </a:r>
          </a:p>
        </p:txBody>
      </p:sp>
      <p:sp>
        <p:nvSpPr>
          <p:cNvPr id="43014" name="object 6">
            <a:extLst>
              <a:ext uri="{FF2B5EF4-FFF2-40B4-BE49-F238E27FC236}">
                <a16:creationId xmlns:a16="http://schemas.microsoft.com/office/drawing/2014/main" id="{A5E4B492-F78E-4151-82BB-94EBCFC99856}"/>
              </a:ext>
            </a:extLst>
          </p:cNvPr>
          <p:cNvSpPr>
            <a:spLocks/>
          </p:cNvSpPr>
          <p:nvPr/>
        </p:nvSpPr>
        <p:spPr bwMode="auto">
          <a:xfrm>
            <a:off x="4465638" y="3633788"/>
            <a:ext cx="407987" cy="457200"/>
          </a:xfrm>
          <a:custGeom>
            <a:avLst/>
            <a:gdLst>
              <a:gd name="T0" fmla="*/ 271022 w 408939"/>
              <a:gd name="T1" fmla="*/ 457199 h 457200"/>
              <a:gd name="T2" fmla="*/ 271022 w 408939"/>
              <a:gd name="T3" fmla="*/ 342899 h 457200"/>
              <a:gd name="T4" fmla="*/ 0 w 408939"/>
              <a:gd name="T5" fmla="*/ 342899 h 457200"/>
              <a:gd name="T6" fmla="*/ 0 w 408939"/>
              <a:gd name="T7" fmla="*/ 114299 h 457200"/>
              <a:gd name="T8" fmla="*/ 271022 w 408939"/>
              <a:gd name="T9" fmla="*/ 114299 h 457200"/>
              <a:gd name="T10" fmla="*/ 271022 w 408939"/>
              <a:gd name="T11" fmla="*/ 0 h 457200"/>
              <a:gd name="T12" fmla="*/ 406531 w 408939"/>
              <a:gd name="T13" fmla="*/ 228599 h 457200"/>
              <a:gd name="T14" fmla="*/ 271022 w 408939"/>
              <a:gd name="T15" fmla="*/ 457199 h 4572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08939" h="457200">
                <a:moveTo>
                  <a:pt x="272288" y="457199"/>
                </a:moveTo>
                <a:lnTo>
                  <a:pt x="272288" y="342899"/>
                </a:lnTo>
                <a:lnTo>
                  <a:pt x="0" y="342899"/>
                </a:lnTo>
                <a:lnTo>
                  <a:pt x="0" y="114299"/>
                </a:lnTo>
                <a:lnTo>
                  <a:pt x="272288" y="114299"/>
                </a:lnTo>
                <a:lnTo>
                  <a:pt x="272288" y="0"/>
                </a:lnTo>
                <a:lnTo>
                  <a:pt x="408431" y="228599"/>
                </a:lnTo>
                <a:lnTo>
                  <a:pt x="272288" y="457199"/>
                </a:lnTo>
                <a:close/>
              </a:path>
            </a:pathLst>
          </a:custGeom>
          <a:noFill/>
          <a:ln w="914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015" name="object 7">
            <a:extLst>
              <a:ext uri="{FF2B5EF4-FFF2-40B4-BE49-F238E27FC236}">
                <a16:creationId xmlns:a16="http://schemas.microsoft.com/office/drawing/2014/main" id="{D2EFD3BA-9789-4711-A679-7BE72F131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388" y="2154238"/>
            <a:ext cx="3994150" cy="3330575"/>
          </a:xfrm>
          <a:prstGeom prst="rect">
            <a:avLst/>
          </a:prstGeom>
          <a:noFill/>
          <a:ln w="12192">
            <a:solidFill>
              <a:srgbClr val="0D533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149225" rIns="0" bIns="0">
            <a:spAutoFit/>
          </a:bodyPr>
          <a:lstStyle>
            <a:lvl1pPr marL="415925" indent="-285750"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1592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1000"/>
              </a:lnSpc>
              <a:spcBef>
                <a:spcPts val="1175"/>
              </a:spcBef>
              <a:buFont typeface="Arial" panose="020B0604020202020204" pitchFamily="34" charset="0"/>
              <a:buChar char="•"/>
            </a:pPr>
            <a:r>
              <a:rPr lang="zh-CN" altLang="zh-CN">
                <a:latin typeface="Verdana" panose="020B0604030504040204" pitchFamily="34" charset="0"/>
              </a:rPr>
              <a:t>IF (</a:t>
            </a:r>
            <a:r>
              <a:rPr lang="zh-CN" altLang="zh-CN">
                <a:latin typeface="宋体" panose="02010600030101010101" pitchFamily="2" charset="-122"/>
              </a:rPr>
              <a:t>纹理</a:t>
            </a:r>
            <a:r>
              <a:rPr lang="zh-CN" altLang="zh-CN">
                <a:latin typeface="Verdana" panose="020B0604030504040204" pitchFamily="34" charset="0"/>
              </a:rPr>
              <a:t>=</a:t>
            </a:r>
            <a:r>
              <a:rPr lang="zh-CN" altLang="zh-CN">
                <a:latin typeface="宋体" panose="02010600030101010101" pitchFamily="2" charset="-122"/>
              </a:rPr>
              <a:t>清晰</a:t>
            </a:r>
            <a:r>
              <a:rPr lang="zh-CN" altLang="zh-CN">
                <a:latin typeface="Verdana" panose="020B0604030504040204" pitchFamily="34" charset="0"/>
              </a:rPr>
              <a:t>) </a:t>
            </a:r>
            <a:r>
              <a:rPr lang="zh-CN" altLang="zh-CN">
                <a:latin typeface="Symbol" panose="05050102010706020507" pitchFamily="18" charset="2"/>
              </a:rPr>
              <a:t></a:t>
            </a:r>
            <a:r>
              <a:rPr lang="zh-CN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>
                <a:latin typeface="Verdana" panose="020B0604030504040204" pitchFamily="34" charset="0"/>
              </a:rPr>
              <a:t>(</a:t>
            </a:r>
            <a:r>
              <a:rPr lang="zh-CN" altLang="zh-CN">
                <a:latin typeface="宋体" panose="02010600030101010101" pitchFamily="2" charset="-122"/>
              </a:rPr>
              <a:t>密度</a:t>
            </a:r>
            <a:r>
              <a:rPr lang="zh-CN" altLang="zh-CN">
                <a:latin typeface="Symbol" panose="05050102010706020507" pitchFamily="18" charset="2"/>
              </a:rPr>
              <a:t></a:t>
            </a:r>
            <a:r>
              <a:rPr lang="zh-CN" altLang="zh-CN">
                <a:latin typeface="Verdana" panose="020B0604030504040204" pitchFamily="34" charset="0"/>
              </a:rPr>
              <a:t>0.381)  THEN </a:t>
            </a:r>
            <a:r>
              <a:rPr lang="zh-CN" altLang="zh-CN">
                <a:latin typeface="宋体" panose="02010600030101010101" pitchFamily="2" charset="-122"/>
              </a:rPr>
              <a:t>坏瓜</a:t>
            </a:r>
          </a:p>
          <a:p>
            <a:pPr eaLnBrk="1" hangingPunct="1">
              <a:lnSpc>
                <a:spcPct val="101000"/>
              </a:lnSpc>
              <a:spcBef>
                <a:spcPts val="1175"/>
              </a:spcBef>
              <a:buFont typeface="Arial" panose="020B0604020202020204" pitchFamily="34" charset="0"/>
              <a:buChar char="•"/>
            </a:pPr>
            <a:r>
              <a:rPr lang="zh-CN" altLang="zh-CN">
                <a:latin typeface="Verdana" panose="020B0604030504040204" pitchFamily="34" charset="0"/>
              </a:rPr>
              <a:t>IF (</a:t>
            </a:r>
            <a:r>
              <a:rPr lang="zh-CN" altLang="zh-CN">
                <a:latin typeface="宋体" panose="02010600030101010101" pitchFamily="2" charset="-122"/>
              </a:rPr>
              <a:t>纹理</a:t>
            </a:r>
            <a:r>
              <a:rPr lang="zh-CN" altLang="zh-CN">
                <a:latin typeface="Verdana" panose="020B0604030504040204" pitchFamily="34" charset="0"/>
              </a:rPr>
              <a:t>=</a:t>
            </a:r>
            <a:r>
              <a:rPr lang="zh-CN" altLang="zh-CN">
                <a:latin typeface="宋体" panose="02010600030101010101" pitchFamily="2" charset="-122"/>
              </a:rPr>
              <a:t>清晰</a:t>
            </a:r>
            <a:r>
              <a:rPr lang="zh-CN" altLang="zh-CN">
                <a:latin typeface="Verdana" panose="020B0604030504040204" pitchFamily="34" charset="0"/>
              </a:rPr>
              <a:t>) </a:t>
            </a:r>
            <a:r>
              <a:rPr lang="zh-CN" altLang="zh-CN">
                <a:latin typeface="Symbol" panose="05050102010706020507" pitchFamily="18" charset="2"/>
              </a:rPr>
              <a:t></a:t>
            </a:r>
            <a:r>
              <a:rPr lang="zh-CN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>
                <a:latin typeface="Verdana" panose="020B0604030504040204" pitchFamily="34" charset="0"/>
              </a:rPr>
              <a:t>(</a:t>
            </a:r>
            <a:r>
              <a:rPr lang="zh-CN" altLang="zh-CN">
                <a:latin typeface="宋体" panose="02010600030101010101" pitchFamily="2" charset="-122"/>
              </a:rPr>
              <a:t>密度</a:t>
            </a:r>
            <a:r>
              <a:rPr lang="zh-CN" altLang="zh-CN">
                <a:latin typeface="Verdana" panose="020B0604030504040204" pitchFamily="34" charset="0"/>
              </a:rPr>
              <a:t>&gt;0.381)  THEN </a:t>
            </a:r>
            <a:r>
              <a:rPr lang="zh-CN" altLang="zh-CN">
                <a:latin typeface="宋体" panose="02010600030101010101" pitchFamily="2" charset="-122"/>
              </a:rPr>
              <a:t>好瓜</a:t>
            </a:r>
          </a:p>
          <a:p>
            <a:pPr eaLnBrk="1" hangingPunct="1">
              <a:lnSpc>
                <a:spcPct val="101000"/>
              </a:lnSpc>
              <a:spcBef>
                <a:spcPts val="1175"/>
              </a:spcBef>
              <a:buFont typeface="Arial" panose="020B0604020202020204" pitchFamily="34" charset="0"/>
              <a:buChar char="•"/>
            </a:pPr>
            <a:r>
              <a:rPr lang="zh-CN" altLang="zh-CN">
                <a:latin typeface="Verdana" panose="020B0604030504040204" pitchFamily="34" charset="0"/>
              </a:rPr>
              <a:t>IF (</a:t>
            </a:r>
            <a:r>
              <a:rPr lang="zh-CN" altLang="zh-CN">
                <a:latin typeface="宋体" panose="02010600030101010101" pitchFamily="2" charset="-122"/>
              </a:rPr>
              <a:t>纹理</a:t>
            </a:r>
            <a:r>
              <a:rPr lang="zh-CN" altLang="zh-CN">
                <a:latin typeface="Verdana" panose="020B0604030504040204" pitchFamily="34" charset="0"/>
              </a:rPr>
              <a:t>=</a:t>
            </a:r>
            <a:r>
              <a:rPr lang="zh-CN" altLang="zh-CN">
                <a:latin typeface="宋体" panose="02010600030101010101" pitchFamily="2" charset="-122"/>
              </a:rPr>
              <a:t>稍糊</a:t>
            </a:r>
            <a:r>
              <a:rPr lang="zh-CN" altLang="zh-CN">
                <a:latin typeface="Verdana" panose="020B0604030504040204" pitchFamily="34" charset="0"/>
              </a:rPr>
              <a:t>) </a:t>
            </a:r>
            <a:r>
              <a:rPr lang="zh-CN" altLang="zh-CN">
                <a:latin typeface="Symbol" panose="05050102010706020507" pitchFamily="18" charset="2"/>
              </a:rPr>
              <a:t></a:t>
            </a:r>
            <a:r>
              <a:rPr lang="zh-CN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>
                <a:latin typeface="Verdana" panose="020B0604030504040204" pitchFamily="34" charset="0"/>
              </a:rPr>
              <a:t>(</a:t>
            </a:r>
            <a:r>
              <a:rPr lang="zh-CN" altLang="zh-CN">
                <a:latin typeface="宋体" panose="02010600030101010101" pitchFamily="2" charset="-122"/>
              </a:rPr>
              <a:t>触感</a:t>
            </a:r>
            <a:r>
              <a:rPr lang="zh-CN" altLang="zh-CN">
                <a:latin typeface="Verdana" panose="020B0604030504040204" pitchFamily="34" charset="0"/>
              </a:rPr>
              <a:t>=</a:t>
            </a:r>
            <a:r>
              <a:rPr lang="zh-CN" altLang="zh-CN">
                <a:latin typeface="宋体" panose="02010600030101010101" pitchFamily="2" charset="-122"/>
              </a:rPr>
              <a:t>硬滑</a:t>
            </a:r>
            <a:r>
              <a:rPr lang="zh-CN" altLang="zh-CN">
                <a:latin typeface="Verdana" panose="020B0604030504040204" pitchFamily="34" charset="0"/>
              </a:rPr>
              <a:t>)  THEN </a:t>
            </a:r>
            <a:r>
              <a:rPr lang="zh-CN" altLang="zh-CN">
                <a:latin typeface="宋体" panose="02010600030101010101" pitchFamily="2" charset="-122"/>
              </a:rPr>
              <a:t>坏瓜</a:t>
            </a:r>
          </a:p>
          <a:p>
            <a:pPr eaLnBrk="1" hangingPunct="1">
              <a:lnSpc>
                <a:spcPct val="101000"/>
              </a:lnSpc>
              <a:spcBef>
                <a:spcPts val="1175"/>
              </a:spcBef>
              <a:buFont typeface="Arial" panose="020B0604020202020204" pitchFamily="34" charset="0"/>
              <a:buChar char="•"/>
            </a:pPr>
            <a:r>
              <a:rPr lang="zh-CN" altLang="zh-CN">
                <a:latin typeface="Verdana" panose="020B0604030504040204" pitchFamily="34" charset="0"/>
              </a:rPr>
              <a:t>IF (</a:t>
            </a:r>
            <a:r>
              <a:rPr lang="zh-CN" altLang="zh-CN">
                <a:latin typeface="宋体" panose="02010600030101010101" pitchFamily="2" charset="-122"/>
              </a:rPr>
              <a:t>纹理</a:t>
            </a:r>
            <a:r>
              <a:rPr lang="zh-CN" altLang="zh-CN">
                <a:latin typeface="Verdana" panose="020B0604030504040204" pitchFamily="34" charset="0"/>
              </a:rPr>
              <a:t>=</a:t>
            </a:r>
            <a:r>
              <a:rPr lang="zh-CN" altLang="zh-CN">
                <a:latin typeface="宋体" panose="02010600030101010101" pitchFamily="2" charset="-122"/>
              </a:rPr>
              <a:t>稍糊</a:t>
            </a:r>
            <a:r>
              <a:rPr lang="zh-CN" altLang="zh-CN">
                <a:latin typeface="Verdana" panose="020B0604030504040204" pitchFamily="34" charset="0"/>
              </a:rPr>
              <a:t>) </a:t>
            </a:r>
            <a:r>
              <a:rPr lang="zh-CN" altLang="zh-CN">
                <a:latin typeface="Symbol" panose="05050102010706020507" pitchFamily="18" charset="2"/>
              </a:rPr>
              <a:t></a:t>
            </a:r>
            <a:r>
              <a:rPr lang="zh-CN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>
                <a:latin typeface="Verdana" panose="020B0604030504040204" pitchFamily="34" charset="0"/>
              </a:rPr>
              <a:t>(</a:t>
            </a:r>
            <a:r>
              <a:rPr lang="zh-CN" altLang="zh-CN">
                <a:latin typeface="宋体" panose="02010600030101010101" pitchFamily="2" charset="-122"/>
              </a:rPr>
              <a:t>触感</a:t>
            </a:r>
            <a:r>
              <a:rPr lang="zh-CN" altLang="zh-CN">
                <a:latin typeface="Verdana" panose="020B0604030504040204" pitchFamily="34" charset="0"/>
              </a:rPr>
              <a:t>=</a:t>
            </a:r>
            <a:r>
              <a:rPr lang="zh-CN" altLang="zh-CN">
                <a:latin typeface="宋体" panose="02010600030101010101" pitchFamily="2" charset="-122"/>
              </a:rPr>
              <a:t>软粘</a:t>
            </a:r>
            <a:r>
              <a:rPr lang="zh-CN" altLang="zh-CN">
                <a:latin typeface="Verdana" panose="020B0604030504040204" pitchFamily="34" charset="0"/>
              </a:rPr>
              <a:t>)  THEN </a:t>
            </a:r>
            <a:r>
              <a:rPr lang="zh-CN" altLang="zh-CN">
                <a:latin typeface="宋体" panose="02010600030101010101" pitchFamily="2" charset="-122"/>
              </a:rPr>
              <a:t>好瓜</a:t>
            </a: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zh-CN">
                <a:latin typeface="Verdana" panose="020B0604030504040204" pitchFamily="34" charset="0"/>
              </a:rPr>
              <a:t>IF (</a:t>
            </a:r>
            <a:r>
              <a:rPr lang="zh-CN" altLang="zh-CN">
                <a:latin typeface="宋体" panose="02010600030101010101" pitchFamily="2" charset="-122"/>
              </a:rPr>
              <a:t>纹理</a:t>
            </a:r>
            <a:r>
              <a:rPr lang="zh-CN" altLang="zh-CN">
                <a:latin typeface="Verdana" panose="020B0604030504040204" pitchFamily="34" charset="0"/>
              </a:rPr>
              <a:t>=</a:t>
            </a:r>
            <a:r>
              <a:rPr lang="zh-CN" altLang="zh-CN">
                <a:latin typeface="宋体" panose="02010600030101010101" pitchFamily="2" charset="-122"/>
              </a:rPr>
              <a:t>模糊</a:t>
            </a:r>
            <a:r>
              <a:rPr lang="zh-CN" altLang="zh-CN">
                <a:latin typeface="Verdana" panose="020B0604030504040204" pitchFamily="34" charset="0"/>
              </a:rPr>
              <a:t>) THEN </a:t>
            </a:r>
            <a:r>
              <a:rPr lang="zh-CN" altLang="zh-CN">
                <a:latin typeface="宋体" panose="02010600030101010101" pitchFamily="2" charset="-122"/>
              </a:rPr>
              <a:t>坏瓜</a:t>
            </a:r>
          </a:p>
        </p:txBody>
      </p:sp>
      <p:sp>
        <p:nvSpPr>
          <p:cNvPr id="8" name="object 8">
            <a:extLst>
              <a:ext uri="{FF2B5EF4-FFF2-40B4-BE49-F238E27FC236}">
                <a16:creationId xmlns:a16="http://schemas.microsoft.com/office/drawing/2014/main" id="{D479E42E-3A96-4922-847D-37EC0404965F}"/>
              </a:ext>
            </a:extLst>
          </p:cNvPr>
          <p:cNvSpPr txBox="1"/>
          <p:nvPr/>
        </p:nvSpPr>
        <p:spPr>
          <a:xfrm>
            <a:off x="511175" y="4530725"/>
            <a:ext cx="2598738" cy="1168400"/>
          </a:xfrm>
          <a:prstGeom prst="rect">
            <a:avLst/>
          </a:prstGeom>
        </p:spPr>
        <p:txBody>
          <a:bodyPr lIns="0" tIns="88900" rIns="0" bIns="0">
            <a:spAutoFit/>
          </a:bodyPr>
          <a:lstStyle/>
          <a:p>
            <a:pPr marL="12700" eaLnBrk="1" fontAlgn="auto" hangingPunct="1">
              <a:spcBef>
                <a:spcPts val="700"/>
              </a:spcBef>
              <a:spcAft>
                <a:spcPts val="0"/>
              </a:spcAft>
              <a:defRPr/>
            </a:pPr>
            <a:r>
              <a:rPr sz="20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好处：</a:t>
            </a:r>
            <a:endParaRPr sz="2000">
              <a:latin typeface="宋体"/>
              <a:ea typeface="+mn-ea"/>
              <a:cs typeface="宋体"/>
            </a:endParaRPr>
          </a:p>
          <a:p>
            <a:pPr marL="299085" indent="-287020" eaLnBrk="1" fontAlgn="auto" hangingPunct="1">
              <a:spcBef>
                <a:spcPts val="605"/>
              </a:spcBef>
              <a:spcAft>
                <a:spcPts val="0"/>
              </a:spcAft>
              <a:buFont typeface="Wingdings"/>
              <a:buChar char=""/>
              <a:tabLst>
                <a:tab pos="299720" algn="l"/>
              </a:tabLst>
              <a:defRPr/>
            </a:pPr>
            <a:r>
              <a:rPr sz="20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改善可</a:t>
            </a:r>
            <a:r>
              <a:rPr sz="2000" spc="-1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理</a:t>
            </a:r>
            <a:r>
              <a:rPr sz="20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解性</a:t>
            </a:r>
            <a:endParaRPr sz="2000">
              <a:latin typeface="宋体"/>
              <a:ea typeface="+mn-ea"/>
              <a:cs typeface="宋体"/>
            </a:endParaRPr>
          </a:p>
          <a:p>
            <a:pPr marL="299085" indent="-287020" eaLnBrk="1" fontAlgn="auto" hangingPunct="1">
              <a:spcBef>
                <a:spcPts val="600"/>
              </a:spcBef>
              <a:spcAft>
                <a:spcPts val="0"/>
              </a:spcAft>
              <a:buFont typeface="Wingdings"/>
              <a:buChar char=""/>
              <a:tabLst>
                <a:tab pos="299720" algn="l"/>
              </a:tabLst>
              <a:defRPr/>
            </a:pPr>
            <a:r>
              <a:rPr sz="20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进一步</a:t>
            </a:r>
            <a:r>
              <a:rPr sz="2000" spc="-1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提</a:t>
            </a:r>
            <a:r>
              <a:rPr sz="20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升</a:t>
            </a:r>
            <a:r>
              <a:rPr sz="2000" spc="-1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泛</a:t>
            </a:r>
            <a:r>
              <a:rPr sz="20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化能力</a:t>
            </a:r>
            <a:endParaRPr sz="2000">
              <a:latin typeface="宋体"/>
              <a:ea typeface="+mn-ea"/>
              <a:cs typeface="宋体"/>
            </a:endParaRPr>
          </a:p>
        </p:txBody>
      </p:sp>
      <p:sp>
        <p:nvSpPr>
          <p:cNvPr id="9" name="object 9">
            <a:extLst>
              <a:ext uri="{FF2B5EF4-FFF2-40B4-BE49-F238E27FC236}">
                <a16:creationId xmlns:a16="http://schemas.microsoft.com/office/drawing/2014/main" id="{F515DE06-0ACC-4C6D-A124-8C5A94DF9570}"/>
              </a:ext>
            </a:extLst>
          </p:cNvPr>
          <p:cNvSpPr txBox="1"/>
          <p:nvPr/>
        </p:nvSpPr>
        <p:spPr>
          <a:xfrm>
            <a:off x="735013" y="5722938"/>
            <a:ext cx="5056187" cy="728662"/>
          </a:xfrm>
          <a:prstGeom prst="rect">
            <a:avLst/>
          </a:prstGeom>
        </p:spPr>
        <p:txBody>
          <a:bodyPr lIns="0" tIns="89535" rIns="0" bIns="0">
            <a:spAutoFit/>
          </a:bodyPr>
          <a:lstStyle/>
          <a:p>
            <a:pPr marL="12700" eaLnBrk="1" fontAlgn="auto" hangingPunct="1">
              <a:spcBef>
                <a:spcPts val="705"/>
              </a:spcBef>
              <a:spcAft>
                <a:spcPts val="0"/>
              </a:spcAft>
              <a:defRPr/>
            </a:pPr>
            <a:r>
              <a:rPr spc="-5"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由于转化过程中通常会进行前件合并、泛化</a:t>
            </a:r>
            <a:r>
              <a:rPr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等</a:t>
            </a:r>
            <a:r>
              <a:rPr spc="-5"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操作</a:t>
            </a:r>
            <a:endParaRPr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例如</a:t>
            </a:r>
            <a:r>
              <a:rPr spc="-295"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 </a:t>
            </a:r>
            <a:r>
              <a:rPr spc="-5" dirty="0">
                <a:solidFill>
                  <a:srgbClr val="008000"/>
                </a:solidFill>
                <a:latin typeface="Verdana"/>
                <a:ea typeface="+mn-ea"/>
                <a:cs typeface="Verdana"/>
              </a:rPr>
              <a:t>C4.5Rule</a:t>
            </a:r>
            <a:r>
              <a:rPr spc="-20" dirty="0">
                <a:solidFill>
                  <a:srgbClr val="008000"/>
                </a:solidFill>
                <a:latin typeface="Verdana"/>
                <a:ea typeface="+mn-ea"/>
                <a:cs typeface="Verdana"/>
              </a:rPr>
              <a:t> </a:t>
            </a:r>
            <a:r>
              <a:rPr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的泛化能力通常优于</a:t>
            </a:r>
            <a:r>
              <a:rPr spc="-290"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 </a:t>
            </a:r>
            <a:r>
              <a:rPr spc="-5" dirty="0">
                <a:solidFill>
                  <a:srgbClr val="008000"/>
                </a:solidFill>
                <a:latin typeface="Verdana"/>
                <a:ea typeface="+mn-ea"/>
                <a:cs typeface="Verdana"/>
              </a:rPr>
              <a:t>C4.5</a:t>
            </a:r>
            <a:r>
              <a:rPr dirty="0">
                <a:solidFill>
                  <a:srgbClr val="008000"/>
                </a:solidFill>
                <a:latin typeface="宋体"/>
                <a:ea typeface="+mn-ea"/>
                <a:cs typeface="宋体"/>
              </a:rPr>
              <a:t>决策树</a:t>
            </a:r>
            <a:endParaRPr>
              <a:latin typeface="宋体"/>
              <a:ea typeface="+mn-ea"/>
              <a:cs typeface="宋体"/>
            </a:endParaRP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281F0CD-CBCC-4655-864A-143121E5BA4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8018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轴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平行划分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DCD6C7FD-53B0-42F3-9DD1-931C97F5F0BB}"/>
              </a:ext>
            </a:extLst>
          </p:cNvPr>
          <p:cNvSpPr txBox="1"/>
          <p:nvPr/>
        </p:nvSpPr>
        <p:spPr>
          <a:xfrm>
            <a:off x="558800" y="1136650"/>
            <a:ext cx="6450013" cy="866775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单</a:t>
            </a:r>
            <a:r>
              <a:rPr sz="2200" spc="-5" dirty="0">
                <a:latin typeface="宋体"/>
                <a:ea typeface="+mn-ea"/>
                <a:cs typeface="宋体"/>
              </a:rPr>
              <a:t>变量</a:t>
            </a:r>
            <a:r>
              <a:rPr sz="2200" dirty="0">
                <a:latin typeface="宋体"/>
                <a:ea typeface="+mn-ea"/>
                <a:cs typeface="宋体"/>
              </a:rPr>
              <a:t>决</a:t>
            </a:r>
            <a:r>
              <a:rPr sz="2200" spc="-5" dirty="0">
                <a:latin typeface="宋体"/>
                <a:ea typeface="+mn-ea"/>
                <a:cs typeface="宋体"/>
              </a:rPr>
              <a:t>策</a:t>
            </a:r>
            <a:r>
              <a:rPr sz="2200" dirty="0">
                <a:latin typeface="宋体"/>
                <a:ea typeface="+mn-ea"/>
                <a:cs typeface="宋体"/>
              </a:rPr>
              <a:t>树</a:t>
            </a:r>
            <a:r>
              <a:rPr sz="2200" spc="-5" dirty="0">
                <a:latin typeface="宋体"/>
                <a:ea typeface="+mn-ea"/>
                <a:cs typeface="宋体"/>
              </a:rPr>
              <a:t>：在</a:t>
            </a:r>
            <a:r>
              <a:rPr sz="2200" dirty="0">
                <a:latin typeface="宋体"/>
                <a:ea typeface="+mn-ea"/>
                <a:cs typeface="宋体"/>
              </a:rPr>
              <a:t>每</a:t>
            </a:r>
            <a:r>
              <a:rPr sz="2200" spc="-5" dirty="0">
                <a:latin typeface="宋体"/>
                <a:ea typeface="+mn-ea"/>
                <a:cs typeface="宋体"/>
              </a:rPr>
              <a:t>个</a:t>
            </a:r>
            <a:r>
              <a:rPr sz="2200" dirty="0">
                <a:latin typeface="宋体"/>
                <a:ea typeface="+mn-ea"/>
                <a:cs typeface="宋体"/>
              </a:rPr>
              <a:t>非</a:t>
            </a:r>
            <a:r>
              <a:rPr sz="2200" spc="-5" dirty="0">
                <a:latin typeface="宋体"/>
                <a:ea typeface="+mn-ea"/>
                <a:cs typeface="宋体"/>
              </a:rPr>
              <a:t>叶结</a:t>
            </a:r>
            <a:r>
              <a:rPr sz="2200" dirty="0">
                <a:latin typeface="宋体"/>
                <a:ea typeface="+mn-ea"/>
                <a:cs typeface="宋体"/>
              </a:rPr>
              <a:t>点</a:t>
            </a:r>
            <a:r>
              <a:rPr sz="2200" spc="-5" dirty="0">
                <a:latin typeface="宋体"/>
                <a:ea typeface="+mn-ea"/>
                <a:cs typeface="宋体"/>
              </a:rPr>
              <a:t>仅</a:t>
            </a:r>
            <a:r>
              <a:rPr sz="2200" dirty="0">
                <a:latin typeface="宋体"/>
                <a:ea typeface="+mn-ea"/>
                <a:cs typeface="宋体"/>
              </a:rPr>
              <a:t>考</a:t>
            </a:r>
            <a:r>
              <a:rPr sz="2200" spc="-5" dirty="0">
                <a:latin typeface="宋体"/>
                <a:ea typeface="+mn-ea"/>
                <a:cs typeface="宋体"/>
              </a:rPr>
              <a:t>虑一</a:t>
            </a:r>
            <a:r>
              <a:rPr sz="2200" dirty="0">
                <a:latin typeface="宋体"/>
                <a:ea typeface="+mn-ea"/>
                <a:cs typeface="宋体"/>
              </a:rPr>
              <a:t>个</a:t>
            </a:r>
            <a:r>
              <a:rPr sz="2200" spc="-5" dirty="0">
                <a:latin typeface="宋体"/>
                <a:ea typeface="+mn-ea"/>
                <a:cs typeface="宋体"/>
              </a:rPr>
              <a:t>划</a:t>
            </a:r>
            <a:r>
              <a:rPr sz="2200" dirty="0">
                <a:latin typeface="宋体"/>
                <a:ea typeface="+mn-ea"/>
                <a:cs typeface="宋体"/>
              </a:rPr>
              <a:t>分</a:t>
            </a:r>
            <a:r>
              <a:rPr sz="2200" spc="-5" dirty="0">
                <a:latin typeface="宋体"/>
                <a:ea typeface="+mn-ea"/>
                <a:cs typeface="宋体"/>
              </a:rPr>
              <a:t>属性</a:t>
            </a:r>
            <a:endParaRPr sz="2200">
              <a:latin typeface="宋体"/>
              <a:ea typeface="+mn-ea"/>
              <a:cs typeface="宋体"/>
            </a:endParaRPr>
          </a:p>
          <a:p>
            <a:pPr marL="109855" algn="ctr" eaLnBrk="1" fontAlgn="auto" hangingPunct="1">
              <a:spcBef>
                <a:spcPts val="1580"/>
              </a:spcBef>
              <a:spcAft>
                <a:spcPts val="0"/>
              </a:spcAft>
              <a:defRPr/>
            </a:pPr>
            <a:r>
              <a:rPr sz="2000" spc="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产生</a:t>
            </a:r>
            <a:r>
              <a:rPr sz="20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“</a:t>
            </a:r>
            <a:r>
              <a:rPr sz="2000" spc="-10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轴</a:t>
            </a:r>
            <a:r>
              <a:rPr sz="2000" spc="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平</a:t>
            </a:r>
            <a:r>
              <a:rPr sz="2000" spc="-1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行</a:t>
            </a:r>
            <a:r>
              <a:rPr sz="2000" spc="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”分</a:t>
            </a:r>
            <a:r>
              <a:rPr sz="2000" spc="-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类</a:t>
            </a:r>
            <a:r>
              <a:rPr sz="2000" spc="5" dirty="0">
                <a:solidFill>
                  <a:srgbClr val="0000FF"/>
                </a:solidFill>
                <a:latin typeface="宋体"/>
                <a:ea typeface="+mn-ea"/>
                <a:cs typeface="宋体"/>
              </a:rPr>
              <a:t>面</a:t>
            </a:r>
            <a:endParaRPr sz="2000">
              <a:latin typeface="宋体"/>
              <a:ea typeface="+mn-ea"/>
              <a:cs typeface="宋体"/>
            </a:endParaRPr>
          </a:p>
        </p:txBody>
      </p:sp>
      <p:pic>
        <p:nvPicPr>
          <p:cNvPr id="44036" name="object 4">
            <a:extLst>
              <a:ext uri="{FF2B5EF4-FFF2-40B4-BE49-F238E27FC236}">
                <a16:creationId xmlns:a16="http://schemas.microsoft.com/office/drawing/2014/main" id="{4B0C6301-A808-4813-A671-7F0C438C0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2538413"/>
            <a:ext cx="3824288" cy="318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037" name="object 5">
            <a:extLst>
              <a:ext uri="{FF2B5EF4-FFF2-40B4-BE49-F238E27FC236}">
                <a16:creationId xmlns:a16="http://schemas.microsoft.com/office/drawing/2014/main" id="{BDAD4F90-7E42-4F53-B356-E81E53AA2CFE}"/>
              </a:ext>
            </a:extLst>
          </p:cNvPr>
          <p:cNvGrpSpPr>
            <a:grpSpLocks/>
          </p:cNvGrpSpPr>
          <p:nvPr/>
        </p:nvGrpSpPr>
        <p:grpSpPr bwMode="auto">
          <a:xfrm>
            <a:off x="301625" y="2316163"/>
            <a:ext cx="4416425" cy="3960812"/>
            <a:chOff x="301752" y="2316479"/>
            <a:chExt cx="4417060" cy="3961129"/>
          </a:xfrm>
        </p:grpSpPr>
        <p:pic>
          <p:nvPicPr>
            <p:cNvPr id="44038" name="object 6">
              <a:extLst>
                <a:ext uri="{FF2B5EF4-FFF2-40B4-BE49-F238E27FC236}">
                  <a16:creationId xmlns:a16="http://schemas.microsoft.com/office/drawing/2014/main" id="{958B9C49-978B-4974-AEF3-B6B8EA2F74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752" y="2316479"/>
              <a:ext cx="3755136" cy="3960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9" name="object 7">
              <a:extLst>
                <a:ext uri="{FF2B5EF4-FFF2-40B4-BE49-F238E27FC236}">
                  <a16:creationId xmlns:a16="http://schemas.microsoft.com/office/drawing/2014/main" id="{38B6BDFA-41AD-47CF-BB0C-0567065B08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7536" y="3336035"/>
              <a:ext cx="805180" cy="568960"/>
            </a:xfrm>
            <a:custGeom>
              <a:avLst/>
              <a:gdLst>
                <a:gd name="T0" fmla="*/ 0 w 805179"/>
                <a:gd name="T1" fmla="*/ 142112 h 568960"/>
                <a:gd name="T2" fmla="*/ 520447 w 805179"/>
                <a:gd name="T3" fmla="*/ 142112 h 568960"/>
                <a:gd name="T4" fmla="*/ 520447 w 805179"/>
                <a:gd name="T5" fmla="*/ 0 h 568960"/>
                <a:gd name="T6" fmla="*/ 804674 w 805179"/>
                <a:gd name="T7" fmla="*/ 284225 h 568960"/>
                <a:gd name="T8" fmla="*/ 520447 w 805179"/>
                <a:gd name="T9" fmla="*/ 568452 h 568960"/>
                <a:gd name="T10" fmla="*/ 520447 w 805179"/>
                <a:gd name="T11" fmla="*/ 426338 h 568960"/>
                <a:gd name="T12" fmla="*/ 0 w 805179"/>
                <a:gd name="T13" fmla="*/ 426338 h 568960"/>
                <a:gd name="T14" fmla="*/ 0 w 805179"/>
                <a:gd name="T15" fmla="*/ 142112 h 5689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05179" h="568960">
                  <a:moveTo>
                    <a:pt x="0" y="142112"/>
                  </a:moveTo>
                  <a:lnTo>
                    <a:pt x="520445" y="142112"/>
                  </a:lnTo>
                  <a:lnTo>
                    <a:pt x="520445" y="0"/>
                  </a:lnTo>
                  <a:lnTo>
                    <a:pt x="804672" y="284225"/>
                  </a:lnTo>
                  <a:lnTo>
                    <a:pt x="520445" y="568452"/>
                  </a:lnTo>
                  <a:lnTo>
                    <a:pt x="520445" y="426338"/>
                  </a:lnTo>
                  <a:lnTo>
                    <a:pt x="0" y="426338"/>
                  </a:lnTo>
                  <a:lnTo>
                    <a:pt x="0" y="142112"/>
                  </a:lnTo>
                  <a:close/>
                </a:path>
              </a:pathLst>
            </a:custGeom>
            <a:noFill/>
            <a:ln w="12192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0DE4051-06C1-4746-B87F-59E56ED5DD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2581275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轴平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行</a:t>
            </a:r>
            <a:r>
              <a:rPr sz="2800" b="0" spc="-470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800" b="0" spc="-5" dirty="0">
                <a:solidFill>
                  <a:srgbClr val="000000"/>
                </a:solidFill>
                <a:latin typeface="Verdana"/>
                <a:cs typeface="Verdana"/>
              </a:rPr>
              <a:t>vs.</a:t>
            </a:r>
            <a:r>
              <a:rPr sz="2800" b="0" spc="-3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倾斜</a:t>
            </a:r>
            <a:endParaRPr sz="2800">
              <a:latin typeface="宋体"/>
              <a:cs typeface="宋体"/>
            </a:endParaRPr>
          </a:p>
        </p:txBody>
      </p:sp>
      <p:grpSp>
        <p:nvGrpSpPr>
          <p:cNvPr id="45059" name="object 3">
            <a:extLst>
              <a:ext uri="{FF2B5EF4-FFF2-40B4-BE49-F238E27FC236}">
                <a16:creationId xmlns:a16="http://schemas.microsoft.com/office/drawing/2014/main" id="{059F7806-3DE0-4108-8A97-1D31AD63FA89}"/>
              </a:ext>
            </a:extLst>
          </p:cNvPr>
          <p:cNvGrpSpPr>
            <a:grpSpLocks/>
          </p:cNvGrpSpPr>
          <p:nvPr/>
        </p:nvGrpSpPr>
        <p:grpSpPr bwMode="auto">
          <a:xfrm>
            <a:off x="1036638" y="2200275"/>
            <a:ext cx="5353050" cy="3898900"/>
            <a:chOff x="1036319" y="2200655"/>
            <a:chExt cx="5353685" cy="3898900"/>
          </a:xfrm>
        </p:grpSpPr>
        <p:pic>
          <p:nvPicPr>
            <p:cNvPr id="45061" name="object 4">
              <a:extLst>
                <a:ext uri="{FF2B5EF4-FFF2-40B4-BE49-F238E27FC236}">
                  <a16:creationId xmlns:a16="http://schemas.microsoft.com/office/drawing/2014/main" id="{8F7B5B59-852D-406F-AD37-6948E8C66B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319" y="2200655"/>
              <a:ext cx="4599432" cy="3898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2" name="object 5">
              <a:extLst>
                <a:ext uri="{FF2B5EF4-FFF2-40B4-BE49-F238E27FC236}">
                  <a16:creationId xmlns:a16="http://schemas.microsoft.com/office/drawing/2014/main" id="{522EDCDD-9159-4D86-8BB2-6B0E8D3E5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6344" y="3160141"/>
              <a:ext cx="2613660" cy="780415"/>
            </a:xfrm>
            <a:custGeom>
              <a:avLst/>
              <a:gdLst>
                <a:gd name="T0" fmla="*/ 2470030 w 2613660"/>
                <a:gd name="T1" fmla="*/ 55753 h 780414"/>
                <a:gd name="T2" fmla="*/ 0 w 2613660"/>
                <a:gd name="T3" fmla="*/ 752349 h 780414"/>
                <a:gd name="T4" fmla="*/ 7874 w 2613660"/>
                <a:gd name="T5" fmla="*/ 780289 h 780414"/>
                <a:gd name="T6" fmla="*/ 2477891 w 2613660"/>
                <a:gd name="T7" fmla="*/ 83571 h 780414"/>
                <a:gd name="T8" fmla="*/ 2470030 w 2613660"/>
                <a:gd name="T9" fmla="*/ 55753 h 780414"/>
                <a:gd name="T10" fmla="*/ 2589714 w 2613660"/>
                <a:gd name="T11" fmla="*/ 51815 h 780414"/>
                <a:gd name="T12" fmla="*/ 2483993 w 2613660"/>
                <a:gd name="T13" fmla="*/ 51815 h 780414"/>
                <a:gd name="T14" fmla="*/ 2491867 w 2613660"/>
                <a:gd name="T15" fmla="*/ 79628 h 780414"/>
                <a:gd name="T16" fmla="*/ 2477891 w 2613660"/>
                <a:gd name="T17" fmla="*/ 83571 h 780414"/>
                <a:gd name="T18" fmla="*/ 2493645 w 2613660"/>
                <a:gd name="T19" fmla="*/ 139318 h 780414"/>
                <a:gd name="T20" fmla="*/ 2589714 w 2613660"/>
                <a:gd name="T21" fmla="*/ 51815 h 780414"/>
                <a:gd name="T22" fmla="*/ 2483993 w 2613660"/>
                <a:gd name="T23" fmla="*/ 51815 h 780414"/>
                <a:gd name="T24" fmla="*/ 2470030 w 2613660"/>
                <a:gd name="T25" fmla="*/ 55753 h 780414"/>
                <a:gd name="T26" fmla="*/ 2477891 w 2613660"/>
                <a:gd name="T27" fmla="*/ 83571 h 780414"/>
                <a:gd name="T28" fmla="*/ 2491867 w 2613660"/>
                <a:gd name="T29" fmla="*/ 79628 h 780414"/>
                <a:gd name="T30" fmla="*/ 2483993 w 2613660"/>
                <a:gd name="T31" fmla="*/ 51815 h 780414"/>
                <a:gd name="T32" fmla="*/ 2454275 w 2613660"/>
                <a:gd name="T33" fmla="*/ 0 h 780414"/>
                <a:gd name="T34" fmla="*/ 2470030 w 2613660"/>
                <a:gd name="T35" fmla="*/ 55753 h 780414"/>
                <a:gd name="T36" fmla="*/ 2483993 w 2613660"/>
                <a:gd name="T37" fmla="*/ 51815 h 780414"/>
                <a:gd name="T38" fmla="*/ 2589714 w 2613660"/>
                <a:gd name="T39" fmla="*/ 51815 h 780414"/>
                <a:gd name="T40" fmla="*/ 2613279 w 2613660"/>
                <a:gd name="T41" fmla="*/ 30352 h 780414"/>
                <a:gd name="T42" fmla="*/ 2454275 w 2613660"/>
                <a:gd name="T43" fmla="*/ 0 h 78041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613660" h="780414">
                  <a:moveTo>
                    <a:pt x="2470030" y="55753"/>
                  </a:moveTo>
                  <a:lnTo>
                    <a:pt x="0" y="752347"/>
                  </a:lnTo>
                  <a:lnTo>
                    <a:pt x="7874" y="780287"/>
                  </a:lnTo>
                  <a:lnTo>
                    <a:pt x="2477891" y="83571"/>
                  </a:lnTo>
                  <a:lnTo>
                    <a:pt x="2470030" y="55753"/>
                  </a:lnTo>
                  <a:close/>
                </a:path>
                <a:path w="2613660" h="780414">
                  <a:moveTo>
                    <a:pt x="2589714" y="51815"/>
                  </a:moveTo>
                  <a:lnTo>
                    <a:pt x="2483993" y="51815"/>
                  </a:lnTo>
                  <a:lnTo>
                    <a:pt x="2491867" y="79628"/>
                  </a:lnTo>
                  <a:lnTo>
                    <a:pt x="2477891" y="83571"/>
                  </a:lnTo>
                  <a:lnTo>
                    <a:pt x="2493645" y="139318"/>
                  </a:lnTo>
                  <a:lnTo>
                    <a:pt x="2589714" y="51815"/>
                  </a:lnTo>
                  <a:close/>
                </a:path>
                <a:path w="2613660" h="780414">
                  <a:moveTo>
                    <a:pt x="2483993" y="51815"/>
                  </a:moveTo>
                  <a:lnTo>
                    <a:pt x="2470030" y="55753"/>
                  </a:lnTo>
                  <a:lnTo>
                    <a:pt x="2477891" y="83571"/>
                  </a:lnTo>
                  <a:lnTo>
                    <a:pt x="2491867" y="79628"/>
                  </a:lnTo>
                  <a:lnTo>
                    <a:pt x="2483993" y="51815"/>
                  </a:lnTo>
                  <a:close/>
                </a:path>
                <a:path w="2613660" h="780414">
                  <a:moveTo>
                    <a:pt x="2454275" y="0"/>
                  </a:moveTo>
                  <a:lnTo>
                    <a:pt x="2470030" y="55753"/>
                  </a:lnTo>
                  <a:lnTo>
                    <a:pt x="2483993" y="51815"/>
                  </a:lnTo>
                  <a:lnTo>
                    <a:pt x="2589714" y="51815"/>
                  </a:lnTo>
                  <a:lnTo>
                    <a:pt x="2613279" y="30352"/>
                  </a:lnTo>
                  <a:lnTo>
                    <a:pt x="245427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6" name="object 6">
            <a:extLst>
              <a:ext uri="{FF2B5EF4-FFF2-40B4-BE49-F238E27FC236}">
                <a16:creationId xmlns:a16="http://schemas.microsoft.com/office/drawing/2014/main" id="{2D6E17DB-B15E-4AA9-9D4A-1F0CBCA007BF}"/>
              </a:ext>
            </a:extLst>
          </p:cNvPr>
          <p:cNvSpPr txBox="1"/>
          <p:nvPr/>
        </p:nvSpPr>
        <p:spPr>
          <a:xfrm>
            <a:off x="550863" y="1190625"/>
            <a:ext cx="7862887" cy="2374900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lnSpc>
                <a:spcPts val="2845"/>
              </a:lnSpc>
              <a:spcBef>
                <a:spcPts val="100"/>
              </a:spcBef>
              <a:spcAft>
                <a:spcPts val="0"/>
              </a:spcAft>
              <a:defRPr/>
            </a:pPr>
            <a:r>
              <a:rPr sz="2400" spc="-5" dirty="0">
                <a:latin typeface="宋体"/>
                <a:ea typeface="+mn-ea"/>
                <a:cs typeface="宋体"/>
              </a:rPr>
              <a:t>当学习任务所对应的分类边界很复杂时，需要非常多段</a:t>
            </a:r>
            <a:endParaRPr sz="240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lnSpc>
                <a:spcPts val="2845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sz="2400" dirty="0">
                <a:latin typeface="宋体"/>
                <a:ea typeface="+mn-ea"/>
                <a:cs typeface="宋体"/>
              </a:rPr>
              <a:t>划分才能获得较好的近似</a:t>
            </a:r>
            <a:endParaRPr sz="24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4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3150">
              <a:latin typeface="宋体"/>
              <a:ea typeface="+mn-ea"/>
              <a:cs typeface="宋体"/>
            </a:endParaRPr>
          </a:p>
          <a:p>
            <a:pPr marL="6019800" eaLnBrk="1" fontAlgn="auto" hangingPunct="1">
              <a:lnSpc>
                <a:spcPts val="2845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sz="2400" spc="-5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能否产生这样</a:t>
            </a:r>
            <a:endParaRPr sz="2400">
              <a:latin typeface="宋体"/>
              <a:ea typeface="+mn-ea"/>
              <a:cs typeface="宋体"/>
            </a:endParaRPr>
          </a:p>
          <a:p>
            <a:pPr marL="6019800" eaLnBrk="1" fontAlgn="auto" hangingPunct="1">
              <a:lnSpc>
                <a:spcPts val="2845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sz="2400" dirty="0">
                <a:solidFill>
                  <a:srgbClr val="FF0000"/>
                </a:solidFill>
                <a:latin typeface="宋体"/>
                <a:ea typeface="+mn-ea"/>
                <a:cs typeface="宋体"/>
              </a:rPr>
              <a:t>的分类边界？</a:t>
            </a:r>
            <a:endParaRPr sz="2400">
              <a:latin typeface="宋体"/>
              <a:ea typeface="+mn-ea"/>
              <a:cs typeface="宋体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18AF745-9200-4199-B031-A1D0B1FBBB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39227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多变量</a:t>
            </a:r>
            <a:r>
              <a:rPr sz="2000" b="0" spc="-10" dirty="0">
                <a:solidFill>
                  <a:srgbClr val="000000"/>
                </a:solidFill>
                <a:latin typeface="Verdana"/>
                <a:cs typeface="Verdana"/>
              </a:rPr>
              <a:t>(multivariate)</a:t>
            </a: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决策树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46083" name="object 3">
            <a:extLst>
              <a:ext uri="{FF2B5EF4-FFF2-40B4-BE49-F238E27FC236}">
                <a16:creationId xmlns:a16="http://schemas.microsoft.com/office/drawing/2014/main" id="{93D7AEBC-BF31-481A-A6A2-4DC897082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1136650"/>
            <a:ext cx="76295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06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"/>
              </a:spcBef>
            </a:pPr>
            <a:r>
              <a:rPr lang="zh-CN" altLang="zh-CN" sz="2200">
                <a:latin typeface="宋体" panose="02010600030101010101" pitchFamily="2" charset="-122"/>
              </a:rPr>
              <a:t>多变量决策树：每个非叶结点不仅考虑一个属性</a:t>
            </a:r>
          </a:p>
          <a:p>
            <a:pPr eaLnBrk="1" hangingPunct="1">
              <a:spcBef>
                <a:spcPts val="1825"/>
              </a:spcBef>
            </a:pPr>
            <a:r>
              <a:rPr lang="zh-CN" altLang="zh-CN" sz="2000">
                <a:latin typeface="宋体" panose="02010600030101010101" pitchFamily="2" charset="-122"/>
              </a:rPr>
              <a:t>例如“</a:t>
            </a:r>
            <a:r>
              <a:rPr lang="zh-CN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斜决策树</a:t>
            </a:r>
            <a:r>
              <a:rPr lang="zh-CN" altLang="zh-CN" sz="2000">
                <a:latin typeface="宋体" panose="02010600030101010101" pitchFamily="2" charset="-122"/>
              </a:rPr>
              <a:t>” </a:t>
            </a:r>
            <a:r>
              <a:rPr lang="zh-CN" altLang="zh-CN" sz="1600">
                <a:latin typeface="Verdana" panose="020B0604030504040204" pitchFamily="34" charset="0"/>
              </a:rPr>
              <a:t>(oblique decision tree) </a:t>
            </a:r>
            <a:r>
              <a:rPr lang="zh-CN" altLang="zh-CN" sz="2000">
                <a:latin typeface="宋体" panose="02010600030101010101" pitchFamily="2" charset="-122"/>
              </a:rPr>
              <a:t>不是为每个非叶结点寻找 最优划分属性，而是建立一个</a:t>
            </a:r>
            <a:r>
              <a:rPr lang="zh-CN" altLang="zh-CN" sz="2000">
                <a:solidFill>
                  <a:srgbClr val="0000FF"/>
                </a:solidFill>
                <a:latin typeface="宋体" panose="02010600030101010101" pitchFamily="2" charset="-122"/>
              </a:rPr>
              <a:t>线性分类器</a:t>
            </a:r>
            <a:endParaRPr lang="zh-CN" altLang="zh-CN" sz="2000">
              <a:latin typeface="宋体" panose="02010600030101010101" pitchFamily="2" charset="-122"/>
            </a:endParaRPr>
          </a:p>
        </p:txBody>
      </p:sp>
      <p:grpSp>
        <p:nvGrpSpPr>
          <p:cNvPr id="46084" name="object 4">
            <a:extLst>
              <a:ext uri="{FF2B5EF4-FFF2-40B4-BE49-F238E27FC236}">
                <a16:creationId xmlns:a16="http://schemas.microsoft.com/office/drawing/2014/main" id="{6ED2E851-4B46-4806-9E3F-DEB992441F8B}"/>
              </a:ext>
            </a:extLst>
          </p:cNvPr>
          <p:cNvGrpSpPr>
            <a:grpSpLocks/>
          </p:cNvGrpSpPr>
          <p:nvPr/>
        </p:nvGrpSpPr>
        <p:grpSpPr bwMode="auto">
          <a:xfrm>
            <a:off x="127000" y="2754313"/>
            <a:ext cx="5157788" cy="2216150"/>
            <a:chOff x="126492" y="2753867"/>
            <a:chExt cx="5158740" cy="2216150"/>
          </a:xfrm>
        </p:grpSpPr>
        <p:pic>
          <p:nvPicPr>
            <p:cNvPr id="46087" name="object 5">
              <a:extLst>
                <a:ext uri="{FF2B5EF4-FFF2-40B4-BE49-F238E27FC236}">
                  <a16:creationId xmlns:a16="http://schemas.microsoft.com/office/drawing/2014/main" id="{481499AC-B0AC-4544-939E-425D69B190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492" y="2753867"/>
              <a:ext cx="4750308" cy="2215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8" name="object 6">
              <a:extLst>
                <a:ext uri="{FF2B5EF4-FFF2-40B4-BE49-F238E27FC236}">
                  <a16:creationId xmlns:a16="http://schemas.microsoft.com/office/drawing/2014/main" id="{3027771C-2E1D-41D2-AB3E-82FA1F8723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4463" y="4113275"/>
              <a:ext cx="805180" cy="568960"/>
            </a:xfrm>
            <a:custGeom>
              <a:avLst/>
              <a:gdLst>
                <a:gd name="T0" fmla="*/ 0 w 805179"/>
                <a:gd name="T1" fmla="*/ 142112 h 568960"/>
                <a:gd name="T2" fmla="*/ 520447 w 805179"/>
                <a:gd name="T3" fmla="*/ 142112 h 568960"/>
                <a:gd name="T4" fmla="*/ 520447 w 805179"/>
                <a:gd name="T5" fmla="*/ 0 h 568960"/>
                <a:gd name="T6" fmla="*/ 804674 w 805179"/>
                <a:gd name="T7" fmla="*/ 284225 h 568960"/>
                <a:gd name="T8" fmla="*/ 520447 w 805179"/>
                <a:gd name="T9" fmla="*/ 568452 h 568960"/>
                <a:gd name="T10" fmla="*/ 520447 w 805179"/>
                <a:gd name="T11" fmla="*/ 426338 h 568960"/>
                <a:gd name="T12" fmla="*/ 0 w 805179"/>
                <a:gd name="T13" fmla="*/ 426338 h 568960"/>
                <a:gd name="T14" fmla="*/ 0 w 805179"/>
                <a:gd name="T15" fmla="*/ 142112 h 5689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05179" h="568960">
                  <a:moveTo>
                    <a:pt x="0" y="142112"/>
                  </a:moveTo>
                  <a:lnTo>
                    <a:pt x="520445" y="142112"/>
                  </a:lnTo>
                  <a:lnTo>
                    <a:pt x="520445" y="0"/>
                  </a:lnTo>
                  <a:lnTo>
                    <a:pt x="804672" y="284225"/>
                  </a:lnTo>
                  <a:lnTo>
                    <a:pt x="520445" y="568452"/>
                  </a:lnTo>
                  <a:lnTo>
                    <a:pt x="520445" y="426338"/>
                  </a:lnTo>
                  <a:lnTo>
                    <a:pt x="0" y="426338"/>
                  </a:lnTo>
                  <a:lnTo>
                    <a:pt x="0" y="142112"/>
                  </a:lnTo>
                  <a:close/>
                </a:path>
              </a:pathLst>
            </a:custGeom>
            <a:noFill/>
            <a:ln w="12192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pic>
        <p:nvPicPr>
          <p:cNvPr id="46085" name="object 7">
            <a:extLst>
              <a:ext uri="{FF2B5EF4-FFF2-40B4-BE49-F238E27FC236}">
                <a16:creationId xmlns:a16="http://schemas.microsoft.com/office/drawing/2014/main" id="{0422E7B6-C25F-4401-BF3E-C45EB5C23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616200"/>
            <a:ext cx="3716338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object 8">
            <a:extLst>
              <a:ext uri="{FF2B5EF4-FFF2-40B4-BE49-F238E27FC236}">
                <a16:creationId xmlns:a16="http://schemas.microsoft.com/office/drawing/2014/main" id="{96D65BA9-D21C-4D19-AD6B-9F6622B69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5478463"/>
            <a:ext cx="5822950" cy="8302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55880" rIns="0" bIns="0">
            <a:spAutoFit/>
          </a:bodyPr>
          <a:lstStyle>
            <a:lvl1pPr marL="90488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50"/>
              </a:lnSpc>
              <a:spcBef>
                <a:spcPts val="438"/>
              </a:spcBef>
            </a:pPr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更复杂的“混合决策树”甚至可以在结点</a:t>
            </a:r>
            <a:endParaRPr lang="zh-CN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ts val="2850"/>
              </a:lnSpc>
            </a:pPr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嵌入神经网络或其他非线性模型</a:t>
            </a:r>
            <a:endParaRPr lang="zh-CN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FA495A2E-E211-40AB-8E11-4046C592627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28686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决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策树常</a:t>
            </a: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用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软件包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38B3294E-4FF7-489A-82CB-FC2CA7154E48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 tIns="179070" rtlCol="0"/>
          <a:lstStyle/>
          <a:p>
            <a:pPr marL="299085" indent="-287020" eaLnBrk="1" fontAlgn="auto" hangingPunct="1">
              <a:spcBef>
                <a:spcPts val="1410"/>
              </a:spcBef>
              <a:spcAft>
                <a:spcPts val="0"/>
              </a:spcAft>
              <a:buFont typeface="Wingdings"/>
              <a:buChar char=""/>
              <a:tabLst>
                <a:tab pos="299720" algn="l"/>
              </a:tabLst>
              <a:defRPr/>
            </a:pPr>
            <a:r>
              <a:rPr spc="-5" dirty="0"/>
              <a:t>ID3, C4.5,</a:t>
            </a:r>
            <a:r>
              <a:rPr spc="15" dirty="0"/>
              <a:t> </a:t>
            </a:r>
            <a:r>
              <a:rPr spc="-5" dirty="0"/>
              <a:t>C5.0</a:t>
            </a:r>
          </a:p>
          <a:p>
            <a:pPr marL="469265"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sz="2200" u="heavy" spc="-10" dirty="0">
                <a:solidFill>
                  <a:srgbClr val="80C000"/>
                </a:solidFill>
                <a:uFill>
                  <a:solidFill>
                    <a:srgbClr val="80C000"/>
                  </a:solidFill>
                </a:uFill>
                <a:hlinkClick r:id="rId2"/>
              </a:rPr>
              <a:t>http://www.rulequest.com/Personal/</a:t>
            </a:r>
            <a:endParaRPr sz="2200"/>
          </a:p>
          <a:p>
            <a:pPr eaLnBrk="1" fontAlgn="auto" hangingPunct="1">
              <a:spcBef>
                <a:spcPts val="25"/>
              </a:spcBef>
              <a:spcAft>
                <a:spcPts val="0"/>
              </a:spcAft>
              <a:defRPr/>
            </a:pPr>
            <a:endParaRPr sz="2350"/>
          </a:p>
          <a:p>
            <a:pPr marL="299085" indent="-287020" eaLnBrk="1" fontAlgn="auto" hangingPunct="1">
              <a:spcBef>
                <a:spcPts val="5"/>
              </a:spcBef>
              <a:spcAft>
                <a:spcPts val="0"/>
              </a:spcAft>
              <a:buFont typeface="Wingdings"/>
              <a:buChar char=""/>
              <a:tabLst>
                <a:tab pos="299720" algn="l"/>
              </a:tabLst>
              <a:defRPr/>
            </a:pPr>
            <a:r>
              <a:rPr dirty="0"/>
              <a:t>J4.8</a:t>
            </a:r>
          </a:p>
          <a:p>
            <a:pPr marL="469265" eaLnBrk="1" fontAlgn="auto" hangingPunct="1">
              <a:spcBef>
                <a:spcPts val="1190"/>
              </a:spcBef>
              <a:spcAft>
                <a:spcPts val="0"/>
              </a:spcAft>
              <a:defRPr/>
            </a:pPr>
            <a:r>
              <a:rPr sz="2000" u="sng" spc="-5" dirty="0">
                <a:solidFill>
                  <a:srgbClr val="80C000"/>
                </a:solidFill>
                <a:uFill>
                  <a:solidFill>
                    <a:srgbClr val="80C000"/>
                  </a:solidFill>
                </a:uFill>
                <a:hlinkClick r:id="rId3"/>
              </a:rPr>
              <a:t>http://www.cs.waikato.ac.nz/ml/weka/</a:t>
            </a:r>
            <a:endParaRPr sz="2000"/>
          </a:p>
          <a:p>
            <a:pPr eaLnBrk="1" fontAlgn="auto" hangingPunct="1">
              <a:spcBef>
                <a:spcPts val="35"/>
              </a:spcBef>
              <a:spcAft>
                <a:spcPts val="0"/>
              </a:spcAft>
              <a:defRPr/>
            </a:pPr>
            <a:endParaRPr sz="2350"/>
          </a:p>
          <a:p>
            <a:pPr marL="407034" indent="-394970" eaLnBrk="1" fontAlgn="auto" hangingPunct="1">
              <a:spcBef>
                <a:spcPts val="0"/>
              </a:spcBef>
              <a:spcAft>
                <a:spcPts val="0"/>
              </a:spcAft>
              <a:buFont typeface="Wingdings"/>
              <a:buChar char=""/>
              <a:tabLst>
                <a:tab pos="407670" algn="l"/>
              </a:tabLst>
              <a:defRPr/>
            </a:pPr>
            <a:r>
              <a:rPr dirty="0"/>
              <a:t>…</a:t>
            </a:r>
            <a:r>
              <a:rPr spc="-10" dirty="0"/>
              <a:t> </a:t>
            </a:r>
            <a:r>
              <a:rPr dirty="0"/>
              <a:t>…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object 2">
            <a:extLst>
              <a:ext uri="{FF2B5EF4-FFF2-40B4-BE49-F238E27FC236}">
                <a16:creationId xmlns:a16="http://schemas.microsoft.com/office/drawing/2014/main" id="{EB68329F-3CF6-48A7-B7EB-C6E7FB6D06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81250" y="533400"/>
            <a:ext cx="4562475" cy="708025"/>
          </a:xfrm>
          <a:solidFill>
            <a:srgbClr val="FFFF99"/>
          </a:solidFill>
        </p:spPr>
        <p:txBody>
          <a:bodyPr tIns="45085"/>
          <a:lstStyle/>
          <a:p>
            <a:pPr marL="471488" eaLnBrk="1" hangingPunct="1">
              <a:spcBef>
                <a:spcPts val="350"/>
              </a:spcBef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前往第五站</a:t>
            </a:r>
            <a:r>
              <a:rPr lang="zh-CN" altLang="zh-CN">
                <a:latin typeface="Verdana" panose="020B0604030504040204" pitchFamily="34" charset="0"/>
                <a:ea typeface="微软雅黑" panose="020B0503020204020204" pitchFamily="34" charset="-122"/>
              </a:rPr>
              <a:t>……</a:t>
            </a:r>
          </a:p>
        </p:txBody>
      </p:sp>
      <p:pic>
        <p:nvPicPr>
          <p:cNvPr id="48131" name="object 3">
            <a:extLst>
              <a:ext uri="{FF2B5EF4-FFF2-40B4-BE49-F238E27FC236}">
                <a16:creationId xmlns:a16="http://schemas.microsoft.com/office/drawing/2014/main" id="{56F778B0-AC36-4DEB-A373-E3FFD306B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504950"/>
            <a:ext cx="7850187" cy="470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6635536-D0E4-480C-91D9-AE546DECB49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1446213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>
                <a:solidFill>
                  <a:srgbClr val="000000"/>
                </a:solidFill>
                <a:latin typeface="宋体"/>
                <a:cs typeface="宋体"/>
              </a:rPr>
              <a:t>基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本流程</a:t>
            </a:r>
            <a:endParaRPr sz="2800">
              <a:latin typeface="宋体"/>
              <a:cs typeface="宋体"/>
            </a:endParaRP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4735A0C-3A06-4F74-BDE0-16CAFAA3DC8A}"/>
              </a:ext>
            </a:extLst>
          </p:cNvPr>
          <p:cNvSpPr txBox="1"/>
          <p:nvPr/>
        </p:nvSpPr>
        <p:spPr>
          <a:xfrm>
            <a:off x="447675" y="1246188"/>
            <a:ext cx="7918450" cy="4351337"/>
          </a:xfrm>
          <a:prstGeom prst="rect">
            <a:avLst/>
          </a:prstGeom>
        </p:spPr>
        <p:txBody>
          <a:bodyPr lIns="0" tIns="12700" rIns="0" bIns="0">
            <a:spAutoFit/>
          </a:bodyPr>
          <a:lstStyle/>
          <a:p>
            <a:pPr marL="12700" eaLnBrk="1" fontAlgn="auto" hangingPunct="1">
              <a:spcBef>
                <a:spcPts val="100"/>
              </a:spcBef>
              <a:spcAft>
                <a:spcPts val="0"/>
              </a:spcAft>
              <a:defRPr/>
            </a:pPr>
            <a:r>
              <a:rPr sz="2400" dirty="0">
                <a:latin typeface="宋体"/>
                <a:ea typeface="+mn-ea"/>
                <a:cs typeface="宋体"/>
              </a:rPr>
              <a:t>策略：“分而治之</a:t>
            </a:r>
            <a:r>
              <a:rPr sz="2400" spc="-5" dirty="0">
                <a:latin typeface="宋体"/>
                <a:ea typeface="+mn-ea"/>
                <a:cs typeface="宋体"/>
              </a:rPr>
              <a:t>”</a:t>
            </a:r>
            <a:r>
              <a:rPr spc="-5" dirty="0">
                <a:latin typeface="Verdana"/>
                <a:ea typeface="+mn-ea"/>
                <a:cs typeface="Verdana"/>
              </a:rPr>
              <a:t>(divide-and-conquer)</a:t>
            </a:r>
            <a:endParaRPr>
              <a:latin typeface="Verdana"/>
              <a:ea typeface="+mn-ea"/>
              <a:cs typeface="Verdana"/>
            </a:endParaRPr>
          </a:p>
          <a:p>
            <a:pPr marL="12700" eaLnBrk="1" fontAlgn="auto" hangingPunct="1">
              <a:spcBef>
                <a:spcPts val="1785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自</a:t>
            </a:r>
            <a:r>
              <a:rPr sz="2200" spc="-5" dirty="0">
                <a:latin typeface="宋体"/>
                <a:ea typeface="+mn-ea"/>
                <a:cs typeface="宋体"/>
              </a:rPr>
              <a:t>根至</a:t>
            </a:r>
            <a:r>
              <a:rPr sz="2200" dirty="0">
                <a:latin typeface="宋体"/>
                <a:ea typeface="+mn-ea"/>
                <a:cs typeface="宋体"/>
              </a:rPr>
              <a:t>叶</a:t>
            </a:r>
            <a:r>
              <a:rPr sz="2200" spc="-5" dirty="0">
                <a:latin typeface="宋体"/>
                <a:ea typeface="+mn-ea"/>
                <a:cs typeface="宋体"/>
              </a:rPr>
              <a:t>的</a:t>
            </a:r>
            <a:r>
              <a:rPr sz="2200" dirty="0">
                <a:latin typeface="宋体"/>
                <a:ea typeface="+mn-ea"/>
                <a:cs typeface="宋体"/>
              </a:rPr>
              <a:t>递</a:t>
            </a:r>
            <a:r>
              <a:rPr sz="2200" spc="-5" dirty="0">
                <a:latin typeface="宋体"/>
                <a:ea typeface="+mn-ea"/>
                <a:cs typeface="宋体"/>
              </a:rPr>
              <a:t>归过程</a:t>
            </a:r>
            <a:endParaRPr sz="2200">
              <a:latin typeface="宋体"/>
              <a:ea typeface="+mn-ea"/>
              <a:cs typeface="宋体"/>
            </a:endParaRPr>
          </a:p>
          <a:p>
            <a:pPr marL="15240" eaLnBrk="1" fontAlgn="auto" hangingPunct="1">
              <a:spcBef>
                <a:spcPts val="1735"/>
              </a:spcBef>
              <a:spcAft>
                <a:spcPts val="0"/>
              </a:spcAft>
              <a:defRPr/>
            </a:pPr>
            <a:r>
              <a:rPr sz="2200" dirty="0">
                <a:latin typeface="宋体"/>
                <a:ea typeface="+mn-ea"/>
                <a:cs typeface="宋体"/>
              </a:rPr>
              <a:t>在每个中间</a:t>
            </a:r>
            <a:r>
              <a:rPr sz="2200" spc="-5" dirty="0">
                <a:latin typeface="宋体"/>
                <a:ea typeface="+mn-ea"/>
                <a:cs typeface="宋体"/>
              </a:rPr>
              <a:t>结点</a:t>
            </a:r>
            <a:r>
              <a:rPr sz="2200" dirty="0">
                <a:latin typeface="宋体"/>
                <a:ea typeface="+mn-ea"/>
                <a:cs typeface="宋体"/>
              </a:rPr>
              <a:t>寻</a:t>
            </a:r>
            <a:r>
              <a:rPr sz="2200" spc="-5" dirty="0">
                <a:latin typeface="宋体"/>
                <a:ea typeface="+mn-ea"/>
                <a:cs typeface="宋体"/>
              </a:rPr>
              <a:t>找一</a:t>
            </a:r>
            <a:r>
              <a:rPr sz="2200" dirty="0">
                <a:latin typeface="宋体"/>
                <a:ea typeface="+mn-ea"/>
                <a:cs typeface="宋体"/>
              </a:rPr>
              <a:t>个</a:t>
            </a:r>
            <a:r>
              <a:rPr sz="2200" spc="-5" dirty="0">
                <a:latin typeface="宋体"/>
                <a:ea typeface="+mn-ea"/>
                <a:cs typeface="宋体"/>
              </a:rPr>
              <a:t>“划</a:t>
            </a:r>
            <a:r>
              <a:rPr sz="2200" dirty="0">
                <a:latin typeface="宋体"/>
                <a:ea typeface="+mn-ea"/>
                <a:cs typeface="宋体"/>
              </a:rPr>
              <a:t>分”</a:t>
            </a:r>
            <a:r>
              <a:rPr dirty="0">
                <a:latin typeface="Verdana"/>
                <a:ea typeface="+mn-ea"/>
                <a:cs typeface="Verdana"/>
              </a:rPr>
              <a:t>(split</a:t>
            </a:r>
            <a:r>
              <a:rPr spc="-40" dirty="0">
                <a:latin typeface="Verdana"/>
                <a:ea typeface="+mn-ea"/>
                <a:cs typeface="Verdana"/>
              </a:rPr>
              <a:t> </a:t>
            </a:r>
            <a:r>
              <a:rPr dirty="0">
                <a:latin typeface="Verdana"/>
                <a:ea typeface="+mn-ea"/>
                <a:cs typeface="Verdana"/>
              </a:rPr>
              <a:t>or</a:t>
            </a:r>
            <a:r>
              <a:rPr spc="-5" dirty="0">
                <a:latin typeface="Verdana"/>
                <a:ea typeface="+mn-ea"/>
                <a:cs typeface="Verdana"/>
              </a:rPr>
              <a:t> test)</a:t>
            </a:r>
            <a:r>
              <a:rPr sz="2200" spc="5" dirty="0">
                <a:latin typeface="宋体"/>
                <a:ea typeface="+mn-ea"/>
                <a:cs typeface="宋体"/>
              </a:rPr>
              <a:t>属性</a:t>
            </a: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sz="22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55"/>
              </a:spcBef>
              <a:spcAft>
                <a:spcPts val="0"/>
              </a:spcAft>
              <a:defRPr/>
            </a:pPr>
            <a:endParaRPr sz="2100">
              <a:latin typeface="宋体"/>
              <a:ea typeface="+mn-ea"/>
              <a:cs typeface="宋体"/>
            </a:endParaRPr>
          </a:p>
          <a:p>
            <a:pPr marL="127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sz="2000" dirty="0">
                <a:latin typeface="宋体"/>
                <a:ea typeface="+mn-ea"/>
                <a:cs typeface="宋体"/>
              </a:rPr>
              <a:t>三种停</a:t>
            </a:r>
            <a:r>
              <a:rPr sz="2000" spc="-15" dirty="0">
                <a:latin typeface="宋体"/>
                <a:ea typeface="+mn-ea"/>
                <a:cs typeface="宋体"/>
              </a:rPr>
              <a:t>止</a:t>
            </a:r>
            <a:r>
              <a:rPr sz="2000" dirty="0">
                <a:latin typeface="宋体"/>
                <a:ea typeface="+mn-ea"/>
                <a:cs typeface="宋体"/>
              </a:rPr>
              <a:t>条</a:t>
            </a:r>
            <a:r>
              <a:rPr sz="2000" spc="-15" dirty="0">
                <a:latin typeface="宋体"/>
                <a:ea typeface="+mn-ea"/>
                <a:cs typeface="宋体"/>
              </a:rPr>
              <a:t>件</a:t>
            </a:r>
            <a:r>
              <a:rPr sz="2000" dirty="0">
                <a:latin typeface="宋体"/>
                <a:ea typeface="+mn-ea"/>
                <a:cs typeface="宋体"/>
              </a:rPr>
              <a:t>：</a:t>
            </a:r>
            <a:endParaRPr sz="2000">
              <a:latin typeface="宋体"/>
              <a:ea typeface="+mn-ea"/>
              <a:cs typeface="宋体"/>
            </a:endParaRPr>
          </a:p>
          <a:p>
            <a:pPr eaLnBrk="1" fontAlgn="auto" hangingPunct="1">
              <a:spcBef>
                <a:spcPts val="30"/>
              </a:spcBef>
              <a:spcAft>
                <a:spcPts val="0"/>
              </a:spcAft>
              <a:defRPr/>
            </a:pPr>
            <a:endParaRPr sz="1850">
              <a:latin typeface="宋体"/>
              <a:ea typeface="+mn-ea"/>
              <a:cs typeface="宋体"/>
            </a:endParaRPr>
          </a:p>
          <a:p>
            <a:pPr marL="495300" indent="-483234" eaLnBrk="1" fontAlgn="auto" hangingPunct="1">
              <a:spcBef>
                <a:spcPts val="0"/>
              </a:spcBef>
              <a:spcAft>
                <a:spcPts val="0"/>
              </a:spcAft>
              <a:buFont typeface="Verdana"/>
              <a:buAutoNum type="arabicParenBoth"/>
              <a:tabLst>
                <a:tab pos="495934" algn="l"/>
              </a:tabLst>
              <a:defRPr/>
            </a:pPr>
            <a:r>
              <a:rPr sz="2000" spc="10" dirty="0">
                <a:latin typeface="宋体"/>
                <a:ea typeface="+mn-ea"/>
                <a:cs typeface="宋体"/>
              </a:rPr>
              <a:t>当前</a:t>
            </a:r>
            <a:r>
              <a:rPr sz="2000" dirty="0">
                <a:latin typeface="宋体"/>
                <a:ea typeface="+mn-ea"/>
                <a:cs typeface="宋体"/>
              </a:rPr>
              <a:t>结</a:t>
            </a:r>
            <a:r>
              <a:rPr sz="2000" spc="-15" dirty="0">
                <a:latin typeface="宋体"/>
                <a:ea typeface="+mn-ea"/>
                <a:cs typeface="宋体"/>
              </a:rPr>
              <a:t>点</a:t>
            </a:r>
            <a:r>
              <a:rPr sz="2000" dirty="0">
                <a:latin typeface="宋体"/>
                <a:ea typeface="+mn-ea"/>
                <a:cs typeface="宋体"/>
              </a:rPr>
              <a:t>包含</a:t>
            </a:r>
            <a:r>
              <a:rPr sz="2000" spc="-15" dirty="0">
                <a:latin typeface="宋体"/>
                <a:ea typeface="+mn-ea"/>
                <a:cs typeface="宋体"/>
              </a:rPr>
              <a:t>的</a:t>
            </a:r>
            <a:r>
              <a:rPr sz="2000" dirty="0">
                <a:latin typeface="宋体"/>
                <a:ea typeface="+mn-ea"/>
                <a:cs typeface="宋体"/>
              </a:rPr>
              <a:t>样本</a:t>
            </a:r>
            <a:r>
              <a:rPr sz="2000" spc="-15" dirty="0">
                <a:latin typeface="宋体"/>
                <a:ea typeface="+mn-ea"/>
                <a:cs typeface="宋体"/>
              </a:rPr>
              <a:t>全</a:t>
            </a:r>
            <a:r>
              <a:rPr sz="2000" dirty="0">
                <a:latin typeface="宋体"/>
                <a:ea typeface="+mn-ea"/>
                <a:cs typeface="宋体"/>
              </a:rPr>
              <a:t>属于</a:t>
            </a:r>
            <a:r>
              <a:rPr sz="2000" spc="-15" dirty="0">
                <a:latin typeface="宋体"/>
                <a:ea typeface="+mn-ea"/>
                <a:cs typeface="宋体"/>
              </a:rPr>
              <a:t>同</a:t>
            </a:r>
            <a:r>
              <a:rPr sz="2000" dirty="0">
                <a:latin typeface="宋体"/>
                <a:ea typeface="+mn-ea"/>
                <a:cs typeface="宋体"/>
              </a:rPr>
              <a:t>一类</a:t>
            </a:r>
            <a:r>
              <a:rPr sz="2000" spc="-15" dirty="0">
                <a:latin typeface="宋体"/>
                <a:ea typeface="+mn-ea"/>
                <a:cs typeface="宋体"/>
              </a:rPr>
              <a:t>别</a:t>
            </a:r>
            <a:r>
              <a:rPr sz="2000" dirty="0">
                <a:latin typeface="宋体"/>
                <a:ea typeface="+mn-ea"/>
                <a:cs typeface="宋体"/>
              </a:rPr>
              <a:t>，无</a:t>
            </a:r>
            <a:r>
              <a:rPr sz="2000" spc="-15" dirty="0">
                <a:latin typeface="宋体"/>
                <a:ea typeface="+mn-ea"/>
                <a:cs typeface="宋体"/>
              </a:rPr>
              <a:t>需</a:t>
            </a:r>
            <a:r>
              <a:rPr sz="2000" dirty="0">
                <a:latin typeface="宋体"/>
                <a:ea typeface="+mn-ea"/>
                <a:cs typeface="宋体"/>
              </a:rPr>
              <a:t>划</a:t>
            </a:r>
            <a:r>
              <a:rPr sz="2000" spc="10" dirty="0">
                <a:latin typeface="宋体"/>
                <a:ea typeface="+mn-ea"/>
                <a:cs typeface="宋体"/>
              </a:rPr>
              <a:t>分</a:t>
            </a:r>
            <a:r>
              <a:rPr sz="2000" dirty="0">
                <a:latin typeface="Verdana"/>
                <a:ea typeface="+mn-ea"/>
                <a:cs typeface="Verdana"/>
              </a:rPr>
              <a:t>;</a:t>
            </a:r>
            <a:endParaRPr sz="2000">
              <a:latin typeface="Verdana"/>
              <a:ea typeface="+mn-ea"/>
              <a:cs typeface="Verdana"/>
            </a:endParaRPr>
          </a:p>
          <a:p>
            <a:pPr eaLnBrk="1" fontAlgn="auto" hangingPunct="1">
              <a:spcBef>
                <a:spcPts val="35"/>
              </a:spcBef>
              <a:spcAft>
                <a:spcPts val="0"/>
              </a:spcAft>
              <a:buFont typeface="Verdana"/>
              <a:buAutoNum type="arabicParenBoth"/>
              <a:defRPr/>
            </a:pPr>
            <a:endParaRPr sz="1950">
              <a:latin typeface="Verdana"/>
              <a:ea typeface="+mn-ea"/>
              <a:cs typeface="Verdana"/>
            </a:endParaRPr>
          </a:p>
          <a:p>
            <a:pPr marL="494030" indent="-481965" eaLnBrk="1" fontAlgn="auto" hangingPunct="1">
              <a:spcBef>
                <a:spcPts val="0"/>
              </a:spcBef>
              <a:spcAft>
                <a:spcPts val="0"/>
              </a:spcAft>
              <a:buFont typeface="Verdana"/>
              <a:buAutoNum type="arabicParenBoth"/>
              <a:tabLst>
                <a:tab pos="494665" algn="l"/>
              </a:tabLst>
              <a:defRPr/>
            </a:pPr>
            <a:r>
              <a:rPr sz="2000" dirty="0">
                <a:latin typeface="宋体"/>
                <a:ea typeface="+mn-ea"/>
                <a:cs typeface="宋体"/>
              </a:rPr>
              <a:t>当前属</a:t>
            </a:r>
            <a:r>
              <a:rPr sz="2000" spc="-15" dirty="0">
                <a:latin typeface="宋体"/>
                <a:ea typeface="+mn-ea"/>
                <a:cs typeface="宋体"/>
              </a:rPr>
              <a:t>性</a:t>
            </a:r>
            <a:r>
              <a:rPr sz="2000" dirty="0">
                <a:latin typeface="宋体"/>
                <a:ea typeface="+mn-ea"/>
                <a:cs typeface="宋体"/>
              </a:rPr>
              <a:t>集为空</a:t>
            </a:r>
            <a:r>
              <a:rPr sz="2000" dirty="0">
                <a:latin typeface="Verdana"/>
                <a:ea typeface="+mn-ea"/>
                <a:cs typeface="Verdana"/>
              </a:rPr>
              <a:t>,</a:t>
            </a:r>
            <a:r>
              <a:rPr sz="2000" spc="-10" dirty="0">
                <a:latin typeface="Verdana"/>
                <a:ea typeface="+mn-ea"/>
                <a:cs typeface="Verdana"/>
              </a:rPr>
              <a:t> </a:t>
            </a:r>
            <a:r>
              <a:rPr sz="2000" dirty="0">
                <a:latin typeface="宋体"/>
                <a:ea typeface="+mn-ea"/>
                <a:cs typeface="宋体"/>
              </a:rPr>
              <a:t>或</a:t>
            </a:r>
            <a:r>
              <a:rPr sz="2000" spc="-15" dirty="0">
                <a:latin typeface="宋体"/>
                <a:ea typeface="+mn-ea"/>
                <a:cs typeface="宋体"/>
              </a:rPr>
              <a:t>是</a:t>
            </a:r>
            <a:r>
              <a:rPr sz="2000" dirty="0">
                <a:latin typeface="宋体"/>
                <a:ea typeface="+mn-ea"/>
                <a:cs typeface="宋体"/>
              </a:rPr>
              <a:t>所有样</a:t>
            </a:r>
            <a:r>
              <a:rPr sz="2000" spc="-15" dirty="0">
                <a:latin typeface="宋体"/>
                <a:ea typeface="+mn-ea"/>
                <a:cs typeface="宋体"/>
              </a:rPr>
              <a:t>本</a:t>
            </a:r>
            <a:r>
              <a:rPr sz="2000" dirty="0">
                <a:latin typeface="宋体"/>
                <a:ea typeface="+mn-ea"/>
                <a:cs typeface="宋体"/>
              </a:rPr>
              <a:t>在</a:t>
            </a:r>
            <a:r>
              <a:rPr sz="2000" spc="-15" dirty="0">
                <a:latin typeface="宋体"/>
                <a:ea typeface="+mn-ea"/>
                <a:cs typeface="宋体"/>
              </a:rPr>
              <a:t>所</a:t>
            </a:r>
            <a:r>
              <a:rPr sz="2000" dirty="0">
                <a:latin typeface="宋体"/>
                <a:ea typeface="+mn-ea"/>
                <a:cs typeface="宋体"/>
              </a:rPr>
              <a:t>有属性</a:t>
            </a:r>
            <a:r>
              <a:rPr sz="2000" spc="-15" dirty="0">
                <a:latin typeface="宋体"/>
                <a:ea typeface="+mn-ea"/>
                <a:cs typeface="宋体"/>
              </a:rPr>
              <a:t>上</a:t>
            </a:r>
            <a:r>
              <a:rPr sz="2000" dirty="0">
                <a:latin typeface="宋体"/>
                <a:ea typeface="+mn-ea"/>
                <a:cs typeface="宋体"/>
              </a:rPr>
              <a:t>取</a:t>
            </a:r>
            <a:r>
              <a:rPr sz="2000" spc="-15" dirty="0">
                <a:latin typeface="宋体"/>
                <a:ea typeface="+mn-ea"/>
                <a:cs typeface="宋体"/>
              </a:rPr>
              <a:t>值</a:t>
            </a:r>
            <a:r>
              <a:rPr sz="2000" dirty="0">
                <a:latin typeface="宋体"/>
                <a:ea typeface="+mn-ea"/>
                <a:cs typeface="宋体"/>
              </a:rPr>
              <a:t>相同，</a:t>
            </a:r>
            <a:r>
              <a:rPr sz="2000" spc="-15" dirty="0">
                <a:latin typeface="宋体"/>
                <a:ea typeface="+mn-ea"/>
                <a:cs typeface="宋体"/>
              </a:rPr>
              <a:t>无</a:t>
            </a:r>
            <a:r>
              <a:rPr sz="2000" dirty="0">
                <a:latin typeface="宋体"/>
                <a:ea typeface="+mn-ea"/>
                <a:cs typeface="宋体"/>
              </a:rPr>
              <a:t>法</a:t>
            </a:r>
            <a:r>
              <a:rPr sz="2000" spc="-15" dirty="0">
                <a:latin typeface="宋体"/>
                <a:ea typeface="+mn-ea"/>
                <a:cs typeface="宋体"/>
              </a:rPr>
              <a:t>划</a:t>
            </a:r>
            <a:r>
              <a:rPr sz="2000" spc="15" dirty="0">
                <a:latin typeface="宋体"/>
                <a:ea typeface="+mn-ea"/>
                <a:cs typeface="宋体"/>
              </a:rPr>
              <a:t>分</a:t>
            </a:r>
            <a:r>
              <a:rPr sz="2000" dirty="0">
                <a:latin typeface="Verdana"/>
                <a:ea typeface="+mn-ea"/>
                <a:cs typeface="Verdana"/>
              </a:rPr>
              <a:t>;</a:t>
            </a:r>
            <a:endParaRPr sz="2000">
              <a:latin typeface="Verdana"/>
              <a:ea typeface="+mn-ea"/>
              <a:cs typeface="Verdana"/>
            </a:endParaRPr>
          </a:p>
          <a:p>
            <a:pPr eaLnBrk="1" fontAlgn="auto" hangingPunct="1">
              <a:spcBef>
                <a:spcPts val="30"/>
              </a:spcBef>
              <a:spcAft>
                <a:spcPts val="0"/>
              </a:spcAft>
              <a:buFont typeface="Verdana"/>
              <a:buAutoNum type="arabicParenBoth"/>
              <a:defRPr/>
            </a:pPr>
            <a:endParaRPr sz="1950">
              <a:latin typeface="Verdana"/>
              <a:ea typeface="+mn-ea"/>
              <a:cs typeface="Verdana"/>
            </a:endParaRPr>
          </a:p>
          <a:p>
            <a:pPr marL="495300" indent="-483234" eaLnBrk="1" fontAlgn="auto" hangingPunct="1">
              <a:spcBef>
                <a:spcPts val="0"/>
              </a:spcBef>
              <a:spcAft>
                <a:spcPts val="0"/>
              </a:spcAft>
              <a:buFont typeface="Verdana"/>
              <a:buAutoNum type="arabicParenBoth"/>
              <a:tabLst>
                <a:tab pos="495934" algn="l"/>
              </a:tabLst>
              <a:defRPr/>
            </a:pPr>
            <a:r>
              <a:rPr sz="2000" spc="10" dirty="0">
                <a:latin typeface="宋体"/>
                <a:ea typeface="+mn-ea"/>
                <a:cs typeface="宋体"/>
              </a:rPr>
              <a:t>当前</a:t>
            </a:r>
            <a:r>
              <a:rPr sz="2000" dirty="0">
                <a:latin typeface="宋体"/>
                <a:ea typeface="+mn-ea"/>
                <a:cs typeface="宋体"/>
              </a:rPr>
              <a:t>结</a:t>
            </a:r>
            <a:r>
              <a:rPr sz="2000" spc="-15" dirty="0">
                <a:latin typeface="宋体"/>
                <a:ea typeface="+mn-ea"/>
                <a:cs typeface="宋体"/>
              </a:rPr>
              <a:t>点</a:t>
            </a:r>
            <a:r>
              <a:rPr sz="2000" dirty="0">
                <a:latin typeface="宋体"/>
                <a:ea typeface="+mn-ea"/>
                <a:cs typeface="宋体"/>
              </a:rPr>
              <a:t>包含</a:t>
            </a:r>
            <a:r>
              <a:rPr sz="2000" spc="-15" dirty="0">
                <a:latin typeface="宋体"/>
                <a:ea typeface="+mn-ea"/>
                <a:cs typeface="宋体"/>
              </a:rPr>
              <a:t>的</a:t>
            </a:r>
            <a:r>
              <a:rPr sz="2000" dirty="0">
                <a:latin typeface="宋体"/>
                <a:ea typeface="+mn-ea"/>
                <a:cs typeface="宋体"/>
              </a:rPr>
              <a:t>样本</a:t>
            </a:r>
            <a:r>
              <a:rPr sz="2000" spc="-15" dirty="0">
                <a:latin typeface="宋体"/>
                <a:ea typeface="+mn-ea"/>
                <a:cs typeface="宋体"/>
              </a:rPr>
              <a:t>集</a:t>
            </a:r>
            <a:r>
              <a:rPr sz="2000" dirty="0">
                <a:latin typeface="宋体"/>
                <a:ea typeface="+mn-ea"/>
                <a:cs typeface="宋体"/>
              </a:rPr>
              <a:t>合为</a:t>
            </a:r>
            <a:r>
              <a:rPr sz="2000" spc="-15" dirty="0">
                <a:latin typeface="宋体"/>
                <a:ea typeface="+mn-ea"/>
                <a:cs typeface="宋体"/>
              </a:rPr>
              <a:t>空</a:t>
            </a:r>
            <a:r>
              <a:rPr sz="2000" dirty="0">
                <a:latin typeface="宋体"/>
                <a:ea typeface="+mn-ea"/>
                <a:cs typeface="宋体"/>
              </a:rPr>
              <a:t>，不</a:t>
            </a:r>
            <a:r>
              <a:rPr sz="2000" spc="-15" dirty="0">
                <a:latin typeface="宋体"/>
                <a:ea typeface="+mn-ea"/>
                <a:cs typeface="宋体"/>
              </a:rPr>
              <a:t>能</a:t>
            </a:r>
            <a:r>
              <a:rPr sz="2000" dirty="0">
                <a:latin typeface="宋体"/>
                <a:ea typeface="+mn-ea"/>
                <a:cs typeface="宋体"/>
              </a:rPr>
              <a:t>划</a:t>
            </a:r>
            <a:r>
              <a:rPr sz="2000" spc="5" dirty="0">
                <a:latin typeface="宋体"/>
                <a:ea typeface="+mn-ea"/>
                <a:cs typeface="宋体"/>
              </a:rPr>
              <a:t>分</a:t>
            </a:r>
            <a:r>
              <a:rPr sz="2000" dirty="0">
                <a:latin typeface="Verdana"/>
                <a:ea typeface="+mn-ea"/>
                <a:cs typeface="Verdana"/>
              </a:rPr>
              <a:t>.</a:t>
            </a:r>
            <a:endParaRPr sz="2000">
              <a:latin typeface="Verdana"/>
              <a:ea typeface="+mn-ea"/>
              <a:cs typeface="Verdan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F215BC87-1F9F-4D38-8BAB-95485663C03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76200"/>
            <a:ext cx="7947025" cy="720725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dirty="0" err="1">
                <a:solidFill>
                  <a:srgbClr val="000000"/>
                </a:solidFill>
                <a:latin typeface="宋体"/>
                <a:cs typeface="宋体"/>
              </a:rPr>
              <a:t>基</a:t>
            </a:r>
            <a:r>
              <a:rPr sz="2800" b="0" spc="-5" dirty="0" err="1">
                <a:solidFill>
                  <a:srgbClr val="000000"/>
                </a:solidFill>
                <a:latin typeface="宋体"/>
                <a:cs typeface="宋体"/>
              </a:rPr>
              <a:t>本算法</a:t>
            </a:r>
            <a:r>
              <a:rPr lang="en-US" sz="1800" b="0" spc="-5" dirty="0">
                <a:solidFill>
                  <a:srgbClr val="000000"/>
                </a:solidFill>
                <a:latin typeface="宋体"/>
                <a:cs typeface="宋体"/>
              </a:rPr>
              <a:t>(</a:t>
            </a:r>
            <a:r>
              <a:rPr lang="en-US" altLang="zh-CN" sz="1800" dirty="0">
                <a:hlinkClick r:id="rId2"/>
              </a:rPr>
              <a:t>https://blog.csdn.net/qq_20412595/article/details/82048795</a:t>
            </a:r>
            <a:r>
              <a:rPr lang="en-US" sz="1800" b="0" spc="-5" dirty="0">
                <a:solidFill>
                  <a:srgbClr val="000000"/>
                </a:solidFill>
                <a:latin typeface="宋体"/>
                <a:cs typeface="宋体"/>
              </a:rPr>
              <a:t>)</a:t>
            </a:r>
            <a:endParaRPr sz="1800" dirty="0">
              <a:latin typeface="宋体"/>
              <a:cs typeface="宋体"/>
            </a:endParaRPr>
          </a:p>
        </p:txBody>
      </p:sp>
      <p:grpSp>
        <p:nvGrpSpPr>
          <p:cNvPr id="8195" name="object 3">
            <a:extLst>
              <a:ext uri="{FF2B5EF4-FFF2-40B4-BE49-F238E27FC236}">
                <a16:creationId xmlns:a16="http://schemas.microsoft.com/office/drawing/2014/main" id="{367EF785-5EDB-4594-93E3-823F157079F4}"/>
              </a:ext>
            </a:extLst>
          </p:cNvPr>
          <p:cNvGrpSpPr>
            <a:grpSpLocks/>
          </p:cNvGrpSpPr>
          <p:nvPr/>
        </p:nvGrpSpPr>
        <p:grpSpPr bwMode="auto">
          <a:xfrm>
            <a:off x="273050" y="960438"/>
            <a:ext cx="7666038" cy="5427662"/>
            <a:chOff x="272668" y="960119"/>
            <a:chExt cx="7666355" cy="5428615"/>
          </a:xfrm>
        </p:grpSpPr>
        <p:pic>
          <p:nvPicPr>
            <p:cNvPr id="8207" name="object 4">
              <a:extLst>
                <a:ext uri="{FF2B5EF4-FFF2-40B4-BE49-F238E27FC236}">
                  <a16:creationId xmlns:a16="http://schemas.microsoft.com/office/drawing/2014/main" id="{775BB7E5-7D66-4780-99BA-ABF70A430F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83" y="960119"/>
              <a:ext cx="7647431" cy="5428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8" name="object 5">
              <a:extLst>
                <a:ext uri="{FF2B5EF4-FFF2-40B4-BE49-F238E27FC236}">
                  <a16:creationId xmlns:a16="http://schemas.microsoft.com/office/drawing/2014/main" id="{0A344D02-4F67-4AF8-8FAD-83481BF068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273" y="2131313"/>
              <a:ext cx="7352030" cy="3040380"/>
            </a:xfrm>
            <a:custGeom>
              <a:avLst/>
              <a:gdLst>
                <a:gd name="T0" fmla="*/ 4571 w 7352030"/>
                <a:gd name="T1" fmla="*/ 723900 h 3040379"/>
                <a:gd name="T2" fmla="*/ 4151376 w 7352030"/>
                <a:gd name="T3" fmla="*/ 723900 h 3040379"/>
                <a:gd name="T4" fmla="*/ 4151376 w 7352030"/>
                <a:gd name="T5" fmla="*/ 0 h 3040379"/>
                <a:gd name="T6" fmla="*/ 4571 w 7352030"/>
                <a:gd name="T7" fmla="*/ 0 h 3040379"/>
                <a:gd name="T8" fmla="*/ 4571 w 7352030"/>
                <a:gd name="T9" fmla="*/ 723900 h 3040379"/>
                <a:gd name="T10" fmla="*/ 0 w 7352030"/>
                <a:gd name="T11" fmla="*/ 1504188 h 3040379"/>
                <a:gd name="T12" fmla="*/ 7062216 w 7352030"/>
                <a:gd name="T13" fmla="*/ 1504188 h 3040379"/>
                <a:gd name="T14" fmla="*/ 7062216 w 7352030"/>
                <a:gd name="T15" fmla="*/ 775715 h 3040379"/>
                <a:gd name="T16" fmla="*/ 0 w 7352030"/>
                <a:gd name="T17" fmla="*/ 775715 h 3040379"/>
                <a:gd name="T18" fmla="*/ 0 w 7352030"/>
                <a:gd name="T19" fmla="*/ 1504188 h 3040379"/>
                <a:gd name="T20" fmla="*/ 7619 w 7352030"/>
                <a:gd name="T21" fmla="*/ 3040382 h 3040379"/>
                <a:gd name="T22" fmla="*/ 7351776 w 7352030"/>
                <a:gd name="T23" fmla="*/ 3040382 h 3040379"/>
                <a:gd name="T24" fmla="*/ 7351776 w 7352030"/>
                <a:gd name="T25" fmla="*/ 2311910 h 3040379"/>
                <a:gd name="T26" fmla="*/ 7619 w 7352030"/>
                <a:gd name="T27" fmla="*/ 2311910 h 3040379"/>
                <a:gd name="T28" fmla="*/ 7619 w 7352030"/>
                <a:gd name="T29" fmla="*/ 3040382 h 30403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7352030" h="3040379">
                  <a:moveTo>
                    <a:pt x="4571" y="723900"/>
                  </a:moveTo>
                  <a:lnTo>
                    <a:pt x="4151376" y="723900"/>
                  </a:lnTo>
                  <a:lnTo>
                    <a:pt x="4151376" y="0"/>
                  </a:lnTo>
                  <a:lnTo>
                    <a:pt x="4571" y="0"/>
                  </a:lnTo>
                  <a:lnTo>
                    <a:pt x="4571" y="723900"/>
                  </a:lnTo>
                  <a:close/>
                </a:path>
                <a:path w="7352030" h="3040379">
                  <a:moveTo>
                    <a:pt x="0" y="1504188"/>
                  </a:moveTo>
                  <a:lnTo>
                    <a:pt x="7062216" y="1504188"/>
                  </a:lnTo>
                  <a:lnTo>
                    <a:pt x="7062216" y="775715"/>
                  </a:lnTo>
                  <a:lnTo>
                    <a:pt x="0" y="775715"/>
                  </a:lnTo>
                  <a:lnTo>
                    <a:pt x="0" y="1504188"/>
                  </a:lnTo>
                  <a:close/>
                </a:path>
                <a:path w="7352030" h="3040379">
                  <a:moveTo>
                    <a:pt x="7619" y="3040380"/>
                  </a:moveTo>
                  <a:lnTo>
                    <a:pt x="7351776" y="3040380"/>
                  </a:lnTo>
                  <a:lnTo>
                    <a:pt x="7351776" y="2311908"/>
                  </a:lnTo>
                  <a:lnTo>
                    <a:pt x="7619" y="2311908"/>
                  </a:lnTo>
                  <a:lnTo>
                    <a:pt x="7619" y="3040380"/>
                  </a:lnTo>
                  <a:close/>
                </a:path>
              </a:pathLst>
            </a:custGeom>
            <a:noFill/>
            <a:ln w="28956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8196" name="object 6">
            <a:extLst>
              <a:ext uri="{FF2B5EF4-FFF2-40B4-BE49-F238E27FC236}">
                <a16:creationId xmlns:a16="http://schemas.microsoft.com/office/drawing/2014/main" id="{07C70E47-F24D-40FD-BCCE-8CA15D725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8025" y="1887538"/>
            <a:ext cx="116998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7939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100"/>
              </a:lnSpc>
              <a:spcBef>
                <a:spcPts val="225"/>
              </a:spcBef>
            </a:pPr>
            <a:r>
              <a:rPr lang="zh-CN" altLang="zh-CN">
                <a:solidFill>
                  <a:srgbClr val="0000FF"/>
                </a:solidFill>
                <a:latin typeface="宋体" panose="02010600030101010101" pitchFamily="2" charset="-122"/>
              </a:rPr>
              <a:t>递归返回， 情形</a:t>
            </a:r>
            <a:r>
              <a:rPr lang="zh-CN" altLang="zh-CN">
                <a:solidFill>
                  <a:srgbClr val="0000FF"/>
                </a:solidFill>
                <a:latin typeface="Verdana" panose="020B0604030504040204" pitchFamily="34" charset="0"/>
              </a:rPr>
              <a:t>(1)</a:t>
            </a:r>
            <a:endParaRPr lang="zh-CN" altLang="zh-CN">
              <a:latin typeface="Verdana" panose="020B0604030504040204" pitchFamily="34" charset="0"/>
            </a:endParaRPr>
          </a:p>
        </p:txBody>
      </p:sp>
      <p:sp>
        <p:nvSpPr>
          <p:cNvPr id="8197" name="object 7">
            <a:extLst>
              <a:ext uri="{FF2B5EF4-FFF2-40B4-BE49-F238E27FC236}">
                <a16:creationId xmlns:a16="http://schemas.microsoft.com/office/drawing/2014/main" id="{1C27B81A-3DC2-4835-9E7E-7ECDA75B9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0" y="2665413"/>
            <a:ext cx="11684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7939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100"/>
              </a:lnSpc>
              <a:spcBef>
                <a:spcPts val="225"/>
              </a:spcBef>
            </a:pPr>
            <a:r>
              <a:rPr lang="zh-CN" altLang="zh-CN">
                <a:solidFill>
                  <a:srgbClr val="0000FF"/>
                </a:solidFill>
                <a:latin typeface="宋体" panose="02010600030101010101" pitchFamily="2" charset="-122"/>
              </a:rPr>
              <a:t>递归返回， 情形</a:t>
            </a:r>
            <a:r>
              <a:rPr lang="zh-CN" altLang="zh-CN">
                <a:solidFill>
                  <a:srgbClr val="0000FF"/>
                </a:solidFill>
                <a:latin typeface="Verdana" panose="020B0604030504040204" pitchFamily="34" charset="0"/>
              </a:rPr>
              <a:t>(2)</a:t>
            </a:r>
            <a:endParaRPr lang="zh-CN" altLang="zh-CN">
              <a:latin typeface="Verdana" panose="020B0604030504040204" pitchFamily="34" charset="0"/>
            </a:endParaRPr>
          </a:p>
        </p:txBody>
      </p:sp>
      <p:sp>
        <p:nvSpPr>
          <p:cNvPr id="8198" name="object 8">
            <a:extLst>
              <a:ext uri="{FF2B5EF4-FFF2-40B4-BE49-F238E27FC236}">
                <a16:creationId xmlns:a16="http://schemas.microsoft.com/office/drawing/2014/main" id="{A835C476-8644-47E1-9F43-6C0042B60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9538" y="4202113"/>
            <a:ext cx="11684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7939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100"/>
              </a:lnSpc>
              <a:spcBef>
                <a:spcPts val="225"/>
              </a:spcBef>
            </a:pPr>
            <a:r>
              <a:rPr lang="zh-CN" altLang="zh-CN">
                <a:solidFill>
                  <a:srgbClr val="0000FF"/>
                </a:solidFill>
                <a:latin typeface="宋体" panose="02010600030101010101" pitchFamily="2" charset="-122"/>
              </a:rPr>
              <a:t>递归返回， 情形</a:t>
            </a:r>
            <a:r>
              <a:rPr lang="zh-CN" altLang="zh-CN">
                <a:solidFill>
                  <a:srgbClr val="0000FF"/>
                </a:solidFill>
                <a:latin typeface="Verdana" panose="020B0604030504040204" pitchFamily="34" charset="0"/>
              </a:rPr>
              <a:t>(3)</a:t>
            </a:r>
            <a:endParaRPr lang="zh-CN" altLang="zh-CN">
              <a:latin typeface="Verdana" panose="020B0604030504040204" pitchFamily="34" charset="0"/>
            </a:endParaRPr>
          </a:p>
        </p:txBody>
      </p:sp>
      <p:sp>
        <p:nvSpPr>
          <p:cNvPr id="8199" name="object 9">
            <a:extLst>
              <a:ext uri="{FF2B5EF4-FFF2-40B4-BE49-F238E27FC236}">
                <a16:creationId xmlns:a16="http://schemas.microsoft.com/office/drawing/2014/main" id="{3862BC50-87E2-4B22-AF90-7F111520D57A}"/>
              </a:ext>
            </a:extLst>
          </p:cNvPr>
          <p:cNvSpPr>
            <a:spLocks/>
          </p:cNvSpPr>
          <p:nvPr/>
        </p:nvSpPr>
        <p:spPr bwMode="auto">
          <a:xfrm>
            <a:off x="3322638" y="3413125"/>
            <a:ext cx="3011487" cy="23813"/>
          </a:xfrm>
          <a:custGeom>
            <a:avLst/>
            <a:gdLst>
              <a:gd name="T0" fmla="*/ 0 w 3011170"/>
              <a:gd name="T1" fmla="*/ 24004 h 23495"/>
              <a:gd name="T2" fmla="*/ 3011423 w 3011170"/>
              <a:gd name="T3" fmla="*/ 0 h 2349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011170" h="23495">
                <a:moveTo>
                  <a:pt x="0" y="23367"/>
                </a:moveTo>
                <a:lnTo>
                  <a:pt x="3010789" y="0"/>
                </a:lnTo>
              </a:path>
            </a:pathLst>
          </a:custGeom>
          <a:noFill/>
          <a:ln w="32004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0" name="object 10">
            <a:extLst>
              <a:ext uri="{FF2B5EF4-FFF2-40B4-BE49-F238E27FC236}">
                <a16:creationId xmlns:a16="http://schemas.microsoft.com/office/drawing/2014/main" id="{DC77508E-CABF-4140-9893-1DFB6B19968A}"/>
              </a:ext>
            </a:extLst>
          </p:cNvPr>
          <p:cNvSpPr txBox="1"/>
          <p:nvPr/>
        </p:nvSpPr>
        <p:spPr>
          <a:xfrm>
            <a:off x="3998913" y="3481388"/>
            <a:ext cx="2492375" cy="338137"/>
          </a:xfrm>
          <a:prstGeom prst="rect">
            <a:avLst/>
          </a:prstGeom>
          <a:solidFill>
            <a:srgbClr val="FFFF99"/>
          </a:solidFill>
        </p:spPr>
        <p:txBody>
          <a:bodyPr lIns="0" tIns="45085" rIns="0" bIns="0">
            <a:spAutoFit/>
          </a:bodyPr>
          <a:lstStyle/>
          <a:p>
            <a:pPr marL="92710" eaLnBrk="1" fontAlgn="auto" hangingPunct="1">
              <a:spcBef>
                <a:spcPts val="355"/>
              </a:spcBef>
              <a:spcAft>
                <a:spcPts val="0"/>
              </a:spcAft>
              <a:defRPr/>
            </a:pPr>
            <a:r>
              <a:rPr sz="1600" spc="5" dirty="0">
                <a:latin typeface="宋体"/>
                <a:ea typeface="+mn-ea"/>
                <a:cs typeface="宋体"/>
              </a:rPr>
              <a:t>利</a:t>
            </a:r>
            <a:r>
              <a:rPr sz="1600" spc="-5" dirty="0">
                <a:latin typeface="宋体"/>
                <a:ea typeface="+mn-ea"/>
                <a:cs typeface="宋体"/>
              </a:rPr>
              <a:t>用当</a:t>
            </a:r>
            <a:r>
              <a:rPr sz="1600" spc="5" dirty="0">
                <a:latin typeface="宋体"/>
                <a:ea typeface="+mn-ea"/>
                <a:cs typeface="宋体"/>
              </a:rPr>
              <a:t>前</a:t>
            </a:r>
            <a:r>
              <a:rPr sz="1600" spc="-5" dirty="0">
                <a:latin typeface="宋体"/>
                <a:ea typeface="+mn-ea"/>
                <a:cs typeface="宋体"/>
              </a:rPr>
              <a:t>结点的</a:t>
            </a:r>
            <a:r>
              <a:rPr sz="1600" spc="5" dirty="0">
                <a:latin typeface="宋体"/>
                <a:ea typeface="+mn-ea"/>
                <a:cs typeface="宋体"/>
              </a:rPr>
              <a:t>后</a:t>
            </a:r>
            <a:r>
              <a:rPr sz="1600" spc="-5" dirty="0">
                <a:latin typeface="宋体"/>
                <a:ea typeface="+mn-ea"/>
                <a:cs typeface="宋体"/>
              </a:rPr>
              <a:t>验分布</a:t>
            </a:r>
            <a:endParaRPr sz="1600">
              <a:latin typeface="宋体"/>
              <a:ea typeface="+mn-ea"/>
              <a:cs typeface="宋体"/>
            </a:endParaRPr>
          </a:p>
        </p:txBody>
      </p:sp>
      <p:grpSp>
        <p:nvGrpSpPr>
          <p:cNvPr id="8201" name="object 11">
            <a:extLst>
              <a:ext uri="{FF2B5EF4-FFF2-40B4-BE49-F238E27FC236}">
                <a16:creationId xmlns:a16="http://schemas.microsoft.com/office/drawing/2014/main" id="{45612DB3-FE52-4C59-8959-8839A34F4FD0}"/>
              </a:ext>
            </a:extLst>
          </p:cNvPr>
          <p:cNvGrpSpPr>
            <a:grpSpLocks/>
          </p:cNvGrpSpPr>
          <p:nvPr/>
        </p:nvGrpSpPr>
        <p:grpSpPr bwMode="auto">
          <a:xfrm>
            <a:off x="692150" y="3660775"/>
            <a:ext cx="6027738" cy="2095500"/>
            <a:chOff x="691895" y="3660647"/>
            <a:chExt cx="6027420" cy="2096135"/>
          </a:xfrm>
        </p:grpSpPr>
        <p:sp>
          <p:nvSpPr>
            <p:cNvPr id="8204" name="object 12">
              <a:extLst>
                <a:ext uri="{FF2B5EF4-FFF2-40B4-BE49-F238E27FC236}">
                  <a16:creationId xmlns:a16="http://schemas.microsoft.com/office/drawing/2014/main" id="{6DB7F953-A134-4DA5-8011-87020EC5B3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0678" y="4947665"/>
              <a:ext cx="2802890" cy="3175"/>
            </a:xfrm>
            <a:custGeom>
              <a:avLst/>
              <a:gdLst>
                <a:gd name="T0" fmla="*/ 0 w 2802890"/>
                <a:gd name="T1" fmla="*/ 0 h 3175"/>
                <a:gd name="T2" fmla="*/ 2802636 w 2802890"/>
                <a:gd name="T3" fmla="*/ 3174 h 317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02890" h="3175">
                  <a:moveTo>
                    <a:pt x="0" y="0"/>
                  </a:moveTo>
                  <a:lnTo>
                    <a:pt x="2802636" y="3174"/>
                  </a:lnTo>
                </a:path>
              </a:pathLst>
            </a:custGeom>
            <a:noFill/>
            <a:ln w="32004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205" name="object 13">
              <a:extLst>
                <a:ext uri="{FF2B5EF4-FFF2-40B4-BE49-F238E27FC236}">
                  <a16:creationId xmlns:a16="http://schemas.microsoft.com/office/drawing/2014/main" id="{A00E8453-05BA-410C-BF36-08D003404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1895" y="3660647"/>
              <a:ext cx="2832100" cy="280670"/>
            </a:xfrm>
            <a:custGeom>
              <a:avLst/>
              <a:gdLst>
                <a:gd name="T0" fmla="*/ 2831592 w 2832100"/>
                <a:gd name="T1" fmla="*/ 0 h 280670"/>
                <a:gd name="T2" fmla="*/ 0 w 2832100"/>
                <a:gd name="T3" fmla="*/ 0 h 280670"/>
                <a:gd name="T4" fmla="*/ 0 w 2832100"/>
                <a:gd name="T5" fmla="*/ 280415 h 280670"/>
                <a:gd name="T6" fmla="*/ 2831592 w 2832100"/>
                <a:gd name="T7" fmla="*/ 280415 h 280670"/>
                <a:gd name="T8" fmla="*/ 2831592 w 2832100"/>
                <a:gd name="T9" fmla="*/ 0 h 2806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32100" h="280670">
                  <a:moveTo>
                    <a:pt x="2831592" y="0"/>
                  </a:moveTo>
                  <a:lnTo>
                    <a:pt x="0" y="0"/>
                  </a:lnTo>
                  <a:lnTo>
                    <a:pt x="0" y="280415"/>
                  </a:lnTo>
                  <a:lnTo>
                    <a:pt x="2831592" y="280415"/>
                  </a:lnTo>
                  <a:lnTo>
                    <a:pt x="2831592" y="0"/>
                  </a:lnTo>
                  <a:close/>
                </a:path>
              </a:pathLst>
            </a:custGeom>
            <a:solidFill>
              <a:srgbClr val="FF00FF">
                <a:alpha val="2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8206" name="object 14">
              <a:extLst>
                <a:ext uri="{FF2B5EF4-FFF2-40B4-BE49-F238E27FC236}">
                  <a16:creationId xmlns:a16="http://schemas.microsoft.com/office/drawing/2014/main" id="{FAE668BF-66D9-4AD1-9A39-6C8000EA1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522" y="3961510"/>
              <a:ext cx="956944" cy="1795780"/>
            </a:xfrm>
            <a:custGeom>
              <a:avLst/>
              <a:gdLst>
                <a:gd name="T0" fmla="*/ 841118 w 956945"/>
                <a:gd name="T1" fmla="*/ 1712685 h 1795779"/>
                <a:gd name="T2" fmla="*/ 956561 w 956945"/>
                <a:gd name="T3" fmla="*/ 1795223 h 1795779"/>
                <a:gd name="T4" fmla="*/ 955103 w 956945"/>
                <a:gd name="T5" fmla="*/ 1732510 h 1795779"/>
                <a:gd name="T6" fmla="*/ 912239 w 956945"/>
                <a:gd name="T7" fmla="*/ 1732510 h 1795779"/>
                <a:gd name="T8" fmla="*/ 908529 w 956945"/>
                <a:gd name="T9" fmla="*/ 1725503 h 1795779"/>
                <a:gd name="T10" fmla="*/ 841118 w 956945"/>
                <a:gd name="T11" fmla="*/ 1712685 h 1795779"/>
                <a:gd name="T12" fmla="*/ 908529 w 956945"/>
                <a:gd name="T13" fmla="*/ 1725503 h 1795779"/>
                <a:gd name="T14" fmla="*/ 912239 w 956945"/>
                <a:gd name="T15" fmla="*/ 1732510 h 1795779"/>
                <a:gd name="T16" fmla="*/ 921002 w 956945"/>
                <a:gd name="T17" fmla="*/ 1727875 h 1795779"/>
                <a:gd name="T18" fmla="*/ 908529 w 956945"/>
                <a:gd name="T19" fmla="*/ 1725503 h 1795779"/>
                <a:gd name="T20" fmla="*/ 953260 w 956945"/>
                <a:gd name="T21" fmla="*/ 1653275 h 1795779"/>
                <a:gd name="T22" fmla="*/ 926045 w 956945"/>
                <a:gd name="T23" fmla="*/ 1716212 h 1795779"/>
                <a:gd name="T24" fmla="*/ 929764 w 956945"/>
                <a:gd name="T25" fmla="*/ 1723239 h 1795779"/>
                <a:gd name="T26" fmla="*/ 912239 w 956945"/>
                <a:gd name="T27" fmla="*/ 1732510 h 1795779"/>
                <a:gd name="T28" fmla="*/ 955103 w 956945"/>
                <a:gd name="T29" fmla="*/ 1732510 h 1795779"/>
                <a:gd name="T30" fmla="*/ 953260 w 956945"/>
                <a:gd name="T31" fmla="*/ 1653275 h 1795779"/>
                <a:gd name="T32" fmla="*/ 17525 w 956945"/>
                <a:gd name="T33" fmla="*/ 0 h 1795779"/>
                <a:gd name="T34" fmla="*/ 0 w 956945"/>
                <a:gd name="T35" fmla="*/ 9270 h 1795779"/>
                <a:gd name="T36" fmla="*/ 908529 w 956945"/>
                <a:gd name="T37" fmla="*/ 1725503 h 1795779"/>
                <a:gd name="T38" fmla="*/ 921002 w 956945"/>
                <a:gd name="T39" fmla="*/ 1727875 h 1795779"/>
                <a:gd name="T40" fmla="*/ 926045 w 956945"/>
                <a:gd name="T41" fmla="*/ 1716212 h 1795779"/>
                <a:gd name="T42" fmla="*/ 17525 w 956945"/>
                <a:gd name="T43" fmla="*/ 0 h 1795779"/>
                <a:gd name="T44" fmla="*/ 926045 w 956945"/>
                <a:gd name="T45" fmla="*/ 1716212 h 1795779"/>
                <a:gd name="T46" fmla="*/ 921002 w 956945"/>
                <a:gd name="T47" fmla="*/ 1727875 h 1795779"/>
                <a:gd name="T48" fmla="*/ 929764 w 956945"/>
                <a:gd name="T49" fmla="*/ 1723239 h 1795779"/>
                <a:gd name="T50" fmla="*/ 926045 w 956945"/>
                <a:gd name="T51" fmla="*/ 1716212 h 179577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956945" h="1795779">
                  <a:moveTo>
                    <a:pt x="841120" y="1712683"/>
                  </a:moveTo>
                  <a:lnTo>
                    <a:pt x="956563" y="1795221"/>
                  </a:lnTo>
                  <a:lnTo>
                    <a:pt x="955105" y="1732508"/>
                  </a:lnTo>
                  <a:lnTo>
                    <a:pt x="912241" y="1732508"/>
                  </a:lnTo>
                  <a:lnTo>
                    <a:pt x="908531" y="1725501"/>
                  </a:lnTo>
                  <a:lnTo>
                    <a:pt x="841120" y="1712683"/>
                  </a:lnTo>
                  <a:close/>
                </a:path>
                <a:path w="956945" h="1795779">
                  <a:moveTo>
                    <a:pt x="908531" y="1725501"/>
                  </a:moveTo>
                  <a:lnTo>
                    <a:pt x="912241" y="1732508"/>
                  </a:lnTo>
                  <a:lnTo>
                    <a:pt x="921004" y="1727873"/>
                  </a:lnTo>
                  <a:lnTo>
                    <a:pt x="908531" y="1725501"/>
                  </a:lnTo>
                  <a:close/>
                </a:path>
                <a:path w="956945" h="1795779">
                  <a:moveTo>
                    <a:pt x="953262" y="1653273"/>
                  </a:moveTo>
                  <a:lnTo>
                    <a:pt x="926047" y="1716210"/>
                  </a:lnTo>
                  <a:lnTo>
                    <a:pt x="929766" y="1723237"/>
                  </a:lnTo>
                  <a:lnTo>
                    <a:pt x="912241" y="1732508"/>
                  </a:lnTo>
                  <a:lnTo>
                    <a:pt x="955105" y="1732508"/>
                  </a:lnTo>
                  <a:lnTo>
                    <a:pt x="953262" y="1653273"/>
                  </a:lnTo>
                  <a:close/>
                </a:path>
                <a:path w="956945" h="1795779">
                  <a:moveTo>
                    <a:pt x="17525" y="0"/>
                  </a:moveTo>
                  <a:lnTo>
                    <a:pt x="0" y="9270"/>
                  </a:lnTo>
                  <a:lnTo>
                    <a:pt x="908531" y="1725501"/>
                  </a:lnTo>
                  <a:lnTo>
                    <a:pt x="921004" y="1727873"/>
                  </a:lnTo>
                  <a:lnTo>
                    <a:pt x="926047" y="1716210"/>
                  </a:lnTo>
                  <a:lnTo>
                    <a:pt x="17525" y="0"/>
                  </a:lnTo>
                  <a:close/>
                </a:path>
                <a:path w="956945" h="1795779">
                  <a:moveTo>
                    <a:pt x="926047" y="1716210"/>
                  </a:moveTo>
                  <a:lnTo>
                    <a:pt x="921004" y="1727873"/>
                  </a:lnTo>
                  <a:lnTo>
                    <a:pt x="929766" y="1723237"/>
                  </a:lnTo>
                  <a:lnTo>
                    <a:pt x="926047" y="1716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sp>
        <p:nvSpPr>
          <p:cNvPr id="8202" name="object 15">
            <a:extLst>
              <a:ext uri="{FF2B5EF4-FFF2-40B4-BE49-F238E27FC236}">
                <a16:creationId xmlns:a16="http://schemas.microsoft.com/office/drawing/2014/main" id="{4BC044F9-2976-4BB1-914E-82D238B10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5019675"/>
            <a:ext cx="2490787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67310" rIns="0" bIns="0">
            <a:spAutoFit/>
          </a:bodyPr>
          <a:lstStyle>
            <a:lvl1pPr marL="9207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1863"/>
              </a:lnSpc>
              <a:spcBef>
                <a:spcPts val="525"/>
              </a:spcBef>
            </a:pPr>
            <a:r>
              <a:rPr lang="zh-CN" altLang="zh-CN" sz="1600">
                <a:latin typeface="宋体" panose="02010600030101010101" pitchFamily="2" charset="-122"/>
              </a:rPr>
              <a:t>将父结点的样本分布作为 当前结点的先验分布</a:t>
            </a:r>
          </a:p>
        </p:txBody>
      </p:sp>
      <p:sp>
        <p:nvSpPr>
          <p:cNvPr id="8203" name="object 16">
            <a:extLst>
              <a:ext uri="{FF2B5EF4-FFF2-40B4-BE49-F238E27FC236}">
                <a16:creationId xmlns:a16="http://schemas.microsoft.com/office/drawing/2014/main" id="{1E6BD4C1-40F4-43E5-88AB-C3384EEA2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700713"/>
            <a:ext cx="13970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7940" rIns="0" bIns="0">
            <a:spAutoFit/>
          </a:bodyPr>
          <a:lstStyle>
            <a:lvl1pPr marL="469900" indent="-4572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100"/>
              </a:lnSpc>
              <a:spcBef>
                <a:spcPts val="225"/>
              </a:spcBef>
            </a:pPr>
            <a:r>
              <a:rPr lang="zh-CN" altLang="zh-CN">
                <a:solidFill>
                  <a:srgbClr val="FF0000"/>
                </a:solidFill>
                <a:latin typeface="宋体" panose="02010600030101010101" pitchFamily="2" charset="-122"/>
              </a:rPr>
              <a:t>决策树算法的 核心</a:t>
            </a:r>
            <a:endParaRPr lang="zh-CN" altLang="zh-CN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53D950C7-9A81-4C5A-B401-887B712568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3900488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信息增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益</a:t>
            </a:r>
            <a:r>
              <a:rPr sz="2800" b="0" spc="-459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000" b="0" spc="-5" dirty="0">
                <a:solidFill>
                  <a:srgbClr val="000000"/>
                </a:solidFill>
                <a:latin typeface="Verdana"/>
                <a:cs typeface="Verdana"/>
              </a:rPr>
              <a:t>(information</a:t>
            </a:r>
            <a:r>
              <a:rPr sz="2000" b="0" spc="-4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00" b="0" spc="-5" dirty="0">
                <a:solidFill>
                  <a:srgbClr val="000000"/>
                </a:solidFill>
                <a:latin typeface="Verdana"/>
                <a:cs typeface="Verdana"/>
              </a:rPr>
              <a:t>gain)</a:t>
            </a:r>
            <a:endParaRPr sz="2000">
              <a:latin typeface="Verdana"/>
              <a:cs typeface="Verdana"/>
            </a:endParaRPr>
          </a:p>
        </p:txBody>
      </p:sp>
      <p:sp>
        <p:nvSpPr>
          <p:cNvPr id="9219" name="object 24">
            <a:extLst>
              <a:ext uri="{FF2B5EF4-FFF2-40B4-BE49-F238E27FC236}">
                <a16:creationId xmlns:a16="http://schemas.microsoft.com/office/drawing/2014/main" id="{B5DB0A94-3589-4F68-A3EE-095BB9D86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69975"/>
            <a:ext cx="7688263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60655" rIns="0" bIns="0">
            <a:spAutoFit/>
          </a:bodyPr>
          <a:lstStyle>
            <a:lvl1pPr marL="127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63"/>
              </a:spcBef>
            </a:pPr>
            <a:r>
              <a:rPr lang="zh-CN" altLang="zh-CN" sz="2200">
                <a:latin typeface="宋体" panose="02010600030101010101" pitchFamily="2" charset="-122"/>
              </a:rPr>
              <a:t>信息熵 </a:t>
            </a:r>
            <a:r>
              <a:rPr lang="zh-CN" altLang="zh-CN" sz="2000">
                <a:latin typeface="Verdana" panose="020B0604030504040204" pitchFamily="34" charset="0"/>
              </a:rPr>
              <a:t>(entropy) </a:t>
            </a:r>
            <a:r>
              <a:rPr lang="zh-CN" altLang="zh-CN" sz="2200">
                <a:latin typeface="宋体" panose="02010600030101010101" pitchFamily="2" charset="-122"/>
              </a:rPr>
              <a:t>是度量样本集合“纯度”最常用的一种指标</a:t>
            </a:r>
          </a:p>
          <a:p>
            <a:pPr eaLnBrk="1" hangingPunct="1">
              <a:lnSpc>
                <a:spcPct val="121000"/>
              </a:lnSpc>
              <a:spcBef>
                <a:spcPts val="613"/>
              </a:spcBef>
            </a:pPr>
            <a:r>
              <a:rPr lang="zh-CN" altLang="zh-CN" sz="2200">
                <a:latin typeface="宋体" panose="02010600030101010101" pitchFamily="2" charset="-122"/>
              </a:rPr>
              <a:t>假定当前样本集合 </a:t>
            </a:r>
            <a:r>
              <a:rPr lang="zh-CN" altLang="zh-CN" sz="2200" i="1">
                <a:latin typeface="Palatino Linotype" panose="02040502050505030304" pitchFamily="18" charset="0"/>
              </a:rPr>
              <a:t>D </a:t>
            </a:r>
            <a:r>
              <a:rPr lang="zh-CN" altLang="zh-CN" sz="2200">
                <a:latin typeface="宋体" panose="02010600030101010101" pitchFamily="2" charset="-122"/>
              </a:rPr>
              <a:t>中第 </a:t>
            </a:r>
            <a:r>
              <a:rPr lang="zh-CN" altLang="zh-CN" sz="2200" i="1">
                <a:latin typeface="Palatino Linotype" panose="02040502050505030304" pitchFamily="18" charset="0"/>
              </a:rPr>
              <a:t>k </a:t>
            </a:r>
            <a:r>
              <a:rPr lang="zh-CN" altLang="zh-CN" sz="2200">
                <a:latin typeface="宋体" panose="02010600030101010101" pitchFamily="2" charset="-122"/>
              </a:rPr>
              <a:t>类样本所占的比例为	，则 </a:t>
            </a:r>
            <a:r>
              <a:rPr lang="zh-CN" altLang="zh-CN" sz="2200" i="1">
                <a:latin typeface="Palatino Linotype" panose="02040502050505030304" pitchFamily="18" charset="0"/>
              </a:rPr>
              <a:t>D </a:t>
            </a:r>
            <a:r>
              <a:rPr lang="zh-CN" altLang="zh-CN" sz="2200">
                <a:latin typeface="宋体" panose="02010600030101010101" pitchFamily="2" charset="-122"/>
              </a:rPr>
              <a:t>的 信息熵定义为</a:t>
            </a:r>
          </a:p>
        </p:txBody>
      </p:sp>
      <p:pic>
        <p:nvPicPr>
          <p:cNvPr id="9220" name="object 25">
            <a:extLst>
              <a:ext uri="{FF2B5EF4-FFF2-40B4-BE49-F238E27FC236}">
                <a16:creationId xmlns:a16="http://schemas.microsoft.com/office/drawing/2014/main" id="{23398DEA-D8D8-4395-8706-241423334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5" y="1824038"/>
            <a:ext cx="28098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object 26">
            <a:extLst>
              <a:ext uri="{FF2B5EF4-FFF2-40B4-BE49-F238E27FC236}">
                <a16:creationId xmlns:a16="http://schemas.microsoft.com/office/drawing/2014/main" id="{E38FD301-B105-406C-8151-06AD2ADB8993}"/>
              </a:ext>
            </a:extLst>
          </p:cNvPr>
          <p:cNvSpPr txBox="1"/>
          <p:nvPr/>
        </p:nvSpPr>
        <p:spPr>
          <a:xfrm>
            <a:off x="2754313" y="3981450"/>
            <a:ext cx="1708150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的值越小，则</a:t>
            </a:r>
            <a:endParaRPr sz="2200" dirty="0">
              <a:latin typeface="宋体"/>
              <a:ea typeface="+mn-ea"/>
              <a:cs typeface="宋体"/>
            </a:endParaRPr>
          </a:p>
        </p:txBody>
      </p:sp>
      <p:sp>
        <p:nvSpPr>
          <p:cNvPr id="27" name="object 27">
            <a:extLst>
              <a:ext uri="{FF2B5EF4-FFF2-40B4-BE49-F238E27FC236}">
                <a16:creationId xmlns:a16="http://schemas.microsoft.com/office/drawing/2014/main" id="{1E5FB9F2-E72A-43EA-A2CC-43509588D841}"/>
              </a:ext>
            </a:extLst>
          </p:cNvPr>
          <p:cNvSpPr txBox="1"/>
          <p:nvPr/>
        </p:nvSpPr>
        <p:spPr>
          <a:xfrm>
            <a:off x="4727575" y="3981450"/>
            <a:ext cx="1428750" cy="360363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的纯度越高</a:t>
            </a:r>
            <a:endParaRPr sz="2200">
              <a:latin typeface="宋体"/>
              <a:ea typeface="+mn-ea"/>
              <a:cs typeface="宋体"/>
            </a:endParaRPr>
          </a:p>
        </p:txBody>
      </p:sp>
      <p:pic>
        <p:nvPicPr>
          <p:cNvPr id="9223" name="object 28">
            <a:extLst>
              <a:ext uri="{FF2B5EF4-FFF2-40B4-BE49-F238E27FC236}">
                <a16:creationId xmlns:a16="http://schemas.microsoft.com/office/drawing/2014/main" id="{34F8472C-DB95-4CBF-BECC-40BFD5404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925" y="4086225"/>
            <a:ext cx="7667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4" name="object 29">
            <a:extLst>
              <a:ext uri="{FF2B5EF4-FFF2-40B4-BE49-F238E27FC236}">
                <a16:creationId xmlns:a16="http://schemas.microsoft.com/office/drawing/2014/main" id="{2BA5646F-7828-4909-AFCA-B49359B85CAA}"/>
              </a:ext>
            </a:extLst>
          </p:cNvPr>
          <p:cNvGrpSpPr>
            <a:grpSpLocks/>
          </p:cNvGrpSpPr>
          <p:nvPr/>
        </p:nvGrpSpPr>
        <p:grpSpPr bwMode="auto">
          <a:xfrm>
            <a:off x="4484688" y="4102100"/>
            <a:ext cx="184150" cy="230188"/>
            <a:chOff x="4484661" y="4101781"/>
            <a:chExt cx="184150" cy="229870"/>
          </a:xfrm>
        </p:grpSpPr>
        <p:pic>
          <p:nvPicPr>
            <p:cNvPr id="9228" name="object 30">
              <a:extLst>
                <a:ext uri="{FF2B5EF4-FFF2-40B4-BE49-F238E27FC236}">
                  <a16:creationId xmlns:a16="http://schemas.microsoft.com/office/drawing/2014/main" id="{BDE66D87-901A-4C5D-825E-7024CB1484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4661" y="4101781"/>
              <a:ext cx="183735" cy="1680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object 31">
              <a:extLst>
                <a:ext uri="{FF2B5EF4-FFF2-40B4-BE49-F238E27FC236}">
                  <a16:creationId xmlns:a16="http://schemas.microsoft.com/office/drawing/2014/main" id="{50D1694F-9D60-474E-A484-AA606EE56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4661" y="4269864"/>
              <a:ext cx="184150" cy="61594"/>
            </a:xfrm>
            <a:custGeom>
              <a:avLst/>
              <a:gdLst>
                <a:gd name="T0" fmla="*/ 183735 w 184150"/>
                <a:gd name="T1" fmla="*/ 0 h 61595"/>
                <a:gd name="T2" fmla="*/ 0 w 184150"/>
                <a:gd name="T3" fmla="*/ 0 h 61595"/>
                <a:gd name="T4" fmla="*/ 0 w 184150"/>
                <a:gd name="T5" fmla="*/ 61429 h 61595"/>
                <a:gd name="T6" fmla="*/ 183735 w 184150"/>
                <a:gd name="T7" fmla="*/ 61429 h 61595"/>
                <a:gd name="T8" fmla="*/ 183735 w 184150"/>
                <a:gd name="T9" fmla="*/ 0 h 615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4150" h="61595">
                  <a:moveTo>
                    <a:pt x="183735" y="0"/>
                  </a:moveTo>
                  <a:lnTo>
                    <a:pt x="0" y="0"/>
                  </a:lnTo>
                  <a:lnTo>
                    <a:pt x="0" y="61431"/>
                  </a:lnTo>
                  <a:lnTo>
                    <a:pt x="183735" y="61431"/>
                  </a:lnTo>
                  <a:lnTo>
                    <a:pt x="1837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</p:grpSp>
      <p:pic>
        <p:nvPicPr>
          <p:cNvPr id="9225" name="object 32">
            <a:extLst>
              <a:ext uri="{FF2B5EF4-FFF2-40B4-BE49-F238E27FC236}">
                <a16:creationId xmlns:a16="http://schemas.microsoft.com/office/drawing/2014/main" id="{0EE98057-990E-4C7C-8309-8CF1A1CCB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0" y="2454275"/>
            <a:ext cx="21971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object 33">
            <a:extLst>
              <a:ext uri="{FF2B5EF4-FFF2-40B4-BE49-F238E27FC236}">
                <a16:creationId xmlns:a16="http://schemas.microsoft.com/office/drawing/2014/main" id="{8C22E5C7-FDFB-4071-B3D4-0F0A3BEEAB2B}"/>
              </a:ext>
            </a:extLst>
          </p:cNvPr>
          <p:cNvSpPr txBox="1"/>
          <p:nvPr/>
        </p:nvSpPr>
        <p:spPr>
          <a:xfrm>
            <a:off x="339725" y="4876800"/>
            <a:ext cx="8416925" cy="361950"/>
          </a:xfrm>
          <a:prstGeom prst="rect">
            <a:avLst/>
          </a:prstGeom>
        </p:spPr>
        <p:txBody>
          <a:bodyPr lIns="0" tIns="12065" rIns="0" bIns="0">
            <a:spAutoFit/>
          </a:bodyPr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200" spc="5" dirty="0">
                <a:latin typeface="宋体"/>
                <a:ea typeface="+mn-ea"/>
                <a:cs typeface="宋体"/>
              </a:rPr>
              <a:t>信</a:t>
            </a:r>
            <a:r>
              <a:rPr sz="2200" spc="-5" dirty="0">
                <a:latin typeface="宋体"/>
                <a:ea typeface="+mn-ea"/>
                <a:cs typeface="宋体"/>
              </a:rPr>
              <a:t>息增</a:t>
            </a:r>
            <a:r>
              <a:rPr sz="2200" spc="10" dirty="0">
                <a:latin typeface="宋体"/>
                <a:ea typeface="+mn-ea"/>
                <a:cs typeface="宋体"/>
              </a:rPr>
              <a:t>益</a:t>
            </a:r>
            <a:r>
              <a:rPr sz="2200" spc="-5" dirty="0">
                <a:latin typeface="宋体"/>
                <a:ea typeface="+mn-ea"/>
                <a:cs typeface="宋体"/>
              </a:rPr>
              <a:t>直</a:t>
            </a:r>
            <a:r>
              <a:rPr sz="2200" spc="10" dirty="0">
                <a:latin typeface="宋体"/>
                <a:ea typeface="+mn-ea"/>
                <a:cs typeface="宋体"/>
              </a:rPr>
              <a:t>接</a:t>
            </a:r>
            <a:r>
              <a:rPr sz="2200" spc="-5" dirty="0">
                <a:latin typeface="宋体"/>
                <a:ea typeface="+mn-ea"/>
                <a:cs typeface="宋体"/>
              </a:rPr>
              <a:t>以信</a:t>
            </a:r>
            <a:r>
              <a:rPr sz="2200" spc="10" dirty="0">
                <a:latin typeface="宋体"/>
                <a:ea typeface="+mn-ea"/>
                <a:cs typeface="宋体"/>
              </a:rPr>
              <a:t>息</a:t>
            </a:r>
            <a:r>
              <a:rPr sz="2200" spc="-5" dirty="0">
                <a:latin typeface="宋体"/>
                <a:ea typeface="+mn-ea"/>
                <a:cs typeface="宋体"/>
              </a:rPr>
              <a:t>熵</a:t>
            </a:r>
            <a:r>
              <a:rPr sz="2200" spc="10" dirty="0">
                <a:latin typeface="宋体"/>
                <a:ea typeface="+mn-ea"/>
                <a:cs typeface="宋体"/>
              </a:rPr>
              <a:t>为</a:t>
            </a:r>
            <a:r>
              <a:rPr sz="2200" spc="-5" dirty="0">
                <a:latin typeface="宋体"/>
                <a:ea typeface="+mn-ea"/>
                <a:cs typeface="宋体"/>
              </a:rPr>
              <a:t>基础</a:t>
            </a:r>
            <a:r>
              <a:rPr sz="2200" spc="10" dirty="0">
                <a:latin typeface="宋体"/>
                <a:ea typeface="+mn-ea"/>
                <a:cs typeface="宋体"/>
              </a:rPr>
              <a:t>，</a:t>
            </a:r>
            <a:r>
              <a:rPr sz="2200" spc="-5" dirty="0">
                <a:latin typeface="宋体"/>
                <a:ea typeface="+mn-ea"/>
                <a:cs typeface="宋体"/>
              </a:rPr>
              <a:t>计</a:t>
            </a:r>
            <a:r>
              <a:rPr sz="2200" spc="10" dirty="0">
                <a:latin typeface="宋体"/>
                <a:ea typeface="+mn-ea"/>
                <a:cs typeface="宋体"/>
              </a:rPr>
              <a:t>算</a:t>
            </a:r>
            <a:r>
              <a:rPr sz="2200" spc="-5" dirty="0">
                <a:latin typeface="宋体"/>
                <a:ea typeface="+mn-ea"/>
                <a:cs typeface="宋体"/>
              </a:rPr>
              <a:t>当前</a:t>
            </a:r>
            <a:r>
              <a:rPr sz="2200" spc="10" dirty="0">
                <a:latin typeface="宋体"/>
                <a:ea typeface="+mn-ea"/>
                <a:cs typeface="宋体"/>
              </a:rPr>
              <a:t>划</a:t>
            </a:r>
            <a:r>
              <a:rPr sz="2200" spc="-5" dirty="0">
                <a:latin typeface="宋体"/>
                <a:ea typeface="+mn-ea"/>
                <a:cs typeface="宋体"/>
              </a:rPr>
              <a:t>分</a:t>
            </a:r>
            <a:r>
              <a:rPr sz="2200" spc="10" dirty="0">
                <a:latin typeface="宋体"/>
                <a:ea typeface="+mn-ea"/>
                <a:cs typeface="宋体"/>
              </a:rPr>
              <a:t>对</a:t>
            </a:r>
            <a:r>
              <a:rPr sz="2200" spc="-5" dirty="0">
                <a:latin typeface="宋体"/>
                <a:ea typeface="+mn-ea"/>
                <a:cs typeface="宋体"/>
              </a:rPr>
              <a:t>信息</a:t>
            </a:r>
            <a:r>
              <a:rPr sz="2200" spc="10" dirty="0">
                <a:latin typeface="宋体"/>
                <a:ea typeface="+mn-ea"/>
                <a:cs typeface="宋体"/>
              </a:rPr>
              <a:t>熵</a:t>
            </a:r>
            <a:r>
              <a:rPr sz="2200" spc="-5" dirty="0">
                <a:latin typeface="宋体"/>
                <a:ea typeface="+mn-ea"/>
                <a:cs typeface="宋体"/>
              </a:rPr>
              <a:t>所</a:t>
            </a:r>
            <a:r>
              <a:rPr sz="2200" spc="10" dirty="0">
                <a:latin typeface="宋体"/>
                <a:ea typeface="+mn-ea"/>
                <a:cs typeface="宋体"/>
              </a:rPr>
              <a:t>造</a:t>
            </a:r>
            <a:r>
              <a:rPr sz="2200" spc="-5" dirty="0">
                <a:latin typeface="宋体"/>
                <a:ea typeface="+mn-ea"/>
                <a:cs typeface="宋体"/>
              </a:rPr>
              <a:t>成的</a:t>
            </a:r>
            <a:r>
              <a:rPr sz="2200" spc="10" dirty="0">
                <a:latin typeface="宋体"/>
                <a:ea typeface="+mn-ea"/>
                <a:cs typeface="宋体"/>
              </a:rPr>
              <a:t>变</a:t>
            </a:r>
            <a:r>
              <a:rPr sz="2200" spc="-5" dirty="0">
                <a:latin typeface="宋体"/>
                <a:ea typeface="+mn-ea"/>
                <a:cs typeface="宋体"/>
              </a:rPr>
              <a:t>化</a:t>
            </a:r>
            <a:endParaRPr sz="2200">
              <a:latin typeface="宋体"/>
              <a:ea typeface="+mn-ea"/>
              <a:cs typeface="宋体"/>
            </a:endParaRPr>
          </a:p>
        </p:txBody>
      </p:sp>
      <p:graphicFrame>
        <p:nvGraphicFramePr>
          <p:cNvPr id="9227" name="对象 33">
            <a:extLst>
              <a:ext uri="{FF2B5EF4-FFF2-40B4-BE49-F238E27FC236}">
                <a16:creationId xmlns:a16="http://schemas.microsoft.com/office/drawing/2014/main" id="{D1E61AA1-6543-4418-B515-D2EFBBFA4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2808288"/>
          <a:ext cx="3175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1320227" imgH="393529" progId="Equation.DSMT4">
                  <p:embed/>
                </p:oleObj>
              </mc:Choice>
              <mc:Fallback>
                <p:oleObj name="Equation" r:id="rId7" imgW="1320227" imgH="393529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808288"/>
                        <a:ext cx="3175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B4EAA426-08C9-4E4E-99ED-960DD26A34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3900488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信息增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益</a:t>
            </a:r>
            <a:r>
              <a:rPr sz="2800" b="0" spc="-459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000" b="0" spc="-5" dirty="0">
                <a:solidFill>
                  <a:srgbClr val="000000"/>
                </a:solidFill>
                <a:latin typeface="Verdana"/>
                <a:cs typeface="Verdana"/>
              </a:rPr>
              <a:t>(information</a:t>
            </a:r>
            <a:r>
              <a:rPr sz="2000" b="0" spc="-4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00" b="0" spc="-5" dirty="0">
                <a:solidFill>
                  <a:srgbClr val="000000"/>
                </a:solidFill>
                <a:latin typeface="Verdana"/>
                <a:cs typeface="Verdana"/>
              </a:rPr>
              <a:t>gain)</a:t>
            </a:r>
            <a:endParaRPr sz="2000" dirty="0">
              <a:latin typeface="Verdana"/>
              <a:cs typeface="Verdana"/>
            </a:endParaRPr>
          </a:p>
        </p:txBody>
      </p:sp>
      <p:graphicFrame>
        <p:nvGraphicFramePr>
          <p:cNvPr id="10243" name="对象 33">
            <a:extLst>
              <a:ext uri="{FF2B5EF4-FFF2-40B4-BE49-F238E27FC236}">
                <a16:creationId xmlns:a16="http://schemas.microsoft.com/office/drawing/2014/main" id="{9F39DED4-9E26-42EF-8EC4-2B2F8E389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1230313"/>
          <a:ext cx="38322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3" imgW="1320227" imgH="393529" progId="Equation.DSMT4">
                  <p:embed/>
                </p:oleObj>
              </mc:Choice>
              <mc:Fallback>
                <p:oleObj name="Equation" r:id="rId3" imgW="1320227" imgH="393529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230313"/>
                        <a:ext cx="38322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34">
            <a:extLst>
              <a:ext uri="{FF2B5EF4-FFF2-40B4-BE49-F238E27FC236}">
                <a16:creationId xmlns:a16="http://schemas.microsoft.com/office/drawing/2014/main" id="{C10E7C16-5743-4B74-9E51-82543BF87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905125"/>
          <a:ext cx="8170863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5" imgW="3949700" imgH="1346200" progId="Equation.DSMT4">
                  <p:embed/>
                </p:oleObj>
              </mc:Choice>
              <mc:Fallback>
                <p:oleObj name="Equation" r:id="rId5" imgW="3949700" imgH="13462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05125"/>
                        <a:ext cx="8170863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5D2B1694-D20B-474D-AD09-E284623A046E}"/>
              </a:ext>
            </a:extLst>
          </p:cNvPr>
          <p:cNvSpPr/>
          <p:nvPr/>
        </p:nvSpPr>
        <p:spPr>
          <a:xfrm>
            <a:off x="533400" y="990600"/>
            <a:ext cx="22082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spc="5" dirty="0">
                <a:latin typeface="宋体"/>
                <a:ea typeface="+mn-ea"/>
                <a:cs typeface="宋体"/>
              </a:rPr>
              <a:t>信息</a:t>
            </a:r>
            <a:r>
              <a:rPr lang="zh-CN" altLang="en-US" sz="2000" spc="-5" dirty="0">
                <a:latin typeface="宋体"/>
                <a:ea typeface="+mn-ea"/>
                <a:cs typeface="宋体"/>
              </a:rPr>
              <a:t>熵</a:t>
            </a:r>
            <a:r>
              <a:rPr lang="zh-CN" altLang="en-US" sz="2000" spc="-350" dirty="0">
                <a:latin typeface="宋体"/>
                <a:ea typeface="+mn-ea"/>
                <a:cs typeface="宋体"/>
              </a:rPr>
              <a:t> </a:t>
            </a:r>
            <a:r>
              <a:rPr lang="en-US" altLang="zh-CN" spc="-5" dirty="0">
                <a:latin typeface="Verdana"/>
                <a:ea typeface="+mn-ea"/>
                <a:cs typeface="Verdana"/>
              </a:rPr>
              <a:t>(entropy)</a:t>
            </a:r>
            <a:r>
              <a:rPr lang="en-US" altLang="zh-CN" spc="-45" dirty="0">
                <a:latin typeface="Verdana"/>
                <a:ea typeface="+mn-ea"/>
                <a:cs typeface="Verdana"/>
              </a:rPr>
              <a:t> 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60FDEF8-44CD-42D9-AC6A-223908F83C8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6375" y="244475"/>
            <a:ext cx="3900488" cy="452438"/>
          </a:xfrm>
        </p:spPr>
        <p:txBody>
          <a:bodyPr tIns="12065" rtlCol="0"/>
          <a:lstStyle/>
          <a:p>
            <a:pPr marL="12700" eaLnBrk="1" fontAlgn="auto" hangingPunct="1">
              <a:spcBef>
                <a:spcPts val="95"/>
              </a:spcBef>
              <a:spcAft>
                <a:spcPts val="0"/>
              </a:spcAft>
              <a:defRPr/>
            </a:pPr>
            <a:r>
              <a:rPr sz="2800" b="0" spc="5" dirty="0">
                <a:solidFill>
                  <a:srgbClr val="000000"/>
                </a:solidFill>
                <a:latin typeface="宋体"/>
                <a:cs typeface="宋体"/>
              </a:rPr>
              <a:t>信息增</a:t>
            </a:r>
            <a:r>
              <a:rPr sz="2800" b="0" spc="-5" dirty="0">
                <a:solidFill>
                  <a:srgbClr val="000000"/>
                </a:solidFill>
                <a:latin typeface="宋体"/>
                <a:cs typeface="宋体"/>
              </a:rPr>
              <a:t>益</a:t>
            </a:r>
            <a:r>
              <a:rPr sz="2800" b="0" spc="-459" dirty="0">
                <a:solidFill>
                  <a:srgbClr val="000000"/>
                </a:solidFill>
                <a:latin typeface="宋体"/>
                <a:cs typeface="宋体"/>
              </a:rPr>
              <a:t> </a:t>
            </a:r>
            <a:r>
              <a:rPr sz="2000" b="0" spc="-5" dirty="0">
                <a:solidFill>
                  <a:srgbClr val="000000"/>
                </a:solidFill>
                <a:latin typeface="Verdana"/>
                <a:cs typeface="Verdana"/>
              </a:rPr>
              <a:t>(information</a:t>
            </a:r>
            <a:r>
              <a:rPr sz="2000" b="0" spc="-45" dirty="0">
                <a:solidFill>
                  <a:srgbClr val="000000"/>
                </a:solidFill>
                <a:latin typeface="Verdana"/>
                <a:cs typeface="Verdana"/>
              </a:rPr>
              <a:t> </a:t>
            </a:r>
            <a:r>
              <a:rPr sz="2000" b="0" spc="-5" dirty="0">
                <a:solidFill>
                  <a:srgbClr val="000000"/>
                </a:solidFill>
                <a:latin typeface="Verdana"/>
                <a:cs typeface="Verdana"/>
              </a:rPr>
              <a:t>gain)</a:t>
            </a:r>
            <a:endParaRPr sz="2000" dirty="0">
              <a:latin typeface="Verdana"/>
              <a:cs typeface="Verdana"/>
            </a:endParaRPr>
          </a:p>
        </p:txBody>
      </p:sp>
      <p:graphicFrame>
        <p:nvGraphicFramePr>
          <p:cNvPr id="11267" name="对象 33">
            <a:extLst>
              <a:ext uri="{FF2B5EF4-FFF2-40B4-BE49-F238E27FC236}">
                <a16:creationId xmlns:a16="http://schemas.microsoft.com/office/drawing/2014/main" id="{A86BA5A7-2FE3-4216-9481-D2621752A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1230313"/>
          <a:ext cx="38322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" imgW="1320227" imgH="393529" progId="Equation.DSMT4">
                  <p:embed/>
                </p:oleObj>
              </mc:Choice>
              <mc:Fallback>
                <p:oleObj name="Equation" r:id="rId3" imgW="1320227" imgH="393529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230313"/>
                        <a:ext cx="38322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34">
            <a:extLst>
              <a:ext uri="{FF2B5EF4-FFF2-40B4-BE49-F238E27FC236}">
                <a16:creationId xmlns:a16="http://schemas.microsoft.com/office/drawing/2014/main" id="{A1D06B4B-2844-4D86-80FC-8998F1B8A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371725"/>
          <a:ext cx="819785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5" imgW="3962400" imgH="1841500" progId="Equation.DSMT4">
                  <p:embed/>
                </p:oleObj>
              </mc:Choice>
              <mc:Fallback>
                <p:oleObj name="Equation" r:id="rId5" imgW="3962400" imgH="1841500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71725"/>
                        <a:ext cx="819785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5D2B1694-D20B-474D-AD09-E284623A046E}"/>
              </a:ext>
            </a:extLst>
          </p:cNvPr>
          <p:cNvSpPr/>
          <p:nvPr/>
        </p:nvSpPr>
        <p:spPr>
          <a:xfrm>
            <a:off x="533400" y="990600"/>
            <a:ext cx="22082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spc="5" dirty="0">
                <a:latin typeface="宋体"/>
                <a:ea typeface="+mn-ea"/>
                <a:cs typeface="宋体"/>
              </a:rPr>
              <a:t>信息</a:t>
            </a:r>
            <a:r>
              <a:rPr lang="zh-CN" altLang="en-US" sz="2000" spc="-5" dirty="0">
                <a:latin typeface="宋体"/>
                <a:ea typeface="+mn-ea"/>
                <a:cs typeface="宋体"/>
              </a:rPr>
              <a:t>熵</a:t>
            </a:r>
            <a:r>
              <a:rPr lang="zh-CN" altLang="en-US" sz="2000" spc="-350" dirty="0">
                <a:latin typeface="宋体"/>
                <a:ea typeface="+mn-ea"/>
                <a:cs typeface="宋体"/>
              </a:rPr>
              <a:t> </a:t>
            </a:r>
            <a:r>
              <a:rPr lang="en-US" altLang="zh-CN" spc="-5" dirty="0">
                <a:latin typeface="Verdana"/>
                <a:ea typeface="+mn-ea"/>
                <a:cs typeface="Verdana"/>
              </a:rPr>
              <a:t>(entropy)</a:t>
            </a:r>
            <a:r>
              <a:rPr lang="en-US" altLang="zh-CN" spc="-45" dirty="0">
                <a:latin typeface="Verdana"/>
                <a:ea typeface="+mn-ea"/>
                <a:cs typeface="Verdana"/>
              </a:rPr>
              <a:t> 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80C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7</TotalTime>
  <Words>2528</Words>
  <Application>Microsoft Office PowerPoint</Application>
  <PresentationFormat>全屏显示(4:3)</PresentationFormat>
  <Paragraphs>663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7" baseType="lpstr">
      <vt:lpstr>宋体</vt:lpstr>
      <vt:lpstr>微软雅黑</vt:lpstr>
      <vt:lpstr>Arial</vt:lpstr>
      <vt:lpstr>Calibri</vt:lpstr>
      <vt:lpstr>Palatino Linotype</vt:lpstr>
      <vt:lpstr>Symbol</vt:lpstr>
      <vt:lpstr>Times New Roman</vt:lpstr>
      <vt:lpstr>Verdana</vt:lpstr>
      <vt:lpstr>Wingdings</vt:lpstr>
      <vt:lpstr>Office Theme</vt:lpstr>
      <vt:lpstr>Equation</vt:lpstr>
      <vt:lpstr>机器学习导论</vt:lpstr>
      <vt:lpstr>决策树模型</vt:lpstr>
      <vt:lpstr>决策树简史</vt:lpstr>
      <vt:lpstr>决策树简史(con’t)</vt:lpstr>
      <vt:lpstr>基本流程</vt:lpstr>
      <vt:lpstr>基本算法(https://blog.csdn.net/qq_20412595/article/details/82048795)</vt:lpstr>
      <vt:lpstr>信息增益 (information gain)</vt:lpstr>
      <vt:lpstr>信息增益 (information gain)</vt:lpstr>
      <vt:lpstr>信息增益 (information gain)</vt:lpstr>
      <vt:lpstr>信息增益</vt:lpstr>
      <vt:lpstr>信息增益</vt:lpstr>
      <vt:lpstr>一个例子</vt:lpstr>
      <vt:lpstr>一个例子 (续)</vt:lpstr>
      <vt:lpstr>一个例子 (续)</vt:lpstr>
      <vt:lpstr>一个例子 (续)</vt:lpstr>
      <vt:lpstr>增益率 (gain ratio)</vt:lpstr>
      <vt:lpstr>基尼指数 (gini index) https://www.cnblogs.com/muzixi/p/6566803.html https://blog.csdn.net/qq_16365849/article/details/50644496</vt:lpstr>
      <vt:lpstr>https://blog.csdn.net/qq_39408570/article/details/89764177</vt:lpstr>
      <vt:lpstr>划分选择 vs. 剪枝</vt:lpstr>
      <vt:lpstr>为了尽可能正确分类训练样本，有可能造成分支过多  过拟合</vt:lpstr>
      <vt:lpstr>PowerPoint 演示文稿</vt:lpstr>
      <vt:lpstr>未剪枝决策树</vt:lpstr>
      <vt:lpstr>PowerPoint 演示文稿</vt:lpstr>
      <vt:lpstr>预剪枝 (续)</vt:lpstr>
      <vt:lpstr>预剪枝 (续)</vt:lpstr>
      <vt:lpstr>先生成一棵完整的决策树，其验证集精度测得为 42.9%</vt:lpstr>
      <vt:lpstr>后剪枝 (续)</vt:lpstr>
      <vt:lpstr>后剪枝 (续)</vt:lpstr>
      <vt:lpstr>后剪枝 (续)</vt:lpstr>
      <vt:lpstr>后剪枝 (续)</vt:lpstr>
      <vt:lpstr>后剪枝 (续)</vt:lpstr>
      <vt:lpstr>后剪枝 (续)</vt:lpstr>
      <vt:lpstr>后剪枝 (续)</vt:lpstr>
      <vt:lpstr>后剪枝 (续)</vt:lpstr>
      <vt:lpstr>预剪枝 vs. 后剪枝</vt:lpstr>
      <vt:lpstr>基本思路：连续属性离散化</vt:lpstr>
      <vt:lpstr>现实应用中，经常会遇到属性值“缺失”(missing)现象</vt:lpstr>
      <vt:lpstr>一个例子</vt:lpstr>
      <vt:lpstr>一个例子</vt:lpstr>
      <vt:lpstr>一个例子</vt:lpstr>
      <vt:lpstr>从“树”到“规则”</vt:lpstr>
      <vt:lpstr>轴平行划分</vt:lpstr>
      <vt:lpstr>轴平行 vs. 倾斜</vt:lpstr>
      <vt:lpstr>多变量(multivariate)决策树</vt:lpstr>
      <vt:lpstr>决策树常用软件包</vt:lpstr>
      <vt:lpstr>前往第五站…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导论</dc:title>
  <dc:creator>LYP</dc:creator>
  <cp:lastModifiedBy>LYP</cp:lastModifiedBy>
  <cp:revision>68</cp:revision>
  <dcterms:created xsi:type="dcterms:W3CDTF">2020-08-17T03:34:31Z</dcterms:created>
  <dcterms:modified xsi:type="dcterms:W3CDTF">2022-04-03T14:2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4-06T00:00:00Z</vt:filetime>
  </property>
  <property fmtid="{D5CDD505-2E9C-101B-9397-08002B2CF9AE}" pid="3" name="Creator">
    <vt:lpwstr>Microsoft® PowerPoint® 2013</vt:lpwstr>
  </property>
  <property fmtid="{D5CDD505-2E9C-101B-9397-08002B2CF9AE}" pid="4" name="LastSaved">
    <vt:filetime>2020-08-17T00:00:00Z</vt:filetime>
  </property>
</Properties>
</file>